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60" r:id="rId5"/>
  </p:sldMasterIdLst>
  <p:notesMasterIdLst>
    <p:notesMasterId r:id="rId39"/>
  </p:notesMasterIdLst>
  <p:sldIdLst>
    <p:sldId id="261" r:id="rId6"/>
    <p:sldId id="268" r:id="rId7"/>
    <p:sldId id="327" r:id="rId8"/>
    <p:sldId id="328" r:id="rId9"/>
    <p:sldId id="329" r:id="rId10"/>
    <p:sldId id="330" r:id="rId11"/>
    <p:sldId id="331" r:id="rId12"/>
    <p:sldId id="326" r:id="rId13"/>
    <p:sldId id="335" r:id="rId14"/>
    <p:sldId id="337" r:id="rId15"/>
    <p:sldId id="338" r:id="rId16"/>
    <p:sldId id="340" r:id="rId17"/>
    <p:sldId id="342" r:id="rId18"/>
    <p:sldId id="348" r:id="rId19"/>
    <p:sldId id="349" r:id="rId20"/>
    <p:sldId id="354" r:id="rId21"/>
    <p:sldId id="355" r:id="rId22"/>
    <p:sldId id="350" r:id="rId23"/>
    <p:sldId id="339" r:id="rId24"/>
    <p:sldId id="356" r:id="rId25"/>
    <p:sldId id="358" r:id="rId26"/>
    <p:sldId id="359" r:id="rId27"/>
    <p:sldId id="316" r:id="rId28"/>
    <p:sldId id="351" r:id="rId29"/>
    <p:sldId id="360" r:id="rId30"/>
    <p:sldId id="363" r:id="rId31"/>
    <p:sldId id="263" r:id="rId32"/>
    <p:sldId id="369" r:id="rId33"/>
    <p:sldId id="372" r:id="rId34"/>
    <p:sldId id="373" r:id="rId35"/>
    <p:sldId id="371" r:id="rId36"/>
    <p:sldId id="266" r:id="rId37"/>
    <p:sldId id="325"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8E3DE15-358D-1D6E-1E66-EE0360334EA6}" name="Martin Payne" initials="MP" userId="bbc95f081e4651e9" providerId="Windows Live"/>
  <p188:author id="{A38CE21D-A44F-DFDE-2216-6A83308448DE}" name="PR" initials="WRG" userId="PR" providerId="None"/>
  <p188:author id="{DB168830-51D4-4CC1-7858-D21AD9F13162}" name="Sarah Stafford" initials="SS" userId="Sarah Stafford" providerId="None"/>
  <p188:author id="{E5B58DDC-298B-B9D5-C478-64E78F3EB0CF}" name="Chess Law" initials="CL" userId="S::chess@newgenpublishing.co.uk::77e1df74-a9d8-491f-a58c-070132422fdd" providerId="AD"/>
  <p188:author id="{5C0F08FE-B5CA-9B9E-29F8-9E60E2B97FB0}" name="Harsh Kumar" initials="H" userId="Harsh Kumar"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a:srgbClr val="B4C7E7"/>
    <a:srgbClr val="2E75B6"/>
    <a:srgbClr val="00B050"/>
    <a:srgbClr val="E6C8D9"/>
    <a:srgbClr val="0071F8"/>
    <a:srgbClr val="BE0064"/>
    <a:srgbClr val="9BC8FF"/>
    <a:srgbClr val="008FC9"/>
    <a:srgbClr val="DD3D4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A3F05A7-CD93-4658-BE45-8EE2BC4BE226}" v="29" dt="2023-02-27T20:04:58.48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75" autoAdjust="0"/>
    <p:restoredTop sz="74501" autoAdjust="0"/>
  </p:normalViewPr>
  <p:slideViewPr>
    <p:cSldViewPr snapToGrid="0" snapToObjects="1">
      <p:cViewPr varScale="1">
        <p:scale>
          <a:sx n="85" d="100"/>
          <a:sy n="85" d="100"/>
        </p:scale>
        <p:origin x="1674" y="78"/>
      </p:cViewPr>
      <p:guideLst>
        <p:guide orient="horz" pos="2160"/>
        <p:guide pos="3840"/>
      </p:guideLst>
    </p:cSldViewPr>
  </p:slideViewPr>
  <p:outlineViewPr>
    <p:cViewPr>
      <p:scale>
        <a:sx n="33" d="100"/>
        <a:sy n="33" d="100"/>
      </p:scale>
      <p:origin x="0" y="-3876"/>
    </p:cViewPr>
  </p:outlineViewPr>
  <p:notesTextViewPr>
    <p:cViewPr>
      <p:scale>
        <a:sx n="200" d="100"/>
        <a:sy n="2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viewProps" Target="viewProps.xml"/><Relationship Id="rId47" Type="http://schemas.microsoft.com/office/2018/10/relationships/authors" Targe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commentAuthors" Target="commentAuthors.xml"/><Relationship Id="rId45" Type="http://schemas.microsoft.com/office/2016/11/relationships/changesInfo" Target="changesInfos/changesInfo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rinmayee Shelgikar" userId="57835d59b6471b2a" providerId="LiveId" clId="{CC063AEA-DF79-44E0-948F-A1D4A2E4B6BD}"/>
    <pc:docChg chg="undo custSel modSld">
      <pc:chgData name="Mrinmayee Shelgikar" userId="57835d59b6471b2a" providerId="LiveId" clId="{CC063AEA-DF79-44E0-948F-A1D4A2E4B6BD}" dt="2023-01-22T08:32:07.391" v="1" actId="20577"/>
      <pc:docMkLst>
        <pc:docMk/>
      </pc:docMkLst>
      <pc:sldChg chg="modSp mod">
        <pc:chgData name="Mrinmayee Shelgikar" userId="57835d59b6471b2a" providerId="LiveId" clId="{CC063AEA-DF79-44E0-948F-A1D4A2E4B6BD}" dt="2023-01-22T08:32:07.391" v="1" actId="20577"/>
        <pc:sldMkLst>
          <pc:docMk/>
          <pc:sldMk cId="1438307272" sldId="264"/>
        </pc:sldMkLst>
        <pc:spChg chg="mod">
          <ac:chgData name="Mrinmayee Shelgikar" userId="57835d59b6471b2a" providerId="LiveId" clId="{CC063AEA-DF79-44E0-948F-A1D4A2E4B6BD}" dt="2023-01-22T08:32:07.391" v="1" actId="20577"/>
          <ac:spMkLst>
            <pc:docMk/>
            <pc:sldMk cId="1438307272" sldId="264"/>
            <ac:spMk id="3" creationId="{E03A399E-A079-4972-986A-8F5EFC549EED}"/>
          </ac:spMkLst>
        </pc:spChg>
      </pc:sldChg>
    </pc:docChg>
  </pc:docChgLst>
  <pc:docChgLst>
    <pc:chgData name="Mrinmayee Shelgikar" userId="57835d59b6471b2a" providerId="LiveId" clId="{5FD150D0-6438-4596-AE9F-68CE27B73862}"/>
    <pc:docChg chg="">
      <pc:chgData name="Mrinmayee Shelgikar" userId="57835d59b6471b2a" providerId="LiveId" clId="{5FD150D0-6438-4596-AE9F-68CE27B73862}" dt="2023-02-02T18:58:36.988" v="0"/>
      <pc:docMkLst>
        <pc:docMk/>
      </pc:docMkLst>
      <pc:sldChg chg="modCm">
        <pc:chgData name="Mrinmayee Shelgikar" userId="57835d59b6471b2a" providerId="LiveId" clId="{5FD150D0-6438-4596-AE9F-68CE27B73862}" dt="2023-02-02T18:58:36.988" v="0"/>
        <pc:sldMkLst>
          <pc:docMk/>
          <pc:sldMk cId="3155162471" sldId="329"/>
        </pc:sldMkLst>
        <pc:extLst>
          <p:ext xmlns:p="http://schemas.openxmlformats.org/presentationml/2006/main" uri="{D6D511B9-2390-475A-947B-AFAB55BFBCF1}">
            <pc226:cmChg xmlns:pc226="http://schemas.microsoft.com/office/powerpoint/2022/06/main/command" chg="">
              <pc226:chgData name="Mrinmayee Shelgikar" userId="57835d59b6471b2a" providerId="LiveId" clId="{5FD150D0-6438-4596-AE9F-68CE27B73862}" dt="2023-02-02T18:58:36.988" v="0"/>
              <pc2:cmMkLst xmlns:pc2="http://schemas.microsoft.com/office/powerpoint/2019/9/main/command">
                <pc:docMk/>
                <pc:sldMk cId="3155162471" sldId="329"/>
                <pc2:cmMk id="{1B545C55-CF60-4257-839A-BCFA1C1BA3D4}"/>
              </pc2:cmMkLst>
              <pc226:cmRplyChg chg="add">
                <pc226:chgData name="Mrinmayee Shelgikar" userId="57835d59b6471b2a" providerId="LiveId" clId="{5FD150D0-6438-4596-AE9F-68CE27B73862}" dt="2023-02-02T18:58:36.988" v="0"/>
                <pc2:cmRplyMkLst xmlns:pc2="http://schemas.microsoft.com/office/powerpoint/2019/9/main/command">
                  <pc:docMk/>
                  <pc:sldMk cId="3155162471" sldId="329"/>
                  <pc2:cmMk id="{1B545C55-CF60-4257-839A-BCFA1C1BA3D4}"/>
                  <pc2:cmRplyMk id="{626F9BA2-C214-4C05-B5FF-E258186CB3BC}"/>
                </pc2:cmRplyMkLst>
              </pc226:cmRplyChg>
            </pc226:cmChg>
          </p:ext>
        </pc:extLst>
      </pc:sldChg>
    </pc:docChg>
  </pc:docChgLst>
  <pc:docChgLst>
    <pc:chgData name="Mrinmayee Shelgikar" userId="57835d59b6471b2a" providerId="LiveId" clId="{0120A434-D2DD-4A8B-9BD7-85B4B9316229}"/>
    <pc:docChg chg="undo custSel addSld delSld modSld sldOrd">
      <pc:chgData name="Mrinmayee Shelgikar" userId="57835d59b6471b2a" providerId="LiveId" clId="{0120A434-D2DD-4A8B-9BD7-85B4B9316229}" dt="2023-01-24T05:55:15.778" v="4570"/>
      <pc:docMkLst>
        <pc:docMk/>
      </pc:docMkLst>
      <pc:sldChg chg="add del">
        <pc:chgData name="Mrinmayee Shelgikar" userId="57835d59b6471b2a" providerId="LiveId" clId="{0120A434-D2DD-4A8B-9BD7-85B4B9316229}" dt="2023-01-22T11:47:05.343" v="831" actId="47"/>
        <pc:sldMkLst>
          <pc:docMk/>
          <pc:sldMk cId="3200202263" sldId="258"/>
        </pc:sldMkLst>
      </pc:sldChg>
      <pc:sldChg chg="add del">
        <pc:chgData name="Mrinmayee Shelgikar" userId="57835d59b6471b2a" providerId="LiveId" clId="{0120A434-D2DD-4A8B-9BD7-85B4B9316229}" dt="2023-01-22T11:47:07.718" v="833" actId="47"/>
        <pc:sldMkLst>
          <pc:docMk/>
          <pc:sldMk cId="332790005" sldId="259"/>
        </pc:sldMkLst>
      </pc:sldChg>
      <pc:sldChg chg="add del">
        <pc:chgData name="Mrinmayee Shelgikar" userId="57835d59b6471b2a" providerId="LiveId" clId="{0120A434-D2DD-4A8B-9BD7-85B4B9316229}" dt="2023-01-22T11:47:06.278" v="832" actId="47"/>
        <pc:sldMkLst>
          <pc:docMk/>
          <pc:sldMk cId="1983688319" sldId="260"/>
        </pc:sldMkLst>
      </pc:sldChg>
      <pc:sldChg chg="modSp mod modNotesTx">
        <pc:chgData name="Mrinmayee Shelgikar" userId="57835d59b6471b2a" providerId="LiveId" clId="{0120A434-D2DD-4A8B-9BD7-85B4B9316229}" dt="2023-01-24T05:52:33.979" v="4566" actId="207"/>
        <pc:sldMkLst>
          <pc:docMk/>
          <pc:sldMk cId="4043658862" sldId="261"/>
        </pc:sldMkLst>
        <pc:spChg chg="mod">
          <ac:chgData name="Mrinmayee Shelgikar" userId="57835d59b6471b2a" providerId="LiveId" clId="{0120A434-D2DD-4A8B-9BD7-85B4B9316229}" dt="2023-01-22T18:03:19.384" v="3987" actId="20577"/>
          <ac:spMkLst>
            <pc:docMk/>
            <pc:sldMk cId="4043658862" sldId="261"/>
            <ac:spMk id="2" creationId="{71B8AF66-BDEC-4533-9866-E930CF55A033}"/>
          </ac:spMkLst>
        </pc:spChg>
        <pc:spChg chg="mod">
          <ac:chgData name="Mrinmayee Shelgikar" userId="57835d59b6471b2a" providerId="LiveId" clId="{0120A434-D2DD-4A8B-9BD7-85B4B9316229}" dt="2023-01-24T05:52:33.979" v="4566" actId="207"/>
          <ac:spMkLst>
            <pc:docMk/>
            <pc:sldMk cId="4043658862" sldId="261"/>
            <ac:spMk id="3" creationId="{6D17EB91-628E-46AE-9928-24046C5C62CF}"/>
          </ac:spMkLst>
        </pc:spChg>
        <pc:spChg chg="mod">
          <ac:chgData name="Mrinmayee Shelgikar" userId="57835d59b6471b2a" providerId="LiveId" clId="{0120A434-D2DD-4A8B-9BD7-85B4B9316229}" dt="2023-01-22T11:47:21.566" v="834" actId="962"/>
          <ac:spMkLst>
            <pc:docMk/>
            <pc:sldMk cId="4043658862" sldId="261"/>
            <ac:spMk id="8" creationId="{E42EA291-BECB-B057-D1AC-A8F41504F455}"/>
          </ac:spMkLst>
        </pc:spChg>
        <pc:picChg chg="mod">
          <ac:chgData name="Mrinmayee Shelgikar" userId="57835d59b6471b2a" providerId="LiveId" clId="{0120A434-D2DD-4A8B-9BD7-85B4B9316229}" dt="2023-01-22T12:46:27.553" v="3929" actId="962"/>
          <ac:picMkLst>
            <pc:docMk/>
            <pc:sldMk cId="4043658862" sldId="261"/>
            <ac:picMk id="7" creationId="{44D65F8A-BF2C-45E1-91CF-A5589D819C0F}"/>
          </ac:picMkLst>
        </pc:picChg>
        <pc:picChg chg="mod">
          <ac:chgData name="Mrinmayee Shelgikar" userId="57835d59b6471b2a" providerId="LiveId" clId="{0120A434-D2DD-4A8B-9BD7-85B4B9316229}" dt="2023-01-22T12:46:10.393" v="3928" actId="962"/>
          <ac:picMkLst>
            <pc:docMk/>
            <pc:sldMk cId="4043658862" sldId="261"/>
            <ac:picMk id="9" creationId="{E54720B1-0BBA-46B3-BB57-AF8A6A03B52F}"/>
          </ac:picMkLst>
        </pc:picChg>
      </pc:sldChg>
      <pc:sldChg chg="addSp delSp modSp mod ord modAnim modNotesTx">
        <pc:chgData name="Mrinmayee Shelgikar" userId="57835d59b6471b2a" providerId="LiveId" clId="{0120A434-D2DD-4A8B-9BD7-85B4B9316229}" dt="2023-01-22T17:49:09.334" v="3974"/>
        <pc:sldMkLst>
          <pc:docMk/>
          <pc:sldMk cId="3260154792" sldId="263"/>
        </pc:sldMkLst>
        <pc:spChg chg="add mod">
          <ac:chgData name="Mrinmayee Shelgikar" userId="57835d59b6471b2a" providerId="LiveId" clId="{0120A434-D2DD-4A8B-9BD7-85B4B9316229}" dt="2023-01-22T11:27:04.857" v="708" actId="208"/>
          <ac:spMkLst>
            <pc:docMk/>
            <pc:sldMk cId="3260154792" sldId="263"/>
            <ac:spMk id="2" creationId="{742541F2-3830-3797-67E6-B1C16E6A0E56}"/>
          </ac:spMkLst>
        </pc:spChg>
        <pc:spChg chg="del">
          <ac:chgData name="Mrinmayee Shelgikar" userId="57835d59b6471b2a" providerId="LiveId" clId="{0120A434-D2DD-4A8B-9BD7-85B4B9316229}" dt="2023-01-22T11:26:05.347" v="702" actId="478"/>
          <ac:spMkLst>
            <pc:docMk/>
            <pc:sldMk cId="3260154792" sldId="263"/>
            <ac:spMk id="5" creationId="{B0AB6807-1007-2C40-ACD3-85A647021B46}"/>
          </ac:spMkLst>
        </pc:spChg>
        <pc:spChg chg="del">
          <ac:chgData name="Mrinmayee Shelgikar" userId="57835d59b6471b2a" providerId="LiveId" clId="{0120A434-D2DD-4A8B-9BD7-85B4B9316229}" dt="2023-01-22T11:26:05.347" v="702" actId="478"/>
          <ac:spMkLst>
            <pc:docMk/>
            <pc:sldMk cId="3260154792" sldId="263"/>
            <ac:spMk id="7" creationId="{F014E426-D1D5-4D09-A8F4-8DADA07C888F}"/>
          </ac:spMkLst>
        </pc:spChg>
        <pc:spChg chg="del">
          <ac:chgData name="Mrinmayee Shelgikar" userId="57835d59b6471b2a" providerId="LiveId" clId="{0120A434-D2DD-4A8B-9BD7-85B4B9316229}" dt="2023-01-22T11:26:05.347" v="702" actId="478"/>
          <ac:spMkLst>
            <pc:docMk/>
            <pc:sldMk cId="3260154792" sldId="263"/>
            <ac:spMk id="8" creationId="{EE471D75-5B92-4842-BF5D-DB24F631595D}"/>
          </ac:spMkLst>
        </pc:spChg>
        <pc:spChg chg="mod">
          <ac:chgData name="Mrinmayee Shelgikar" userId="57835d59b6471b2a" providerId="LiveId" clId="{0120A434-D2DD-4A8B-9BD7-85B4B9316229}" dt="2023-01-22T11:26:35.347" v="706" actId="20577"/>
          <ac:spMkLst>
            <pc:docMk/>
            <pc:sldMk cId="3260154792" sldId="263"/>
            <ac:spMk id="22" creationId="{02AABD48-7F62-174B-98BD-03D513E3B1A1}"/>
          </ac:spMkLst>
        </pc:spChg>
        <pc:spChg chg="del">
          <ac:chgData name="Mrinmayee Shelgikar" userId="57835d59b6471b2a" providerId="LiveId" clId="{0120A434-D2DD-4A8B-9BD7-85B4B9316229}" dt="2023-01-22T11:26:05.347" v="702" actId="478"/>
          <ac:spMkLst>
            <pc:docMk/>
            <pc:sldMk cId="3260154792" sldId="263"/>
            <ac:spMk id="46" creationId="{8CDA11B2-FE9D-442A-80F6-8426A4BAD64A}"/>
          </ac:spMkLst>
        </pc:spChg>
        <pc:spChg chg="del">
          <ac:chgData name="Mrinmayee Shelgikar" userId="57835d59b6471b2a" providerId="LiveId" clId="{0120A434-D2DD-4A8B-9BD7-85B4B9316229}" dt="2023-01-22T11:26:05.347" v="702" actId="478"/>
          <ac:spMkLst>
            <pc:docMk/>
            <pc:sldMk cId="3260154792" sldId="263"/>
            <ac:spMk id="73" creationId="{1BE41894-D94D-4CBA-80C7-422879E4ED57}"/>
          </ac:spMkLst>
        </pc:spChg>
        <pc:spChg chg="del">
          <ac:chgData name="Mrinmayee Shelgikar" userId="57835d59b6471b2a" providerId="LiveId" clId="{0120A434-D2DD-4A8B-9BD7-85B4B9316229}" dt="2023-01-22T11:26:14.077" v="704" actId="478"/>
          <ac:spMkLst>
            <pc:docMk/>
            <pc:sldMk cId="3260154792" sldId="263"/>
            <ac:spMk id="95" creationId="{0B35C966-377D-43A5-A367-35406E1C3E22}"/>
          </ac:spMkLst>
        </pc:spChg>
        <pc:spChg chg="del">
          <ac:chgData name="Mrinmayee Shelgikar" userId="57835d59b6471b2a" providerId="LiveId" clId="{0120A434-D2DD-4A8B-9BD7-85B4B9316229}" dt="2023-01-22T11:26:05.347" v="702" actId="478"/>
          <ac:spMkLst>
            <pc:docMk/>
            <pc:sldMk cId="3260154792" sldId="263"/>
            <ac:spMk id="96" creationId="{622B9F56-32CA-468A-B037-EE2139A1A6B2}"/>
          </ac:spMkLst>
        </pc:spChg>
        <pc:spChg chg="add del mod">
          <ac:chgData name="Mrinmayee Shelgikar" userId="57835d59b6471b2a" providerId="LiveId" clId="{0120A434-D2DD-4A8B-9BD7-85B4B9316229}" dt="2023-01-22T11:27:50.327" v="714"/>
          <ac:spMkLst>
            <pc:docMk/>
            <pc:sldMk cId="3260154792" sldId="263"/>
            <ac:spMk id="98" creationId="{F4B976FC-372E-5306-A516-358B2C8C401A}"/>
          </ac:spMkLst>
        </pc:spChg>
        <pc:spChg chg="add del mod">
          <ac:chgData name="Mrinmayee Shelgikar" userId="57835d59b6471b2a" providerId="LiveId" clId="{0120A434-D2DD-4A8B-9BD7-85B4B9316229}" dt="2023-01-22T11:29:09.977" v="719"/>
          <ac:spMkLst>
            <pc:docMk/>
            <pc:sldMk cId="3260154792" sldId="263"/>
            <ac:spMk id="103" creationId="{2578E8E6-09E1-A315-6E0C-8342B064C385}"/>
          </ac:spMkLst>
        </pc:spChg>
        <pc:spChg chg="add mod">
          <ac:chgData name="Mrinmayee Shelgikar" userId="57835d59b6471b2a" providerId="LiveId" clId="{0120A434-D2DD-4A8B-9BD7-85B4B9316229}" dt="2023-01-22T11:29:27.078" v="723"/>
          <ac:spMkLst>
            <pc:docMk/>
            <pc:sldMk cId="3260154792" sldId="263"/>
            <ac:spMk id="104" creationId="{021F4124-0D2B-B302-75B6-3C47B5100A8E}"/>
          </ac:spMkLst>
        </pc:spChg>
        <pc:spChg chg="add mod">
          <ac:chgData name="Mrinmayee Shelgikar" userId="57835d59b6471b2a" providerId="LiveId" clId="{0120A434-D2DD-4A8B-9BD7-85B4B9316229}" dt="2023-01-22T11:29:27.078" v="723"/>
          <ac:spMkLst>
            <pc:docMk/>
            <pc:sldMk cId="3260154792" sldId="263"/>
            <ac:spMk id="105" creationId="{05BCE8A2-D2D0-B019-1902-01D66C557A07}"/>
          </ac:spMkLst>
        </pc:spChg>
        <pc:spChg chg="add mod">
          <ac:chgData name="Mrinmayee Shelgikar" userId="57835d59b6471b2a" providerId="LiveId" clId="{0120A434-D2DD-4A8B-9BD7-85B4B9316229}" dt="2023-01-22T11:29:27.078" v="723"/>
          <ac:spMkLst>
            <pc:docMk/>
            <pc:sldMk cId="3260154792" sldId="263"/>
            <ac:spMk id="106" creationId="{F67EE0D6-C5ED-AF05-4A14-C8D35CF82EE3}"/>
          </ac:spMkLst>
        </pc:spChg>
        <pc:spChg chg="add mod">
          <ac:chgData name="Mrinmayee Shelgikar" userId="57835d59b6471b2a" providerId="LiveId" clId="{0120A434-D2DD-4A8B-9BD7-85B4B9316229}" dt="2023-01-22T11:29:27.078" v="723"/>
          <ac:spMkLst>
            <pc:docMk/>
            <pc:sldMk cId="3260154792" sldId="263"/>
            <ac:spMk id="107" creationId="{535E55D4-3275-19D0-F9D1-E776529259C9}"/>
          </ac:spMkLst>
        </pc:spChg>
        <pc:grpChg chg="del">
          <ac:chgData name="Mrinmayee Shelgikar" userId="57835d59b6471b2a" providerId="LiveId" clId="{0120A434-D2DD-4A8B-9BD7-85B4B9316229}" dt="2023-01-22T11:26:05.347" v="702" actId="478"/>
          <ac:grpSpMkLst>
            <pc:docMk/>
            <pc:sldMk cId="3260154792" sldId="263"/>
            <ac:grpSpMk id="9" creationId="{C792A0A4-30B5-40A3-A9F4-E0BEC012DD4D}"/>
          </ac:grpSpMkLst>
        </pc:grpChg>
        <pc:grpChg chg="del">
          <ac:chgData name="Mrinmayee Shelgikar" userId="57835d59b6471b2a" providerId="LiveId" clId="{0120A434-D2DD-4A8B-9BD7-85B4B9316229}" dt="2023-01-22T11:26:05.347" v="702" actId="478"/>
          <ac:grpSpMkLst>
            <pc:docMk/>
            <pc:sldMk cId="3260154792" sldId="263"/>
            <ac:grpSpMk id="25" creationId="{79740472-F020-4797-B204-79D948DA2D80}"/>
          </ac:grpSpMkLst>
        </pc:grpChg>
        <pc:grpChg chg="del">
          <ac:chgData name="Mrinmayee Shelgikar" userId="57835d59b6471b2a" providerId="LiveId" clId="{0120A434-D2DD-4A8B-9BD7-85B4B9316229}" dt="2023-01-22T11:26:05.347" v="702" actId="478"/>
          <ac:grpSpMkLst>
            <pc:docMk/>
            <pc:sldMk cId="3260154792" sldId="263"/>
            <ac:grpSpMk id="47" creationId="{CC655FBA-BE8D-4542-99AE-6F2A8E874067}"/>
          </ac:grpSpMkLst>
        </pc:grpChg>
        <pc:grpChg chg="del">
          <ac:chgData name="Mrinmayee Shelgikar" userId="57835d59b6471b2a" providerId="LiveId" clId="{0120A434-D2DD-4A8B-9BD7-85B4B9316229}" dt="2023-01-22T11:26:05.347" v="702" actId="478"/>
          <ac:grpSpMkLst>
            <pc:docMk/>
            <pc:sldMk cId="3260154792" sldId="263"/>
            <ac:grpSpMk id="68" creationId="{9DEE18DC-C3B6-4472-AB4D-624B6E665C65}"/>
          </ac:grpSpMkLst>
        </pc:grpChg>
        <pc:grpChg chg="del">
          <ac:chgData name="Mrinmayee Shelgikar" userId="57835d59b6471b2a" providerId="LiveId" clId="{0120A434-D2DD-4A8B-9BD7-85B4B9316229}" dt="2023-01-22T11:26:05.347" v="702" actId="478"/>
          <ac:grpSpMkLst>
            <pc:docMk/>
            <pc:sldMk cId="3260154792" sldId="263"/>
            <ac:grpSpMk id="74" creationId="{FF90A5E7-8717-420C-88F8-6892006BEC9D}"/>
          </ac:grpSpMkLst>
        </pc:grpChg>
        <pc:graphicFrameChg chg="del">
          <ac:chgData name="Mrinmayee Shelgikar" userId="57835d59b6471b2a" providerId="LiveId" clId="{0120A434-D2DD-4A8B-9BD7-85B4B9316229}" dt="2023-01-22T11:26:09.307" v="703" actId="478"/>
          <ac:graphicFrameMkLst>
            <pc:docMk/>
            <pc:sldMk cId="3260154792" sldId="263"/>
            <ac:graphicFrameMk id="3" creationId="{F7199F8F-8D37-4302-9FFF-E3358F24F26E}"/>
          </ac:graphicFrameMkLst>
        </pc:graphicFrameChg>
        <pc:picChg chg="add mod">
          <ac:chgData name="Mrinmayee Shelgikar" userId="57835d59b6471b2a" providerId="LiveId" clId="{0120A434-D2DD-4A8B-9BD7-85B4B9316229}" dt="2023-01-22T11:27:04.857" v="708" actId="208"/>
          <ac:picMkLst>
            <pc:docMk/>
            <pc:sldMk cId="3260154792" sldId="263"/>
            <ac:picMk id="97" creationId="{DE505604-F2B7-F25E-4221-3992B77EC3E8}"/>
          </ac:picMkLst>
        </pc:picChg>
        <pc:picChg chg="add del mod">
          <ac:chgData name="Mrinmayee Shelgikar" userId="57835d59b6471b2a" providerId="LiveId" clId="{0120A434-D2DD-4A8B-9BD7-85B4B9316229}" dt="2023-01-22T11:27:50.327" v="714"/>
          <ac:picMkLst>
            <pc:docMk/>
            <pc:sldMk cId="3260154792" sldId="263"/>
            <ac:picMk id="101" creationId="{E9C13FB8-C4E2-961B-0FDA-666196935CD7}"/>
          </ac:picMkLst>
        </pc:picChg>
        <pc:picChg chg="add del mod">
          <ac:chgData name="Mrinmayee Shelgikar" userId="57835d59b6471b2a" providerId="LiveId" clId="{0120A434-D2DD-4A8B-9BD7-85B4B9316229}" dt="2023-01-22T11:29:12.257" v="722"/>
          <ac:picMkLst>
            <pc:docMk/>
            <pc:sldMk cId="3260154792" sldId="263"/>
            <ac:picMk id="102" creationId="{D3A91E21-96A3-B3E5-B8BF-07D96614ED77}"/>
          </ac:picMkLst>
        </pc:picChg>
      </pc:sldChg>
      <pc:sldChg chg="add del">
        <pc:chgData name="Mrinmayee Shelgikar" userId="57835d59b6471b2a" providerId="LiveId" clId="{0120A434-D2DD-4A8B-9BD7-85B4B9316229}" dt="2023-01-22T11:46:53.953" v="826" actId="47"/>
        <pc:sldMkLst>
          <pc:docMk/>
          <pc:sldMk cId="1438307272" sldId="264"/>
        </pc:sldMkLst>
      </pc:sldChg>
      <pc:sldChg chg="delSp modSp mod ord modNotesTx">
        <pc:chgData name="Mrinmayee Shelgikar" userId="57835d59b6471b2a" providerId="LiveId" clId="{0120A434-D2DD-4A8B-9BD7-85B4B9316229}" dt="2023-01-23T17:32:29.226" v="4527" actId="255"/>
        <pc:sldMkLst>
          <pc:docMk/>
          <pc:sldMk cId="4136096542" sldId="266"/>
        </pc:sldMkLst>
        <pc:spChg chg="mod">
          <ac:chgData name="Mrinmayee Shelgikar" userId="57835d59b6471b2a" providerId="LiveId" clId="{0120A434-D2DD-4A8B-9BD7-85B4B9316229}" dt="2023-01-23T17:32:18.773" v="4519" actId="1035"/>
          <ac:spMkLst>
            <pc:docMk/>
            <pc:sldMk cId="4136096542" sldId="266"/>
            <ac:spMk id="2" creationId="{71B8AF66-BDEC-4533-9866-E930CF55A033}"/>
          </ac:spMkLst>
        </pc:spChg>
        <pc:spChg chg="del mod">
          <ac:chgData name="Mrinmayee Shelgikar" userId="57835d59b6471b2a" providerId="LiveId" clId="{0120A434-D2DD-4A8B-9BD7-85B4B9316229}" dt="2023-01-22T11:35:28.581" v="746" actId="478"/>
          <ac:spMkLst>
            <pc:docMk/>
            <pc:sldMk cId="4136096542" sldId="266"/>
            <ac:spMk id="7" creationId="{13263C75-0454-43FB-B0EA-4509EC19BB7F}"/>
          </ac:spMkLst>
        </pc:spChg>
        <pc:spChg chg="mod">
          <ac:chgData name="Mrinmayee Shelgikar" userId="57835d59b6471b2a" providerId="LiveId" clId="{0120A434-D2DD-4A8B-9BD7-85B4B9316229}" dt="2023-01-23T17:32:29.226" v="4527" actId="255"/>
          <ac:spMkLst>
            <pc:docMk/>
            <pc:sldMk cId="4136096542" sldId="266"/>
            <ac:spMk id="8" creationId="{6D17EB91-628E-46AE-9928-24046C5C62CF}"/>
          </ac:spMkLst>
        </pc:spChg>
      </pc:sldChg>
      <pc:sldChg chg="addSp delSp modSp add del mod ord delAnim modAnim addCm delCm modNotesTx">
        <pc:chgData name="Mrinmayee Shelgikar" userId="57835d59b6471b2a" providerId="LiveId" clId="{0120A434-D2DD-4A8B-9BD7-85B4B9316229}" dt="2023-01-24T05:52:41.253" v="4567"/>
        <pc:sldMkLst>
          <pc:docMk/>
          <pc:sldMk cId="3896310545" sldId="268"/>
        </pc:sldMkLst>
        <pc:spChg chg="add del">
          <ac:chgData name="Mrinmayee Shelgikar" userId="57835d59b6471b2a" providerId="LiveId" clId="{0120A434-D2DD-4A8B-9BD7-85B4B9316229}" dt="2023-01-22T08:58:46.150" v="93" actId="22"/>
          <ac:spMkLst>
            <pc:docMk/>
            <pc:sldMk cId="3896310545" sldId="268"/>
            <ac:spMk id="3" creationId="{6C1D981E-3804-E53D-E535-7CB832D693EE}"/>
          </ac:spMkLst>
        </pc:spChg>
        <pc:spChg chg="add del">
          <ac:chgData name="Mrinmayee Shelgikar" userId="57835d59b6471b2a" providerId="LiveId" clId="{0120A434-D2DD-4A8B-9BD7-85B4B9316229}" dt="2023-01-22T08:58:55.234" v="97" actId="22"/>
          <ac:spMkLst>
            <pc:docMk/>
            <pc:sldMk cId="3896310545" sldId="268"/>
            <ac:spMk id="6" creationId="{833B56E7-084E-B834-0042-CABC89B9518A}"/>
          </ac:spMkLst>
        </pc:spChg>
        <pc:spChg chg="add del">
          <ac:chgData name="Mrinmayee Shelgikar" userId="57835d59b6471b2a" providerId="LiveId" clId="{0120A434-D2DD-4A8B-9BD7-85B4B9316229}" dt="2023-01-22T08:59:31.911" v="107" actId="22"/>
          <ac:spMkLst>
            <pc:docMk/>
            <pc:sldMk cId="3896310545" sldId="268"/>
            <ac:spMk id="8" creationId="{DA77EB01-2905-C542-4BD1-D04130814D6B}"/>
          </ac:spMkLst>
        </pc:spChg>
        <pc:spChg chg="add mod">
          <ac:chgData name="Mrinmayee Shelgikar" userId="57835d59b6471b2a" providerId="LiveId" clId="{0120A434-D2DD-4A8B-9BD7-85B4B9316229}" dt="2023-01-22T09:00:48.985" v="128"/>
          <ac:spMkLst>
            <pc:docMk/>
            <pc:sldMk cId="3896310545" sldId="268"/>
            <ac:spMk id="13" creationId="{887A02E4-F5F6-46BA-6F2A-E12ED476930D}"/>
          </ac:spMkLst>
        </pc:spChg>
        <pc:spChg chg="add mod">
          <ac:chgData name="Mrinmayee Shelgikar" userId="57835d59b6471b2a" providerId="LiveId" clId="{0120A434-D2DD-4A8B-9BD7-85B4B9316229}" dt="2023-01-22T09:00:48.985" v="128"/>
          <ac:spMkLst>
            <pc:docMk/>
            <pc:sldMk cId="3896310545" sldId="268"/>
            <ac:spMk id="14" creationId="{9E0D2EDD-0F32-6E38-73D2-83B667BCA46C}"/>
          </ac:spMkLst>
        </pc:spChg>
        <pc:spChg chg="add mod">
          <ac:chgData name="Mrinmayee Shelgikar" userId="57835d59b6471b2a" providerId="LiveId" clId="{0120A434-D2DD-4A8B-9BD7-85B4B9316229}" dt="2023-01-23T15:28:42.648" v="4117" actId="255"/>
          <ac:spMkLst>
            <pc:docMk/>
            <pc:sldMk cId="3896310545" sldId="268"/>
            <ac:spMk id="18" creationId="{662C4E9C-7136-D5C6-AEDB-C5EC1BBDDF21}"/>
          </ac:spMkLst>
        </pc:spChg>
        <pc:spChg chg="mod">
          <ac:chgData name="Mrinmayee Shelgikar" userId="57835d59b6471b2a" providerId="LiveId" clId="{0120A434-D2DD-4A8B-9BD7-85B4B9316229}" dt="2023-01-22T08:59:43.931" v="122" actId="20577"/>
          <ac:spMkLst>
            <pc:docMk/>
            <pc:sldMk cId="3896310545" sldId="268"/>
            <ac:spMk id="22" creationId="{02AABD48-7F62-174B-98BD-03D513E3B1A1}"/>
          </ac:spMkLst>
        </pc:spChg>
        <pc:spChg chg="del">
          <ac:chgData name="Mrinmayee Shelgikar" userId="57835d59b6471b2a" providerId="LiveId" clId="{0120A434-D2DD-4A8B-9BD7-85B4B9316229}" dt="2023-01-22T09:00:19.764" v="123" actId="478"/>
          <ac:spMkLst>
            <pc:docMk/>
            <pc:sldMk cId="3896310545" sldId="268"/>
            <ac:spMk id="58" creationId="{5A06937A-BAAD-4050-B993-6C348571D4D1}"/>
          </ac:spMkLst>
        </pc:spChg>
        <pc:spChg chg="del">
          <ac:chgData name="Mrinmayee Shelgikar" userId="57835d59b6471b2a" providerId="LiveId" clId="{0120A434-D2DD-4A8B-9BD7-85B4B9316229}" dt="2023-01-22T09:00:19.764" v="123" actId="478"/>
          <ac:spMkLst>
            <pc:docMk/>
            <pc:sldMk cId="3896310545" sldId="268"/>
            <ac:spMk id="59" creationId="{1F1DAD68-9100-459F-8E8D-2ADE4B907ED3}"/>
          </ac:spMkLst>
        </pc:spChg>
        <pc:spChg chg="del">
          <ac:chgData name="Mrinmayee Shelgikar" userId="57835d59b6471b2a" providerId="LiveId" clId="{0120A434-D2DD-4A8B-9BD7-85B4B9316229}" dt="2023-01-22T09:00:19.764" v="123" actId="478"/>
          <ac:spMkLst>
            <pc:docMk/>
            <pc:sldMk cId="3896310545" sldId="268"/>
            <ac:spMk id="60" creationId="{0E6A9FC3-10AD-4F27-A93A-A060363EA1DF}"/>
          </ac:spMkLst>
        </pc:spChg>
        <pc:spChg chg="del">
          <ac:chgData name="Mrinmayee Shelgikar" userId="57835d59b6471b2a" providerId="LiveId" clId="{0120A434-D2DD-4A8B-9BD7-85B4B9316229}" dt="2023-01-22T09:00:19.764" v="123" actId="478"/>
          <ac:spMkLst>
            <pc:docMk/>
            <pc:sldMk cId="3896310545" sldId="268"/>
            <ac:spMk id="127" creationId="{1F27594E-AAD5-4FBC-B931-2B64CC3B9E54}"/>
          </ac:spMkLst>
        </pc:spChg>
        <pc:spChg chg="del">
          <ac:chgData name="Mrinmayee Shelgikar" userId="57835d59b6471b2a" providerId="LiveId" clId="{0120A434-D2DD-4A8B-9BD7-85B4B9316229}" dt="2023-01-22T09:00:19.764" v="123" actId="478"/>
          <ac:spMkLst>
            <pc:docMk/>
            <pc:sldMk cId="3896310545" sldId="268"/>
            <ac:spMk id="128" creationId="{1182B957-D7F0-4B69-B975-60E838E7C259}"/>
          </ac:spMkLst>
        </pc:spChg>
        <pc:spChg chg="del">
          <ac:chgData name="Mrinmayee Shelgikar" userId="57835d59b6471b2a" providerId="LiveId" clId="{0120A434-D2DD-4A8B-9BD7-85B4B9316229}" dt="2023-01-22T09:00:19.764" v="123" actId="478"/>
          <ac:spMkLst>
            <pc:docMk/>
            <pc:sldMk cId="3896310545" sldId="268"/>
            <ac:spMk id="129" creationId="{B700E6EF-DA58-46F2-95BC-1DBC41ECC66E}"/>
          </ac:spMkLst>
        </pc:spChg>
        <pc:spChg chg="del">
          <ac:chgData name="Mrinmayee Shelgikar" userId="57835d59b6471b2a" providerId="LiveId" clId="{0120A434-D2DD-4A8B-9BD7-85B4B9316229}" dt="2023-01-22T09:00:19.764" v="123" actId="478"/>
          <ac:spMkLst>
            <pc:docMk/>
            <pc:sldMk cId="3896310545" sldId="268"/>
            <ac:spMk id="130" creationId="{17C4DFAD-AA31-4C1B-8A0F-4CB1EE58C4E9}"/>
          </ac:spMkLst>
        </pc:spChg>
        <pc:spChg chg="del">
          <ac:chgData name="Mrinmayee Shelgikar" userId="57835d59b6471b2a" providerId="LiveId" clId="{0120A434-D2DD-4A8B-9BD7-85B4B9316229}" dt="2023-01-22T09:00:19.764" v="123" actId="478"/>
          <ac:spMkLst>
            <pc:docMk/>
            <pc:sldMk cId="3896310545" sldId="268"/>
            <ac:spMk id="131" creationId="{45BE0819-330A-489E-B986-074FAECA0561}"/>
          </ac:spMkLst>
        </pc:spChg>
        <pc:spChg chg="del">
          <ac:chgData name="Mrinmayee Shelgikar" userId="57835d59b6471b2a" providerId="LiveId" clId="{0120A434-D2DD-4A8B-9BD7-85B4B9316229}" dt="2023-01-22T09:00:19.764" v="123" actId="478"/>
          <ac:spMkLst>
            <pc:docMk/>
            <pc:sldMk cId="3896310545" sldId="268"/>
            <ac:spMk id="132" creationId="{8525A4B5-0EFB-4D09-A14C-9069031ACD71}"/>
          </ac:spMkLst>
        </pc:spChg>
        <pc:spChg chg="del">
          <ac:chgData name="Mrinmayee Shelgikar" userId="57835d59b6471b2a" providerId="LiveId" clId="{0120A434-D2DD-4A8B-9BD7-85B4B9316229}" dt="2023-01-22T09:00:19.764" v="123" actId="478"/>
          <ac:spMkLst>
            <pc:docMk/>
            <pc:sldMk cId="3896310545" sldId="268"/>
            <ac:spMk id="133" creationId="{4C0E34B3-6D84-4146-B154-CBADAC91D902}"/>
          </ac:spMkLst>
        </pc:spChg>
        <pc:spChg chg="del">
          <ac:chgData name="Mrinmayee Shelgikar" userId="57835d59b6471b2a" providerId="LiveId" clId="{0120A434-D2DD-4A8B-9BD7-85B4B9316229}" dt="2023-01-22T09:00:19.764" v="123" actId="478"/>
          <ac:spMkLst>
            <pc:docMk/>
            <pc:sldMk cId="3896310545" sldId="268"/>
            <ac:spMk id="134" creationId="{A9224D24-1E51-4B2F-B719-2137919AD939}"/>
          </ac:spMkLst>
        </pc:spChg>
        <pc:spChg chg="del">
          <ac:chgData name="Mrinmayee Shelgikar" userId="57835d59b6471b2a" providerId="LiveId" clId="{0120A434-D2DD-4A8B-9BD7-85B4B9316229}" dt="2023-01-22T09:00:19.764" v="123" actId="478"/>
          <ac:spMkLst>
            <pc:docMk/>
            <pc:sldMk cId="3896310545" sldId="268"/>
            <ac:spMk id="135" creationId="{53D67BCB-1DDD-4B5E-B150-02AFF39F7DBB}"/>
          </ac:spMkLst>
        </pc:spChg>
        <pc:spChg chg="del">
          <ac:chgData name="Mrinmayee Shelgikar" userId="57835d59b6471b2a" providerId="LiveId" clId="{0120A434-D2DD-4A8B-9BD7-85B4B9316229}" dt="2023-01-22T09:00:19.764" v="123" actId="478"/>
          <ac:spMkLst>
            <pc:docMk/>
            <pc:sldMk cId="3896310545" sldId="268"/>
            <ac:spMk id="136" creationId="{180E947C-B076-49F9-A571-0BC91FFD3DA0}"/>
          </ac:spMkLst>
        </pc:spChg>
        <pc:spChg chg="del">
          <ac:chgData name="Mrinmayee Shelgikar" userId="57835d59b6471b2a" providerId="LiveId" clId="{0120A434-D2DD-4A8B-9BD7-85B4B9316229}" dt="2023-01-22T09:00:19.764" v="123" actId="478"/>
          <ac:spMkLst>
            <pc:docMk/>
            <pc:sldMk cId="3896310545" sldId="268"/>
            <ac:spMk id="137" creationId="{0B7696E4-29ED-47A1-84CC-69B45DE6797B}"/>
          </ac:spMkLst>
        </pc:spChg>
        <pc:spChg chg="del">
          <ac:chgData name="Mrinmayee Shelgikar" userId="57835d59b6471b2a" providerId="LiveId" clId="{0120A434-D2DD-4A8B-9BD7-85B4B9316229}" dt="2023-01-22T09:00:19.764" v="123" actId="478"/>
          <ac:spMkLst>
            <pc:docMk/>
            <pc:sldMk cId="3896310545" sldId="268"/>
            <ac:spMk id="138" creationId="{0A7932FB-8023-4B67-A690-1A4E2CE784D3}"/>
          </ac:spMkLst>
        </pc:spChg>
        <pc:spChg chg="del">
          <ac:chgData name="Mrinmayee Shelgikar" userId="57835d59b6471b2a" providerId="LiveId" clId="{0120A434-D2DD-4A8B-9BD7-85B4B9316229}" dt="2023-01-22T09:00:19.764" v="123" actId="478"/>
          <ac:spMkLst>
            <pc:docMk/>
            <pc:sldMk cId="3896310545" sldId="268"/>
            <ac:spMk id="139" creationId="{0105EDBA-28EF-4003-B792-92778C7F5EB8}"/>
          </ac:spMkLst>
        </pc:spChg>
        <pc:spChg chg="del">
          <ac:chgData name="Mrinmayee Shelgikar" userId="57835d59b6471b2a" providerId="LiveId" clId="{0120A434-D2DD-4A8B-9BD7-85B4B9316229}" dt="2023-01-22T09:00:19.764" v="123" actId="478"/>
          <ac:spMkLst>
            <pc:docMk/>
            <pc:sldMk cId="3896310545" sldId="268"/>
            <ac:spMk id="140" creationId="{EA20813E-6CA1-46F1-95DA-2059B3D5C4C7}"/>
          </ac:spMkLst>
        </pc:spChg>
        <pc:spChg chg="del">
          <ac:chgData name="Mrinmayee Shelgikar" userId="57835d59b6471b2a" providerId="LiveId" clId="{0120A434-D2DD-4A8B-9BD7-85B4B9316229}" dt="2023-01-22T09:00:19.764" v="123" actId="478"/>
          <ac:spMkLst>
            <pc:docMk/>
            <pc:sldMk cId="3896310545" sldId="268"/>
            <ac:spMk id="141" creationId="{E12CB6F6-63F3-4C3A-8F0F-688E4FB82AAD}"/>
          </ac:spMkLst>
        </pc:spChg>
        <pc:spChg chg="del">
          <ac:chgData name="Mrinmayee Shelgikar" userId="57835d59b6471b2a" providerId="LiveId" clId="{0120A434-D2DD-4A8B-9BD7-85B4B9316229}" dt="2023-01-22T09:00:19.764" v="123" actId="478"/>
          <ac:spMkLst>
            <pc:docMk/>
            <pc:sldMk cId="3896310545" sldId="268"/>
            <ac:spMk id="142" creationId="{0883F73E-AA5C-4DD8-9078-7244720B708B}"/>
          </ac:spMkLst>
        </pc:spChg>
        <pc:spChg chg="del">
          <ac:chgData name="Mrinmayee Shelgikar" userId="57835d59b6471b2a" providerId="LiveId" clId="{0120A434-D2DD-4A8B-9BD7-85B4B9316229}" dt="2023-01-22T09:00:19.764" v="123" actId="478"/>
          <ac:spMkLst>
            <pc:docMk/>
            <pc:sldMk cId="3896310545" sldId="268"/>
            <ac:spMk id="143" creationId="{3DEBBE3C-92B7-4DBE-BA56-ECEEA969A312}"/>
          </ac:spMkLst>
        </pc:spChg>
        <pc:spChg chg="del">
          <ac:chgData name="Mrinmayee Shelgikar" userId="57835d59b6471b2a" providerId="LiveId" clId="{0120A434-D2DD-4A8B-9BD7-85B4B9316229}" dt="2023-01-22T09:00:19.764" v="123" actId="478"/>
          <ac:spMkLst>
            <pc:docMk/>
            <pc:sldMk cId="3896310545" sldId="268"/>
            <ac:spMk id="144" creationId="{B76329BB-0488-4DBC-9EE1-D78EFA7AD0B9}"/>
          </ac:spMkLst>
        </pc:spChg>
        <pc:spChg chg="del">
          <ac:chgData name="Mrinmayee Shelgikar" userId="57835d59b6471b2a" providerId="LiveId" clId="{0120A434-D2DD-4A8B-9BD7-85B4B9316229}" dt="2023-01-22T09:00:28.508" v="124" actId="478"/>
          <ac:spMkLst>
            <pc:docMk/>
            <pc:sldMk cId="3896310545" sldId="268"/>
            <ac:spMk id="148" creationId="{605B13A3-BE31-44A7-A606-38729832003E}"/>
          </ac:spMkLst>
        </pc:spChg>
        <pc:spChg chg="del">
          <ac:chgData name="Mrinmayee Shelgikar" userId="57835d59b6471b2a" providerId="LiveId" clId="{0120A434-D2DD-4A8B-9BD7-85B4B9316229}" dt="2023-01-22T09:00:19.764" v="123" actId="478"/>
          <ac:spMkLst>
            <pc:docMk/>
            <pc:sldMk cId="3896310545" sldId="268"/>
            <ac:spMk id="149" creationId="{BF6B3D50-9461-436C-89C6-DA03B975B65B}"/>
          </ac:spMkLst>
        </pc:spChg>
        <pc:spChg chg="del">
          <ac:chgData name="Mrinmayee Shelgikar" userId="57835d59b6471b2a" providerId="LiveId" clId="{0120A434-D2DD-4A8B-9BD7-85B4B9316229}" dt="2023-01-22T09:00:19.764" v="123" actId="478"/>
          <ac:spMkLst>
            <pc:docMk/>
            <pc:sldMk cId="3896310545" sldId="268"/>
            <ac:spMk id="150" creationId="{78AF7809-183C-4513-83A9-D24B5FA88FC5}"/>
          </ac:spMkLst>
        </pc:spChg>
        <pc:spChg chg="del">
          <ac:chgData name="Mrinmayee Shelgikar" userId="57835d59b6471b2a" providerId="LiveId" clId="{0120A434-D2DD-4A8B-9BD7-85B4B9316229}" dt="2023-01-22T09:00:28.508" v="124" actId="478"/>
          <ac:spMkLst>
            <pc:docMk/>
            <pc:sldMk cId="3896310545" sldId="268"/>
            <ac:spMk id="151" creationId="{6F871934-054A-4789-B3D3-8CD33D226F25}"/>
          </ac:spMkLst>
        </pc:spChg>
        <pc:grpChg chg="del">
          <ac:chgData name="Mrinmayee Shelgikar" userId="57835d59b6471b2a" providerId="LiveId" clId="{0120A434-D2DD-4A8B-9BD7-85B4B9316229}" dt="2023-01-22T09:00:19.764" v="123" actId="478"/>
          <ac:grpSpMkLst>
            <pc:docMk/>
            <pc:sldMk cId="3896310545" sldId="268"/>
            <ac:grpSpMk id="97" creationId="{80028167-223E-4C45-8280-3C4B510530B8}"/>
          </ac:grpSpMkLst>
        </pc:grpChg>
        <pc:grpChg chg="del">
          <ac:chgData name="Mrinmayee Shelgikar" userId="57835d59b6471b2a" providerId="LiveId" clId="{0120A434-D2DD-4A8B-9BD7-85B4B9316229}" dt="2023-01-22T09:00:19.764" v="123" actId="478"/>
          <ac:grpSpMkLst>
            <pc:docMk/>
            <pc:sldMk cId="3896310545" sldId="268"/>
            <ac:grpSpMk id="105" creationId="{A1A88DC1-6DC6-4942-AC07-4F5436AD2EF2}"/>
          </ac:grpSpMkLst>
        </pc:grpChg>
        <pc:grpChg chg="del">
          <ac:chgData name="Mrinmayee Shelgikar" userId="57835d59b6471b2a" providerId="LiveId" clId="{0120A434-D2DD-4A8B-9BD7-85B4B9316229}" dt="2023-01-22T09:00:34.247" v="125" actId="478"/>
          <ac:grpSpMkLst>
            <pc:docMk/>
            <pc:sldMk cId="3896310545" sldId="268"/>
            <ac:grpSpMk id="113" creationId="{BA812CDD-6D25-473F-A802-821FF23E53A1}"/>
          </ac:grpSpMkLst>
        </pc:grpChg>
        <pc:grpChg chg="del">
          <ac:chgData name="Mrinmayee Shelgikar" userId="57835d59b6471b2a" providerId="LiveId" clId="{0120A434-D2DD-4A8B-9BD7-85B4B9316229}" dt="2023-01-22T09:00:34.247" v="125" actId="478"/>
          <ac:grpSpMkLst>
            <pc:docMk/>
            <pc:sldMk cId="3896310545" sldId="268"/>
            <ac:grpSpMk id="120" creationId="{A016E6CF-736D-47E3-BD1A-5A60AA2D87E0}"/>
          </ac:grpSpMkLst>
        </pc:grpChg>
        <pc:grpChg chg="mod">
          <ac:chgData name="Mrinmayee Shelgikar" userId="57835d59b6471b2a" providerId="LiveId" clId="{0120A434-D2DD-4A8B-9BD7-85B4B9316229}" dt="2023-01-22T11:42:04.658" v="808" actId="962"/>
          <ac:grpSpMkLst>
            <pc:docMk/>
            <pc:sldMk cId="3896310545" sldId="268"/>
            <ac:grpSpMk id="158" creationId="{39BFBDB9-A8D7-4764-BD7F-24975EDF1A17}"/>
          </ac:grpSpMkLst>
        </pc:grpChg>
        <pc:picChg chg="add del">
          <ac:chgData name="Mrinmayee Shelgikar" userId="57835d59b6471b2a" providerId="LiveId" clId="{0120A434-D2DD-4A8B-9BD7-85B4B9316229}" dt="2023-01-22T09:00:43.855" v="127"/>
          <ac:picMkLst>
            <pc:docMk/>
            <pc:sldMk cId="3896310545" sldId="268"/>
            <ac:picMk id="9" creationId="{C126AE1F-7546-CCA0-487C-FFD88B8B9C9F}"/>
          </ac:picMkLst>
        </pc:picChg>
        <pc:picChg chg="add mod">
          <ac:chgData name="Mrinmayee Shelgikar" userId="57835d59b6471b2a" providerId="LiveId" clId="{0120A434-D2DD-4A8B-9BD7-85B4B9316229}" dt="2023-01-22T09:00:48.985" v="128"/>
          <ac:picMkLst>
            <pc:docMk/>
            <pc:sldMk cId="3896310545" sldId="268"/>
            <ac:picMk id="10" creationId="{27C144C0-AC7F-A2CC-3599-B333D45BA0F4}"/>
          </ac:picMkLst>
        </pc:picChg>
        <pc:picChg chg="add mod">
          <ac:chgData name="Mrinmayee Shelgikar" userId="57835d59b6471b2a" providerId="LiveId" clId="{0120A434-D2DD-4A8B-9BD7-85B4B9316229}" dt="2023-01-22T09:00:48.985" v="128"/>
          <ac:picMkLst>
            <pc:docMk/>
            <pc:sldMk cId="3896310545" sldId="268"/>
            <ac:picMk id="11" creationId="{C0BA0010-F241-0CB2-EBB0-03D965C28581}"/>
          </ac:picMkLst>
        </pc:picChg>
        <pc:picChg chg="add mod">
          <ac:chgData name="Mrinmayee Shelgikar" userId="57835d59b6471b2a" providerId="LiveId" clId="{0120A434-D2DD-4A8B-9BD7-85B4B9316229}" dt="2023-01-22T09:00:48.985" v="128"/>
          <ac:picMkLst>
            <pc:docMk/>
            <pc:sldMk cId="3896310545" sldId="268"/>
            <ac:picMk id="12" creationId="{09C4277A-BB2A-F902-E25D-6581FB2E45BB}"/>
          </ac:picMkLst>
        </pc:picChg>
        <pc:picChg chg="add mod">
          <ac:chgData name="Mrinmayee Shelgikar" userId="57835d59b6471b2a" providerId="LiveId" clId="{0120A434-D2DD-4A8B-9BD7-85B4B9316229}" dt="2023-01-22T09:00:48.985" v="128"/>
          <ac:picMkLst>
            <pc:docMk/>
            <pc:sldMk cId="3896310545" sldId="268"/>
            <ac:picMk id="15" creationId="{09869C12-DE25-0A2C-84B3-DACF1D743E68}"/>
          </ac:picMkLst>
        </pc:picChg>
        <pc:picChg chg="add mod">
          <ac:chgData name="Mrinmayee Shelgikar" userId="57835d59b6471b2a" providerId="LiveId" clId="{0120A434-D2DD-4A8B-9BD7-85B4B9316229}" dt="2023-01-22T09:00:48.985" v="128"/>
          <ac:picMkLst>
            <pc:docMk/>
            <pc:sldMk cId="3896310545" sldId="268"/>
            <ac:picMk id="16" creationId="{36017A73-D1EA-626B-E0D6-1D129B115049}"/>
          </ac:picMkLst>
        </pc:picChg>
        <pc:picChg chg="add mod">
          <ac:chgData name="Mrinmayee Shelgikar" userId="57835d59b6471b2a" providerId="LiveId" clId="{0120A434-D2DD-4A8B-9BD7-85B4B9316229}" dt="2023-01-22T09:00:48.985" v="128"/>
          <ac:picMkLst>
            <pc:docMk/>
            <pc:sldMk cId="3896310545" sldId="268"/>
            <ac:picMk id="17" creationId="{93CB8003-A12C-6E47-07DB-3120DF7DABA9}"/>
          </ac:picMkLst>
        </pc:picChg>
        <pc:extLst>
          <p:ext xmlns:p="http://schemas.openxmlformats.org/presentationml/2006/main" uri="{D6D511B9-2390-475A-947B-AFAB55BFBCF1}">
            <pc226:cmChg xmlns:pc226="http://schemas.microsoft.com/office/powerpoint/2022/06/main/command" chg="add del">
              <pc226:chgData name="Mrinmayee Shelgikar" userId="57835d59b6471b2a" providerId="LiveId" clId="{0120A434-D2DD-4A8B-9BD7-85B4B9316229}" dt="2023-01-24T05:52:41.253" v="4567"/>
              <pc2:cmMkLst xmlns:pc2="http://schemas.microsoft.com/office/powerpoint/2019/9/main/command">
                <pc:docMk/>
                <pc:sldMk cId="3896310545" sldId="268"/>
                <pc2:cmMk id="{2DE31F8A-26B7-4F06-9D69-04E0F8D5E804}"/>
              </pc2:cmMkLst>
            </pc226:cmChg>
          </p:ext>
        </pc:extLst>
      </pc:sldChg>
      <pc:sldChg chg="modSp add del mod">
        <pc:chgData name="Mrinmayee Shelgikar" userId="57835d59b6471b2a" providerId="LiveId" clId="{0120A434-D2DD-4A8B-9BD7-85B4B9316229}" dt="2023-01-22T11:47:02.302" v="829" actId="47"/>
        <pc:sldMkLst>
          <pc:docMk/>
          <pc:sldMk cId="2492550608" sldId="295"/>
        </pc:sldMkLst>
        <pc:spChg chg="mod">
          <ac:chgData name="Mrinmayee Shelgikar" userId="57835d59b6471b2a" providerId="LiveId" clId="{0120A434-D2DD-4A8B-9BD7-85B4B9316229}" dt="2023-01-22T09:59:15.371" v="431" actId="1076"/>
          <ac:spMkLst>
            <pc:docMk/>
            <pc:sldMk cId="2492550608" sldId="295"/>
            <ac:spMk id="22" creationId="{02AABD48-7F62-174B-98BD-03D513E3B1A1}"/>
          </ac:spMkLst>
        </pc:spChg>
      </pc:sldChg>
      <pc:sldChg chg="add del ord">
        <pc:chgData name="Mrinmayee Shelgikar" userId="57835d59b6471b2a" providerId="LiveId" clId="{0120A434-D2DD-4A8B-9BD7-85B4B9316229}" dt="2023-01-22T11:46:52.819" v="825" actId="47"/>
        <pc:sldMkLst>
          <pc:docMk/>
          <pc:sldMk cId="3541215812" sldId="305"/>
        </pc:sldMkLst>
      </pc:sldChg>
      <pc:sldChg chg="add del">
        <pc:chgData name="Mrinmayee Shelgikar" userId="57835d59b6471b2a" providerId="LiveId" clId="{0120A434-D2DD-4A8B-9BD7-85B4B9316229}" dt="2023-01-22T11:47:00.412" v="828" actId="47"/>
        <pc:sldMkLst>
          <pc:docMk/>
          <pc:sldMk cId="2934758395" sldId="307"/>
        </pc:sldMkLst>
      </pc:sldChg>
      <pc:sldChg chg="addSp delSp modSp mod ord delAnim modAnim addCm delCm modNotesTx">
        <pc:chgData name="Mrinmayee Shelgikar" userId="57835d59b6471b2a" providerId="LiveId" clId="{0120A434-D2DD-4A8B-9BD7-85B4B9316229}" dt="2023-01-23T17:23:11.809" v="4290"/>
        <pc:sldMkLst>
          <pc:docMk/>
          <pc:sldMk cId="1183814239" sldId="316"/>
        </pc:sldMkLst>
        <pc:spChg chg="add mod">
          <ac:chgData name="Mrinmayee Shelgikar" userId="57835d59b6471b2a" providerId="LiveId" clId="{0120A434-D2DD-4A8B-9BD7-85B4B9316229}" dt="2023-01-22T11:08:51.265" v="615" actId="1076"/>
          <ac:spMkLst>
            <pc:docMk/>
            <pc:sldMk cId="1183814239" sldId="316"/>
            <ac:spMk id="2" creationId="{25D43C62-DBF9-3ABE-97AE-A619D75C8B51}"/>
          </ac:spMkLst>
        </pc:spChg>
        <pc:spChg chg="mod">
          <ac:chgData name="Mrinmayee Shelgikar" userId="57835d59b6471b2a" providerId="LiveId" clId="{0120A434-D2DD-4A8B-9BD7-85B4B9316229}" dt="2023-01-22T11:08:59.945" v="616" actId="20577"/>
          <ac:spMkLst>
            <pc:docMk/>
            <pc:sldMk cId="1183814239" sldId="316"/>
            <ac:spMk id="22" creationId="{02AABD48-7F62-174B-98BD-03D513E3B1A1}"/>
          </ac:spMkLst>
        </pc:spChg>
        <pc:grpChg chg="del">
          <ac:chgData name="Mrinmayee Shelgikar" userId="57835d59b6471b2a" providerId="LiveId" clId="{0120A434-D2DD-4A8B-9BD7-85B4B9316229}" dt="2023-01-22T11:07:55.886" v="611" actId="478"/>
          <ac:grpSpMkLst>
            <pc:docMk/>
            <pc:sldMk cId="1183814239" sldId="316"/>
            <ac:grpSpMk id="32" creationId="{889FCFDE-2C25-446A-A093-2DBEE4E9BB60}"/>
          </ac:grpSpMkLst>
        </pc:grpChg>
        <pc:picChg chg="add mod">
          <ac:chgData name="Mrinmayee Shelgikar" userId="57835d59b6471b2a" providerId="LiveId" clId="{0120A434-D2DD-4A8B-9BD7-85B4B9316229}" dt="2023-01-23T17:18:55.584" v="4289" actId="1035"/>
          <ac:picMkLst>
            <pc:docMk/>
            <pc:sldMk cId="1183814239" sldId="316"/>
            <ac:picMk id="3" creationId="{DDF18C91-04AF-6137-6D3A-99F6CAA4412A}"/>
          </ac:picMkLst>
        </pc:picChg>
        <pc:extLst>
          <p:ext xmlns:p="http://schemas.openxmlformats.org/presentationml/2006/main" uri="{D6D511B9-2390-475A-947B-AFAB55BFBCF1}">
            <pc226:cmChg xmlns:pc226="http://schemas.microsoft.com/office/powerpoint/2022/06/main/command" chg="add">
              <pc226:chgData name="Mrinmayee Shelgikar" userId="57835d59b6471b2a" providerId="LiveId" clId="{0120A434-D2DD-4A8B-9BD7-85B4B9316229}" dt="2023-01-22T11:09:20.976" v="637"/>
              <pc2:cmMkLst xmlns:pc2="http://schemas.microsoft.com/office/powerpoint/2019/9/main/command">
                <pc:docMk/>
                <pc:sldMk cId="1183814239" sldId="316"/>
                <pc2:cmMk id="{F1ACF521-9480-4C96-ABB5-1B08EA15464F}"/>
              </pc2:cmMkLst>
            </pc226:cmChg>
            <pc226:cmChg xmlns:pc226="http://schemas.microsoft.com/office/powerpoint/2022/06/main/command" chg="add del">
              <pc226:chgData name="Mrinmayee Shelgikar" userId="57835d59b6471b2a" providerId="LiveId" clId="{0120A434-D2DD-4A8B-9BD7-85B4B9316229}" dt="2023-01-23T16:46:58.041" v="4166"/>
              <pc2:cmMkLst xmlns:pc2="http://schemas.microsoft.com/office/powerpoint/2019/9/main/command">
                <pc:docMk/>
                <pc:sldMk cId="1183814239" sldId="316"/>
                <pc2:cmMk id="{D0DD9622-930C-4462-9045-4FAA253011BB}"/>
              </pc2:cmMkLst>
            </pc226:cmChg>
            <pc226:cmChg xmlns:pc226="http://schemas.microsoft.com/office/powerpoint/2022/06/main/command" chg="add">
              <pc226:chgData name="Mrinmayee Shelgikar" userId="57835d59b6471b2a" providerId="LiveId" clId="{0120A434-D2DD-4A8B-9BD7-85B4B9316229}" dt="2023-01-23T17:23:11.809" v="4290"/>
              <pc2:cmMkLst xmlns:pc2="http://schemas.microsoft.com/office/powerpoint/2019/9/main/command">
                <pc:docMk/>
                <pc:sldMk cId="1183814239" sldId="316"/>
                <pc2:cmMk id="{049DA341-81E2-48B5-A87B-16058DB8935D}"/>
              </pc2:cmMkLst>
            </pc226:cmChg>
          </p:ext>
        </pc:extLst>
      </pc:sldChg>
      <pc:sldChg chg="modSp mod ord">
        <pc:chgData name="Mrinmayee Shelgikar" userId="57835d59b6471b2a" providerId="LiveId" clId="{0120A434-D2DD-4A8B-9BD7-85B4B9316229}" dt="2023-01-22T11:41:03.678" v="805" actId="404"/>
        <pc:sldMkLst>
          <pc:docMk/>
          <pc:sldMk cId="3114241736" sldId="325"/>
        </pc:sldMkLst>
        <pc:spChg chg="mod">
          <ac:chgData name="Mrinmayee Shelgikar" userId="57835d59b6471b2a" providerId="LiveId" clId="{0120A434-D2DD-4A8B-9BD7-85B4B9316229}" dt="2023-01-22T11:41:03.678" v="805" actId="404"/>
          <ac:spMkLst>
            <pc:docMk/>
            <pc:sldMk cId="3114241736" sldId="325"/>
            <ac:spMk id="3" creationId="{6D17EB91-628E-46AE-9928-24046C5C62CF}"/>
          </ac:spMkLst>
        </pc:spChg>
      </pc:sldChg>
      <pc:sldChg chg="addSp delSp modSp add mod ord delAnim addCm modCm modNotesTx">
        <pc:chgData name="Mrinmayee Shelgikar" userId="57835d59b6471b2a" providerId="LiveId" clId="{0120A434-D2DD-4A8B-9BD7-85B4B9316229}" dt="2023-01-23T17:44:20.731" v="4565" actId="2711"/>
        <pc:sldMkLst>
          <pc:docMk/>
          <pc:sldMk cId="1919854628" sldId="326"/>
        </pc:sldMkLst>
        <pc:spChg chg="add mod">
          <ac:chgData name="Mrinmayee Shelgikar" userId="57835d59b6471b2a" providerId="LiveId" clId="{0120A434-D2DD-4A8B-9BD7-85B4B9316229}" dt="2023-01-22T09:33:10.300" v="228"/>
          <ac:spMkLst>
            <pc:docMk/>
            <pc:sldMk cId="1919854628" sldId="326"/>
            <ac:spMk id="2" creationId="{E2F7C8A9-9164-7DAB-1314-91400E78BDF5}"/>
          </ac:spMkLst>
        </pc:spChg>
        <pc:spChg chg="add mod">
          <ac:chgData name="Mrinmayee Shelgikar" userId="57835d59b6471b2a" providerId="LiveId" clId="{0120A434-D2DD-4A8B-9BD7-85B4B9316229}" dt="2023-01-22T09:33:10.300" v="228"/>
          <ac:spMkLst>
            <pc:docMk/>
            <pc:sldMk cId="1919854628" sldId="326"/>
            <ac:spMk id="3" creationId="{0F69A5A7-5A0F-CE67-E091-B414BA26557B}"/>
          </ac:spMkLst>
        </pc:spChg>
        <pc:spChg chg="add mod">
          <ac:chgData name="Mrinmayee Shelgikar" userId="57835d59b6471b2a" providerId="LiveId" clId="{0120A434-D2DD-4A8B-9BD7-85B4B9316229}" dt="2023-01-23T17:44:20.731" v="4565" actId="2711"/>
          <ac:spMkLst>
            <pc:docMk/>
            <pc:sldMk cId="1919854628" sldId="326"/>
            <ac:spMk id="5" creationId="{9702F67B-378F-B11C-0661-A2891D396BED}"/>
          </ac:spMkLst>
        </pc:spChg>
        <pc:spChg chg="add mod">
          <ac:chgData name="Mrinmayee Shelgikar" userId="57835d59b6471b2a" providerId="LiveId" clId="{0120A434-D2DD-4A8B-9BD7-85B4B9316229}" dt="2023-01-23T15:28:08.247" v="4116" actId="108"/>
          <ac:spMkLst>
            <pc:docMk/>
            <pc:sldMk cId="1919854628" sldId="326"/>
            <ac:spMk id="12" creationId="{52FE4F0F-A85B-0678-44C9-04186450959B}"/>
          </ac:spMkLst>
        </pc:spChg>
        <pc:spChg chg="mod">
          <ac:chgData name="Mrinmayee Shelgikar" userId="57835d59b6471b2a" providerId="LiveId" clId="{0120A434-D2DD-4A8B-9BD7-85B4B9316229}" dt="2023-01-23T15:35:19.929" v="4165" actId="20577"/>
          <ac:spMkLst>
            <pc:docMk/>
            <pc:sldMk cId="1919854628" sldId="326"/>
            <ac:spMk id="22" creationId="{02AABD48-7F62-174B-98BD-03D513E3B1A1}"/>
          </ac:spMkLst>
        </pc:spChg>
        <pc:spChg chg="del">
          <ac:chgData name="Mrinmayee Shelgikar" userId="57835d59b6471b2a" providerId="LiveId" clId="{0120A434-D2DD-4A8B-9BD7-85B4B9316229}" dt="2023-01-22T09:32:06.632" v="224" actId="478"/>
          <ac:spMkLst>
            <pc:docMk/>
            <pc:sldMk cId="1919854628" sldId="326"/>
            <ac:spMk id="58" creationId="{5A06937A-BAAD-4050-B993-6C348571D4D1}"/>
          </ac:spMkLst>
        </pc:spChg>
        <pc:spChg chg="del">
          <ac:chgData name="Mrinmayee Shelgikar" userId="57835d59b6471b2a" providerId="LiveId" clId="{0120A434-D2DD-4A8B-9BD7-85B4B9316229}" dt="2023-01-22T09:32:06.632" v="224" actId="478"/>
          <ac:spMkLst>
            <pc:docMk/>
            <pc:sldMk cId="1919854628" sldId="326"/>
            <ac:spMk id="59" creationId="{1F1DAD68-9100-459F-8E8D-2ADE4B907ED3}"/>
          </ac:spMkLst>
        </pc:spChg>
        <pc:spChg chg="del">
          <ac:chgData name="Mrinmayee Shelgikar" userId="57835d59b6471b2a" providerId="LiveId" clId="{0120A434-D2DD-4A8B-9BD7-85B4B9316229}" dt="2023-01-22T09:32:06.632" v="224" actId="478"/>
          <ac:spMkLst>
            <pc:docMk/>
            <pc:sldMk cId="1919854628" sldId="326"/>
            <ac:spMk id="60" creationId="{0E6A9FC3-10AD-4F27-A93A-A060363EA1DF}"/>
          </ac:spMkLst>
        </pc:spChg>
        <pc:spChg chg="del">
          <ac:chgData name="Mrinmayee Shelgikar" userId="57835d59b6471b2a" providerId="LiveId" clId="{0120A434-D2DD-4A8B-9BD7-85B4B9316229}" dt="2023-01-22T09:32:06.632" v="224" actId="478"/>
          <ac:spMkLst>
            <pc:docMk/>
            <pc:sldMk cId="1919854628" sldId="326"/>
            <ac:spMk id="127" creationId="{1F27594E-AAD5-4FBC-B931-2B64CC3B9E54}"/>
          </ac:spMkLst>
        </pc:spChg>
        <pc:spChg chg="del">
          <ac:chgData name="Mrinmayee Shelgikar" userId="57835d59b6471b2a" providerId="LiveId" clId="{0120A434-D2DD-4A8B-9BD7-85B4B9316229}" dt="2023-01-22T09:32:06.632" v="224" actId="478"/>
          <ac:spMkLst>
            <pc:docMk/>
            <pc:sldMk cId="1919854628" sldId="326"/>
            <ac:spMk id="128" creationId="{1182B957-D7F0-4B69-B975-60E838E7C259}"/>
          </ac:spMkLst>
        </pc:spChg>
        <pc:spChg chg="del">
          <ac:chgData name="Mrinmayee Shelgikar" userId="57835d59b6471b2a" providerId="LiveId" clId="{0120A434-D2DD-4A8B-9BD7-85B4B9316229}" dt="2023-01-22T09:32:06.632" v="224" actId="478"/>
          <ac:spMkLst>
            <pc:docMk/>
            <pc:sldMk cId="1919854628" sldId="326"/>
            <ac:spMk id="129" creationId="{B700E6EF-DA58-46F2-95BC-1DBC41ECC66E}"/>
          </ac:spMkLst>
        </pc:spChg>
        <pc:spChg chg="del">
          <ac:chgData name="Mrinmayee Shelgikar" userId="57835d59b6471b2a" providerId="LiveId" clId="{0120A434-D2DD-4A8B-9BD7-85B4B9316229}" dt="2023-01-22T09:32:06.632" v="224" actId="478"/>
          <ac:spMkLst>
            <pc:docMk/>
            <pc:sldMk cId="1919854628" sldId="326"/>
            <ac:spMk id="130" creationId="{17C4DFAD-AA31-4C1B-8A0F-4CB1EE58C4E9}"/>
          </ac:spMkLst>
        </pc:spChg>
        <pc:spChg chg="del">
          <ac:chgData name="Mrinmayee Shelgikar" userId="57835d59b6471b2a" providerId="LiveId" clId="{0120A434-D2DD-4A8B-9BD7-85B4B9316229}" dt="2023-01-22T09:32:06.632" v="224" actId="478"/>
          <ac:spMkLst>
            <pc:docMk/>
            <pc:sldMk cId="1919854628" sldId="326"/>
            <ac:spMk id="131" creationId="{45BE0819-330A-489E-B986-074FAECA0561}"/>
          </ac:spMkLst>
        </pc:spChg>
        <pc:spChg chg="del">
          <ac:chgData name="Mrinmayee Shelgikar" userId="57835d59b6471b2a" providerId="LiveId" clId="{0120A434-D2DD-4A8B-9BD7-85B4B9316229}" dt="2023-01-22T09:32:06.632" v="224" actId="478"/>
          <ac:spMkLst>
            <pc:docMk/>
            <pc:sldMk cId="1919854628" sldId="326"/>
            <ac:spMk id="132" creationId="{8525A4B5-0EFB-4D09-A14C-9069031ACD71}"/>
          </ac:spMkLst>
        </pc:spChg>
        <pc:spChg chg="del">
          <ac:chgData name="Mrinmayee Shelgikar" userId="57835d59b6471b2a" providerId="LiveId" clId="{0120A434-D2DD-4A8B-9BD7-85B4B9316229}" dt="2023-01-22T09:32:06.632" v="224" actId="478"/>
          <ac:spMkLst>
            <pc:docMk/>
            <pc:sldMk cId="1919854628" sldId="326"/>
            <ac:spMk id="133" creationId="{4C0E34B3-6D84-4146-B154-CBADAC91D902}"/>
          </ac:spMkLst>
        </pc:spChg>
        <pc:spChg chg="del">
          <ac:chgData name="Mrinmayee Shelgikar" userId="57835d59b6471b2a" providerId="LiveId" clId="{0120A434-D2DD-4A8B-9BD7-85B4B9316229}" dt="2023-01-22T09:32:06.632" v="224" actId="478"/>
          <ac:spMkLst>
            <pc:docMk/>
            <pc:sldMk cId="1919854628" sldId="326"/>
            <ac:spMk id="134" creationId="{A9224D24-1E51-4B2F-B719-2137919AD939}"/>
          </ac:spMkLst>
        </pc:spChg>
        <pc:spChg chg="del">
          <ac:chgData name="Mrinmayee Shelgikar" userId="57835d59b6471b2a" providerId="LiveId" clId="{0120A434-D2DD-4A8B-9BD7-85B4B9316229}" dt="2023-01-22T09:32:06.632" v="224" actId="478"/>
          <ac:spMkLst>
            <pc:docMk/>
            <pc:sldMk cId="1919854628" sldId="326"/>
            <ac:spMk id="135" creationId="{53D67BCB-1DDD-4B5E-B150-02AFF39F7DBB}"/>
          </ac:spMkLst>
        </pc:spChg>
        <pc:spChg chg="del">
          <ac:chgData name="Mrinmayee Shelgikar" userId="57835d59b6471b2a" providerId="LiveId" clId="{0120A434-D2DD-4A8B-9BD7-85B4B9316229}" dt="2023-01-22T09:32:06.632" v="224" actId="478"/>
          <ac:spMkLst>
            <pc:docMk/>
            <pc:sldMk cId="1919854628" sldId="326"/>
            <ac:spMk id="136" creationId="{180E947C-B076-49F9-A571-0BC91FFD3DA0}"/>
          </ac:spMkLst>
        </pc:spChg>
        <pc:spChg chg="del">
          <ac:chgData name="Mrinmayee Shelgikar" userId="57835d59b6471b2a" providerId="LiveId" clId="{0120A434-D2DD-4A8B-9BD7-85B4B9316229}" dt="2023-01-22T09:32:06.632" v="224" actId="478"/>
          <ac:spMkLst>
            <pc:docMk/>
            <pc:sldMk cId="1919854628" sldId="326"/>
            <ac:spMk id="137" creationId="{0B7696E4-29ED-47A1-84CC-69B45DE6797B}"/>
          </ac:spMkLst>
        </pc:spChg>
        <pc:spChg chg="del">
          <ac:chgData name="Mrinmayee Shelgikar" userId="57835d59b6471b2a" providerId="LiveId" clId="{0120A434-D2DD-4A8B-9BD7-85B4B9316229}" dt="2023-01-22T09:32:06.632" v="224" actId="478"/>
          <ac:spMkLst>
            <pc:docMk/>
            <pc:sldMk cId="1919854628" sldId="326"/>
            <ac:spMk id="138" creationId="{0A7932FB-8023-4B67-A690-1A4E2CE784D3}"/>
          </ac:spMkLst>
        </pc:spChg>
        <pc:spChg chg="del">
          <ac:chgData name="Mrinmayee Shelgikar" userId="57835d59b6471b2a" providerId="LiveId" clId="{0120A434-D2DD-4A8B-9BD7-85B4B9316229}" dt="2023-01-22T09:32:06.632" v="224" actId="478"/>
          <ac:spMkLst>
            <pc:docMk/>
            <pc:sldMk cId="1919854628" sldId="326"/>
            <ac:spMk id="139" creationId="{0105EDBA-28EF-4003-B792-92778C7F5EB8}"/>
          </ac:spMkLst>
        </pc:spChg>
        <pc:spChg chg="del">
          <ac:chgData name="Mrinmayee Shelgikar" userId="57835d59b6471b2a" providerId="LiveId" clId="{0120A434-D2DD-4A8B-9BD7-85B4B9316229}" dt="2023-01-22T09:32:06.632" v="224" actId="478"/>
          <ac:spMkLst>
            <pc:docMk/>
            <pc:sldMk cId="1919854628" sldId="326"/>
            <ac:spMk id="140" creationId="{EA20813E-6CA1-46F1-95DA-2059B3D5C4C7}"/>
          </ac:spMkLst>
        </pc:spChg>
        <pc:spChg chg="del">
          <ac:chgData name="Mrinmayee Shelgikar" userId="57835d59b6471b2a" providerId="LiveId" clId="{0120A434-D2DD-4A8B-9BD7-85B4B9316229}" dt="2023-01-22T09:32:06.632" v="224" actId="478"/>
          <ac:spMkLst>
            <pc:docMk/>
            <pc:sldMk cId="1919854628" sldId="326"/>
            <ac:spMk id="141" creationId="{E12CB6F6-63F3-4C3A-8F0F-688E4FB82AAD}"/>
          </ac:spMkLst>
        </pc:spChg>
        <pc:spChg chg="del">
          <ac:chgData name="Mrinmayee Shelgikar" userId="57835d59b6471b2a" providerId="LiveId" clId="{0120A434-D2DD-4A8B-9BD7-85B4B9316229}" dt="2023-01-22T09:32:06.632" v="224" actId="478"/>
          <ac:spMkLst>
            <pc:docMk/>
            <pc:sldMk cId="1919854628" sldId="326"/>
            <ac:spMk id="142" creationId="{0883F73E-AA5C-4DD8-9078-7244720B708B}"/>
          </ac:spMkLst>
        </pc:spChg>
        <pc:spChg chg="del">
          <ac:chgData name="Mrinmayee Shelgikar" userId="57835d59b6471b2a" providerId="LiveId" clId="{0120A434-D2DD-4A8B-9BD7-85B4B9316229}" dt="2023-01-22T09:32:06.632" v="224" actId="478"/>
          <ac:spMkLst>
            <pc:docMk/>
            <pc:sldMk cId="1919854628" sldId="326"/>
            <ac:spMk id="143" creationId="{3DEBBE3C-92B7-4DBE-BA56-ECEEA969A312}"/>
          </ac:spMkLst>
        </pc:spChg>
        <pc:spChg chg="del">
          <ac:chgData name="Mrinmayee Shelgikar" userId="57835d59b6471b2a" providerId="LiveId" clId="{0120A434-D2DD-4A8B-9BD7-85B4B9316229}" dt="2023-01-22T09:32:06.632" v="224" actId="478"/>
          <ac:spMkLst>
            <pc:docMk/>
            <pc:sldMk cId="1919854628" sldId="326"/>
            <ac:spMk id="144" creationId="{B76329BB-0488-4DBC-9EE1-D78EFA7AD0B9}"/>
          </ac:spMkLst>
        </pc:spChg>
        <pc:spChg chg="del">
          <ac:chgData name="Mrinmayee Shelgikar" userId="57835d59b6471b2a" providerId="LiveId" clId="{0120A434-D2DD-4A8B-9BD7-85B4B9316229}" dt="2023-01-22T09:32:06.632" v="224" actId="478"/>
          <ac:spMkLst>
            <pc:docMk/>
            <pc:sldMk cId="1919854628" sldId="326"/>
            <ac:spMk id="148" creationId="{605B13A3-BE31-44A7-A606-38729832003E}"/>
          </ac:spMkLst>
        </pc:spChg>
        <pc:spChg chg="del">
          <ac:chgData name="Mrinmayee Shelgikar" userId="57835d59b6471b2a" providerId="LiveId" clId="{0120A434-D2DD-4A8B-9BD7-85B4B9316229}" dt="2023-01-22T09:32:06.632" v="224" actId="478"/>
          <ac:spMkLst>
            <pc:docMk/>
            <pc:sldMk cId="1919854628" sldId="326"/>
            <ac:spMk id="149" creationId="{BF6B3D50-9461-436C-89C6-DA03B975B65B}"/>
          </ac:spMkLst>
        </pc:spChg>
        <pc:spChg chg="del">
          <ac:chgData name="Mrinmayee Shelgikar" userId="57835d59b6471b2a" providerId="LiveId" clId="{0120A434-D2DD-4A8B-9BD7-85B4B9316229}" dt="2023-01-22T09:32:06.632" v="224" actId="478"/>
          <ac:spMkLst>
            <pc:docMk/>
            <pc:sldMk cId="1919854628" sldId="326"/>
            <ac:spMk id="150" creationId="{78AF7809-183C-4513-83A9-D24B5FA88FC5}"/>
          </ac:spMkLst>
        </pc:spChg>
        <pc:spChg chg="del">
          <ac:chgData name="Mrinmayee Shelgikar" userId="57835d59b6471b2a" providerId="LiveId" clId="{0120A434-D2DD-4A8B-9BD7-85B4B9316229}" dt="2023-01-22T09:32:15.326" v="225" actId="478"/>
          <ac:spMkLst>
            <pc:docMk/>
            <pc:sldMk cId="1919854628" sldId="326"/>
            <ac:spMk id="151" creationId="{6F871934-054A-4789-B3D3-8CD33D226F25}"/>
          </ac:spMkLst>
        </pc:spChg>
        <pc:grpChg chg="del">
          <ac:chgData name="Mrinmayee Shelgikar" userId="57835d59b6471b2a" providerId="LiveId" clId="{0120A434-D2DD-4A8B-9BD7-85B4B9316229}" dt="2023-01-22T09:32:06.632" v="224" actId="478"/>
          <ac:grpSpMkLst>
            <pc:docMk/>
            <pc:sldMk cId="1919854628" sldId="326"/>
            <ac:grpSpMk id="97" creationId="{80028167-223E-4C45-8280-3C4B510530B8}"/>
          </ac:grpSpMkLst>
        </pc:grpChg>
        <pc:grpChg chg="del">
          <ac:chgData name="Mrinmayee Shelgikar" userId="57835d59b6471b2a" providerId="LiveId" clId="{0120A434-D2DD-4A8B-9BD7-85B4B9316229}" dt="2023-01-22T09:32:06.632" v="224" actId="478"/>
          <ac:grpSpMkLst>
            <pc:docMk/>
            <pc:sldMk cId="1919854628" sldId="326"/>
            <ac:grpSpMk id="105" creationId="{A1A88DC1-6DC6-4942-AC07-4F5436AD2EF2}"/>
          </ac:grpSpMkLst>
        </pc:grpChg>
        <pc:grpChg chg="del">
          <ac:chgData name="Mrinmayee Shelgikar" userId="57835d59b6471b2a" providerId="LiveId" clId="{0120A434-D2DD-4A8B-9BD7-85B4B9316229}" dt="2023-01-22T09:32:06.632" v="224" actId="478"/>
          <ac:grpSpMkLst>
            <pc:docMk/>
            <pc:sldMk cId="1919854628" sldId="326"/>
            <ac:grpSpMk id="113" creationId="{BA812CDD-6D25-473F-A802-821FF23E53A1}"/>
          </ac:grpSpMkLst>
        </pc:grpChg>
        <pc:grpChg chg="del">
          <ac:chgData name="Mrinmayee Shelgikar" userId="57835d59b6471b2a" providerId="LiveId" clId="{0120A434-D2DD-4A8B-9BD7-85B4B9316229}" dt="2023-01-22T09:32:15.326" v="225" actId="478"/>
          <ac:grpSpMkLst>
            <pc:docMk/>
            <pc:sldMk cId="1919854628" sldId="326"/>
            <ac:grpSpMk id="120" creationId="{A016E6CF-736D-47E3-BD1A-5A60AA2D87E0}"/>
          </ac:grpSpMkLst>
        </pc:grpChg>
        <pc:picChg chg="add mod">
          <ac:chgData name="Mrinmayee Shelgikar" userId="57835d59b6471b2a" providerId="LiveId" clId="{0120A434-D2DD-4A8B-9BD7-85B4B9316229}" dt="2023-01-22T09:33:39.082" v="232" actId="1076"/>
          <ac:picMkLst>
            <pc:docMk/>
            <pc:sldMk cId="1919854628" sldId="326"/>
            <ac:picMk id="6" creationId="{A08A308B-67E8-64DA-D697-D2BB02BC6157}"/>
          </ac:picMkLst>
        </pc:picChg>
        <pc:picChg chg="add mod">
          <ac:chgData name="Mrinmayee Shelgikar" userId="57835d59b6471b2a" providerId="LiveId" clId="{0120A434-D2DD-4A8B-9BD7-85B4B9316229}" dt="2023-01-22T12:06:38.975" v="1906" actId="962"/>
          <ac:picMkLst>
            <pc:docMk/>
            <pc:sldMk cId="1919854628" sldId="326"/>
            <ac:picMk id="7" creationId="{3BFC9169-D5F9-A3BA-8262-EA11DD5D4DD7}"/>
          </ac:picMkLst>
        </pc:picChg>
        <pc:picChg chg="add mod">
          <ac:chgData name="Mrinmayee Shelgikar" userId="57835d59b6471b2a" providerId="LiveId" clId="{0120A434-D2DD-4A8B-9BD7-85B4B9316229}" dt="2023-01-22T12:07:13.599" v="1964" actId="962"/>
          <ac:picMkLst>
            <pc:docMk/>
            <pc:sldMk cId="1919854628" sldId="326"/>
            <ac:picMk id="8" creationId="{8B1474D9-38AD-33FB-1E0E-BB3F1DE77A7C}"/>
          </ac:picMkLst>
        </pc:picChg>
        <pc:picChg chg="add mod">
          <ac:chgData name="Mrinmayee Shelgikar" userId="57835d59b6471b2a" providerId="LiveId" clId="{0120A434-D2DD-4A8B-9BD7-85B4B9316229}" dt="2023-01-22T12:07:23.842" v="1966" actId="962"/>
          <ac:picMkLst>
            <pc:docMk/>
            <pc:sldMk cId="1919854628" sldId="326"/>
            <ac:picMk id="9" creationId="{64A6B43C-9D29-D02C-BFA4-0D45F8D0D545}"/>
          </ac:picMkLst>
        </pc:picChg>
        <pc:picChg chg="add mod">
          <ac:chgData name="Mrinmayee Shelgikar" userId="57835d59b6471b2a" providerId="LiveId" clId="{0120A434-D2DD-4A8B-9BD7-85B4B9316229}" dt="2023-01-22T12:07:33.557" v="1968" actId="962"/>
          <ac:picMkLst>
            <pc:docMk/>
            <pc:sldMk cId="1919854628" sldId="326"/>
            <ac:picMk id="10" creationId="{41E10C80-3087-E194-413B-0F079515F6E3}"/>
          </ac:picMkLst>
        </pc:picChg>
        <pc:picChg chg="add mod">
          <ac:chgData name="Mrinmayee Shelgikar" userId="57835d59b6471b2a" providerId="LiveId" clId="{0120A434-D2DD-4A8B-9BD7-85B4B9316229}" dt="2023-01-22T12:07:40.729" v="1970" actId="962"/>
          <ac:picMkLst>
            <pc:docMk/>
            <pc:sldMk cId="1919854628" sldId="326"/>
            <ac:picMk id="11" creationId="{76178F9F-2D3E-EC57-DF5D-6881CAC504F4}"/>
          </ac:picMkLst>
        </pc:picChg>
        <pc:extLst>
          <p:ext xmlns:p="http://schemas.openxmlformats.org/presentationml/2006/main" uri="{D6D511B9-2390-475A-947B-AFAB55BFBCF1}">
            <pc226:cmChg xmlns:pc226="http://schemas.microsoft.com/office/powerpoint/2022/06/main/command" chg="add mod">
              <pc226:chgData name="Mrinmayee Shelgikar" userId="57835d59b6471b2a" providerId="LiveId" clId="{0120A434-D2DD-4A8B-9BD7-85B4B9316229}" dt="2023-01-23T17:36:52.169" v="4539"/>
              <pc2:cmMkLst xmlns:pc2="http://schemas.microsoft.com/office/powerpoint/2019/9/main/command">
                <pc:docMk/>
                <pc:sldMk cId="1919854628" sldId="326"/>
                <pc2:cmMk id="{FE1EA339-E0A7-425B-85C1-1E3154734E56}"/>
              </pc2:cmMkLst>
            </pc226:cmChg>
          </p:ext>
        </pc:extLst>
      </pc:sldChg>
      <pc:sldChg chg="addSp delSp modSp add mod delAnim modAnim delCm modNotesTx">
        <pc:chgData name="Mrinmayee Shelgikar" userId="57835d59b6471b2a" providerId="LiveId" clId="{0120A434-D2DD-4A8B-9BD7-85B4B9316229}" dt="2023-01-23T17:42:20.506" v="4556" actId="2711"/>
        <pc:sldMkLst>
          <pc:docMk/>
          <pc:sldMk cId="1648166431" sldId="327"/>
        </pc:sldMkLst>
        <pc:spChg chg="add mod">
          <ac:chgData name="Mrinmayee Shelgikar" userId="57835d59b6471b2a" providerId="LiveId" clId="{0120A434-D2DD-4A8B-9BD7-85B4B9316229}" dt="2023-01-23T17:41:43.715" v="4554" actId="2711"/>
          <ac:spMkLst>
            <pc:docMk/>
            <pc:sldMk cId="1648166431" sldId="327"/>
            <ac:spMk id="7" creationId="{FCE87159-D6F9-A689-C9A2-528A522F17A0}"/>
          </ac:spMkLst>
        </pc:spChg>
        <pc:spChg chg="add mod">
          <ac:chgData name="Mrinmayee Shelgikar" userId="57835d59b6471b2a" providerId="LiveId" clId="{0120A434-D2DD-4A8B-9BD7-85B4B9316229}" dt="2023-01-23T17:41:43.715" v="4554" actId="2711"/>
          <ac:spMkLst>
            <pc:docMk/>
            <pc:sldMk cId="1648166431" sldId="327"/>
            <ac:spMk id="8" creationId="{7695917B-E487-8F17-783A-6EF134CFD8A8}"/>
          </ac:spMkLst>
        </pc:spChg>
        <pc:spChg chg="add mod">
          <ac:chgData name="Mrinmayee Shelgikar" userId="57835d59b6471b2a" providerId="LiveId" clId="{0120A434-D2DD-4A8B-9BD7-85B4B9316229}" dt="2023-01-23T17:41:43.715" v="4554" actId="2711"/>
          <ac:spMkLst>
            <pc:docMk/>
            <pc:sldMk cId="1648166431" sldId="327"/>
            <ac:spMk id="9" creationId="{8B5D301D-2833-E30C-A668-6DF261537F97}"/>
          </ac:spMkLst>
        </pc:spChg>
        <pc:spChg chg="del">
          <ac:chgData name="Mrinmayee Shelgikar" userId="57835d59b6471b2a" providerId="LiveId" clId="{0120A434-D2DD-4A8B-9BD7-85B4B9316229}" dt="2023-01-22T09:05:51.438" v="134" actId="478"/>
          <ac:spMkLst>
            <pc:docMk/>
            <pc:sldMk cId="1648166431" sldId="327"/>
            <ac:spMk id="13" creationId="{887A02E4-F5F6-46BA-6F2A-E12ED476930D}"/>
          </ac:spMkLst>
        </pc:spChg>
        <pc:spChg chg="del">
          <ac:chgData name="Mrinmayee Shelgikar" userId="57835d59b6471b2a" providerId="LiveId" clId="{0120A434-D2DD-4A8B-9BD7-85B4B9316229}" dt="2023-01-22T09:05:51.438" v="134" actId="478"/>
          <ac:spMkLst>
            <pc:docMk/>
            <pc:sldMk cId="1648166431" sldId="327"/>
            <ac:spMk id="14" creationId="{9E0D2EDD-0F32-6E38-73D2-83B667BCA46C}"/>
          </ac:spMkLst>
        </pc:spChg>
        <pc:spChg chg="del">
          <ac:chgData name="Mrinmayee Shelgikar" userId="57835d59b6471b2a" providerId="LiveId" clId="{0120A434-D2DD-4A8B-9BD7-85B4B9316229}" dt="2023-01-22T09:05:32.866" v="132" actId="478"/>
          <ac:spMkLst>
            <pc:docMk/>
            <pc:sldMk cId="1648166431" sldId="327"/>
            <ac:spMk id="18" creationId="{662C4E9C-7136-D5C6-AEDB-C5EC1BBDDF21}"/>
          </ac:spMkLst>
        </pc:spChg>
        <pc:spChg chg="add mod">
          <ac:chgData name="Mrinmayee Shelgikar" userId="57835d59b6471b2a" providerId="LiveId" clId="{0120A434-D2DD-4A8B-9BD7-85B4B9316229}" dt="2023-01-23T17:42:20.506" v="4556" actId="2711"/>
          <ac:spMkLst>
            <pc:docMk/>
            <pc:sldMk cId="1648166431" sldId="327"/>
            <ac:spMk id="19" creationId="{14C42686-93D4-0BC0-B76F-966A44B0293A}"/>
          </ac:spMkLst>
        </pc:spChg>
        <pc:spChg chg="add mod">
          <ac:chgData name="Mrinmayee Shelgikar" userId="57835d59b6471b2a" providerId="LiveId" clId="{0120A434-D2DD-4A8B-9BD7-85B4B9316229}" dt="2023-01-23T17:41:52.415" v="4555" actId="2711"/>
          <ac:spMkLst>
            <pc:docMk/>
            <pc:sldMk cId="1648166431" sldId="327"/>
            <ac:spMk id="20" creationId="{89C40034-4EE6-6253-D340-7A07C29C6FE2}"/>
          </ac:spMkLst>
        </pc:spChg>
        <pc:spChg chg="add mod">
          <ac:chgData name="Mrinmayee Shelgikar" userId="57835d59b6471b2a" providerId="LiveId" clId="{0120A434-D2DD-4A8B-9BD7-85B4B9316229}" dt="2023-01-23T17:41:43.715" v="4554" actId="2711"/>
          <ac:spMkLst>
            <pc:docMk/>
            <pc:sldMk cId="1648166431" sldId="327"/>
            <ac:spMk id="21" creationId="{73043757-7EA5-89F4-2AB8-41C829344D1A}"/>
          </ac:spMkLst>
        </pc:spChg>
        <pc:picChg chg="add mod">
          <ac:chgData name="Mrinmayee Shelgikar" userId="57835d59b6471b2a" providerId="LiveId" clId="{0120A434-D2DD-4A8B-9BD7-85B4B9316229}" dt="2023-01-22T09:05:55.154" v="135"/>
          <ac:picMkLst>
            <pc:docMk/>
            <pc:sldMk cId="1648166431" sldId="327"/>
            <ac:picMk id="2" creationId="{F6B74D3E-A9B9-A17A-0168-C156AB646DDA}"/>
          </ac:picMkLst>
        </pc:picChg>
        <pc:picChg chg="add mod">
          <ac:chgData name="Mrinmayee Shelgikar" userId="57835d59b6471b2a" providerId="LiveId" clId="{0120A434-D2DD-4A8B-9BD7-85B4B9316229}" dt="2023-01-23T17:41:06.565" v="4552" actId="14100"/>
          <ac:picMkLst>
            <pc:docMk/>
            <pc:sldMk cId="1648166431" sldId="327"/>
            <ac:picMk id="3" creationId="{7B1543DB-8CF4-CA4B-F612-55ABD5A82D54}"/>
          </ac:picMkLst>
        </pc:picChg>
        <pc:picChg chg="add mod">
          <ac:chgData name="Mrinmayee Shelgikar" userId="57835d59b6471b2a" providerId="LiveId" clId="{0120A434-D2DD-4A8B-9BD7-85B4B9316229}" dt="2023-01-22T09:05:55.154" v="135"/>
          <ac:picMkLst>
            <pc:docMk/>
            <pc:sldMk cId="1648166431" sldId="327"/>
            <ac:picMk id="5" creationId="{5A69CC9C-95CE-1686-827F-7525B02D5CA9}"/>
          </ac:picMkLst>
        </pc:picChg>
        <pc:picChg chg="add mod">
          <ac:chgData name="Mrinmayee Shelgikar" userId="57835d59b6471b2a" providerId="LiveId" clId="{0120A434-D2DD-4A8B-9BD7-85B4B9316229}" dt="2023-01-22T09:05:55.154" v="135"/>
          <ac:picMkLst>
            <pc:docMk/>
            <pc:sldMk cId="1648166431" sldId="327"/>
            <ac:picMk id="6" creationId="{05BC7B2F-B81D-0AF9-1402-6D01E3BD425B}"/>
          </ac:picMkLst>
        </pc:picChg>
        <pc:picChg chg="del">
          <ac:chgData name="Mrinmayee Shelgikar" userId="57835d59b6471b2a" providerId="LiveId" clId="{0120A434-D2DD-4A8B-9BD7-85B4B9316229}" dt="2023-01-22T09:05:36.935" v="133" actId="478"/>
          <ac:picMkLst>
            <pc:docMk/>
            <pc:sldMk cId="1648166431" sldId="327"/>
            <ac:picMk id="10" creationId="{27C144C0-AC7F-A2CC-3599-B333D45BA0F4}"/>
          </ac:picMkLst>
        </pc:picChg>
        <pc:picChg chg="del">
          <ac:chgData name="Mrinmayee Shelgikar" userId="57835d59b6471b2a" providerId="LiveId" clId="{0120A434-D2DD-4A8B-9BD7-85B4B9316229}" dt="2023-01-22T09:05:36.935" v="133" actId="478"/>
          <ac:picMkLst>
            <pc:docMk/>
            <pc:sldMk cId="1648166431" sldId="327"/>
            <ac:picMk id="11" creationId="{C0BA0010-F241-0CB2-EBB0-03D965C28581}"/>
          </ac:picMkLst>
        </pc:picChg>
        <pc:picChg chg="del">
          <ac:chgData name="Mrinmayee Shelgikar" userId="57835d59b6471b2a" providerId="LiveId" clId="{0120A434-D2DD-4A8B-9BD7-85B4B9316229}" dt="2023-01-22T09:05:36.935" v="133" actId="478"/>
          <ac:picMkLst>
            <pc:docMk/>
            <pc:sldMk cId="1648166431" sldId="327"/>
            <ac:picMk id="12" creationId="{09C4277A-BB2A-F902-E25D-6581FB2E45BB}"/>
          </ac:picMkLst>
        </pc:picChg>
        <pc:picChg chg="del">
          <ac:chgData name="Mrinmayee Shelgikar" userId="57835d59b6471b2a" providerId="LiveId" clId="{0120A434-D2DD-4A8B-9BD7-85B4B9316229}" dt="2023-01-22T09:05:32.866" v="132" actId="478"/>
          <ac:picMkLst>
            <pc:docMk/>
            <pc:sldMk cId="1648166431" sldId="327"/>
            <ac:picMk id="15" creationId="{09869C12-DE25-0A2C-84B3-DACF1D743E68}"/>
          </ac:picMkLst>
        </pc:picChg>
        <pc:picChg chg="del">
          <ac:chgData name="Mrinmayee Shelgikar" userId="57835d59b6471b2a" providerId="LiveId" clId="{0120A434-D2DD-4A8B-9BD7-85B4B9316229}" dt="2023-01-22T09:05:32.866" v="132" actId="478"/>
          <ac:picMkLst>
            <pc:docMk/>
            <pc:sldMk cId="1648166431" sldId="327"/>
            <ac:picMk id="16" creationId="{36017A73-D1EA-626B-E0D6-1D129B115049}"/>
          </ac:picMkLst>
        </pc:picChg>
        <pc:picChg chg="del">
          <ac:chgData name="Mrinmayee Shelgikar" userId="57835d59b6471b2a" providerId="LiveId" clId="{0120A434-D2DD-4A8B-9BD7-85B4B9316229}" dt="2023-01-22T09:05:32.866" v="132" actId="478"/>
          <ac:picMkLst>
            <pc:docMk/>
            <pc:sldMk cId="1648166431" sldId="327"/>
            <ac:picMk id="17" creationId="{93CB8003-A12C-6E47-07DB-3120DF7DABA9}"/>
          </ac:picMkLst>
        </pc:picChg>
        <pc:picChg chg="add mod">
          <ac:chgData name="Mrinmayee Shelgikar" userId="57835d59b6471b2a" providerId="LiveId" clId="{0120A434-D2DD-4A8B-9BD7-85B4B9316229}" dt="2023-01-22T09:06:03.797" v="136"/>
          <ac:picMkLst>
            <pc:docMk/>
            <pc:sldMk cId="1648166431" sldId="327"/>
            <ac:picMk id="23" creationId="{31D545FB-84C9-83A2-3CBB-F7F3E0F41EAE}"/>
          </ac:picMkLst>
        </pc:picChg>
        <pc:extLst>
          <p:ext xmlns:p="http://schemas.openxmlformats.org/presentationml/2006/main" uri="{D6D511B9-2390-475A-947B-AFAB55BFBCF1}">
            <pc226:cmChg xmlns:pc226="http://schemas.microsoft.com/office/powerpoint/2022/06/main/command" chg="del">
              <pc226:chgData name="Mrinmayee Shelgikar" userId="57835d59b6471b2a" providerId="LiveId" clId="{0120A434-D2DD-4A8B-9BD7-85B4B9316229}" dt="2023-01-22T09:13:11.927" v="138"/>
              <pc2:cmMkLst xmlns:pc2="http://schemas.microsoft.com/office/powerpoint/2019/9/main/command">
                <pc:docMk/>
                <pc:sldMk cId="1648166431" sldId="327"/>
                <pc2:cmMk id="{BFBE9011-F67C-4D05-A8E4-D75B158C5040}"/>
              </pc2:cmMkLst>
            </pc226:cmChg>
          </p:ext>
        </pc:extLst>
      </pc:sldChg>
      <pc:sldChg chg="addSp delSp modSp add mod delAnim modAnim modNotesTx">
        <pc:chgData name="Mrinmayee Shelgikar" userId="57835d59b6471b2a" providerId="LiveId" clId="{0120A434-D2DD-4A8B-9BD7-85B4B9316229}" dt="2023-01-23T17:43:24.523" v="4560" actId="14100"/>
        <pc:sldMkLst>
          <pc:docMk/>
          <pc:sldMk cId="955549767" sldId="328"/>
        </pc:sldMkLst>
        <pc:spChg chg="del">
          <ac:chgData name="Mrinmayee Shelgikar" userId="57835d59b6471b2a" providerId="LiveId" clId="{0120A434-D2DD-4A8B-9BD7-85B4B9316229}" dt="2023-01-22T09:14:04.136" v="142" actId="478"/>
          <ac:spMkLst>
            <pc:docMk/>
            <pc:sldMk cId="955549767" sldId="328"/>
            <ac:spMk id="7" creationId="{FCE87159-D6F9-A689-C9A2-528A522F17A0}"/>
          </ac:spMkLst>
        </pc:spChg>
        <pc:spChg chg="del">
          <ac:chgData name="Mrinmayee Shelgikar" userId="57835d59b6471b2a" providerId="LiveId" clId="{0120A434-D2DD-4A8B-9BD7-85B4B9316229}" dt="2023-01-22T09:14:04.136" v="142" actId="478"/>
          <ac:spMkLst>
            <pc:docMk/>
            <pc:sldMk cId="955549767" sldId="328"/>
            <ac:spMk id="8" creationId="{7695917B-E487-8F17-783A-6EF134CFD8A8}"/>
          </ac:spMkLst>
        </pc:spChg>
        <pc:spChg chg="del">
          <ac:chgData name="Mrinmayee Shelgikar" userId="57835d59b6471b2a" providerId="LiveId" clId="{0120A434-D2DD-4A8B-9BD7-85B4B9316229}" dt="2023-01-22T09:14:04.136" v="142" actId="478"/>
          <ac:spMkLst>
            <pc:docMk/>
            <pc:sldMk cId="955549767" sldId="328"/>
            <ac:spMk id="9" creationId="{8B5D301D-2833-E30C-A668-6DF261537F97}"/>
          </ac:spMkLst>
        </pc:spChg>
        <pc:spChg chg="add del mod">
          <ac:chgData name="Mrinmayee Shelgikar" userId="57835d59b6471b2a" providerId="LiveId" clId="{0120A434-D2DD-4A8B-9BD7-85B4B9316229}" dt="2023-01-22T09:13:50.786" v="141" actId="478"/>
          <ac:spMkLst>
            <pc:docMk/>
            <pc:sldMk cId="955549767" sldId="328"/>
            <ac:spMk id="11" creationId="{BC5B654C-DE8D-713A-6727-D77DBE9CD6D0}"/>
          </ac:spMkLst>
        </pc:spChg>
        <pc:spChg chg="add del mod">
          <ac:chgData name="Mrinmayee Shelgikar" userId="57835d59b6471b2a" providerId="LiveId" clId="{0120A434-D2DD-4A8B-9BD7-85B4B9316229}" dt="2023-01-22T09:13:50.786" v="141" actId="478"/>
          <ac:spMkLst>
            <pc:docMk/>
            <pc:sldMk cId="955549767" sldId="328"/>
            <ac:spMk id="12" creationId="{0C1E7D1C-3C17-6033-2700-941FD1260CF8}"/>
          </ac:spMkLst>
        </pc:spChg>
        <pc:spChg chg="add del mod">
          <ac:chgData name="Mrinmayee Shelgikar" userId="57835d59b6471b2a" providerId="LiveId" clId="{0120A434-D2DD-4A8B-9BD7-85B4B9316229}" dt="2023-01-22T09:13:50.786" v="141" actId="478"/>
          <ac:spMkLst>
            <pc:docMk/>
            <pc:sldMk cId="955549767" sldId="328"/>
            <ac:spMk id="13" creationId="{1CE955A6-C846-9268-1BF5-29665C7EE4C1}"/>
          </ac:spMkLst>
        </pc:spChg>
        <pc:spChg chg="add del mod">
          <ac:chgData name="Mrinmayee Shelgikar" userId="57835d59b6471b2a" providerId="LiveId" clId="{0120A434-D2DD-4A8B-9BD7-85B4B9316229}" dt="2023-01-22T09:13:50.786" v="141" actId="478"/>
          <ac:spMkLst>
            <pc:docMk/>
            <pc:sldMk cId="955549767" sldId="328"/>
            <ac:spMk id="14" creationId="{A4822B3B-E20C-93B7-0D2A-57C9BF3955BF}"/>
          </ac:spMkLst>
        </pc:spChg>
        <pc:spChg chg="add del mod">
          <ac:chgData name="Mrinmayee Shelgikar" userId="57835d59b6471b2a" providerId="LiveId" clId="{0120A434-D2DD-4A8B-9BD7-85B4B9316229}" dt="2023-01-22T09:13:50.786" v="141" actId="478"/>
          <ac:spMkLst>
            <pc:docMk/>
            <pc:sldMk cId="955549767" sldId="328"/>
            <ac:spMk id="15" creationId="{9A24B0F3-7A0E-1269-61D6-37948455BB30}"/>
          </ac:spMkLst>
        </pc:spChg>
        <pc:spChg chg="add del mod">
          <ac:chgData name="Mrinmayee Shelgikar" userId="57835d59b6471b2a" providerId="LiveId" clId="{0120A434-D2DD-4A8B-9BD7-85B4B9316229}" dt="2023-01-22T09:13:50.786" v="141" actId="478"/>
          <ac:spMkLst>
            <pc:docMk/>
            <pc:sldMk cId="955549767" sldId="328"/>
            <ac:spMk id="16" creationId="{23F9A9B6-D68F-A5F7-5D1E-3F280630E527}"/>
          </ac:spMkLst>
        </pc:spChg>
        <pc:spChg chg="del">
          <ac:chgData name="Mrinmayee Shelgikar" userId="57835d59b6471b2a" providerId="LiveId" clId="{0120A434-D2DD-4A8B-9BD7-85B4B9316229}" dt="2023-01-22T09:14:04.136" v="142" actId="478"/>
          <ac:spMkLst>
            <pc:docMk/>
            <pc:sldMk cId="955549767" sldId="328"/>
            <ac:spMk id="19" creationId="{14C42686-93D4-0BC0-B76F-966A44B0293A}"/>
          </ac:spMkLst>
        </pc:spChg>
        <pc:spChg chg="del">
          <ac:chgData name="Mrinmayee Shelgikar" userId="57835d59b6471b2a" providerId="LiveId" clId="{0120A434-D2DD-4A8B-9BD7-85B4B9316229}" dt="2023-01-22T09:14:04.136" v="142" actId="478"/>
          <ac:spMkLst>
            <pc:docMk/>
            <pc:sldMk cId="955549767" sldId="328"/>
            <ac:spMk id="20" creationId="{89C40034-4EE6-6253-D340-7A07C29C6FE2}"/>
          </ac:spMkLst>
        </pc:spChg>
        <pc:spChg chg="del">
          <ac:chgData name="Mrinmayee Shelgikar" userId="57835d59b6471b2a" providerId="LiveId" clId="{0120A434-D2DD-4A8B-9BD7-85B4B9316229}" dt="2023-01-22T09:14:04.136" v="142" actId="478"/>
          <ac:spMkLst>
            <pc:docMk/>
            <pc:sldMk cId="955549767" sldId="328"/>
            <ac:spMk id="21" creationId="{73043757-7EA5-89F4-2AB8-41C829344D1A}"/>
          </ac:spMkLst>
        </pc:spChg>
        <pc:spChg chg="add mod">
          <ac:chgData name="Mrinmayee Shelgikar" userId="57835d59b6471b2a" providerId="LiveId" clId="{0120A434-D2DD-4A8B-9BD7-85B4B9316229}" dt="2023-01-23T15:30:06.710" v="4122" actId="1076"/>
          <ac:spMkLst>
            <pc:docMk/>
            <pc:sldMk cId="955549767" sldId="328"/>
            <ac:spMk id="24" creationId="{CAC48A29-CA77-93C1-B01F-0A2A34CEA208}"/>
          </ac:spMkLst>
        </pc:spChg>
        <pc:spChg chg="add mod">
          <ac:chgData name="Mrinmayee Shelgikar" userId="57835d59b6471b2a" providerId="LiveId" clId="{0120A434-D2DD-4A8B-9BD7-85B4B9316229}" dt="2023-01-23T17:43:24.523" v="4560" actId="14100"/>
          <ac:spMkLst>
            <pc:docMk/>
            <pc:sldMk cId="955549767" sldId="328"/>
            <ac:spMk id="25" creationId="{F0B3EBC3-5B7D-CC17-8B9D-A7E1B858C617}"/>
          </ac:spMkLst>
        </pc:spChg>
        <pc:spChg chg="add mod">
          <ac:chgData name="Mrinmayee Shelgikar" userId="57835d59b6471b2a" providerId="LiveId" clId="{0120A434-D2DD-4A8B-9BD7-85B4B9316229}" dt="2023-01-22T09:14:15.196" v="143"/>
          <ac:spMkLst>
            <pc:docMk/>
            <pc:sldMk cId="955549767" sldId="328"/>
            <ac:spMk id="26" creationId="{3CDC8A2F-7D33-4C77-D1F5-29E5893AB50E}"/>
          </ac:spMkLst>
        </pc:spChg>
        <pc:spChg chg="add mod">
          <ac:chgData name="Mrinmayee Shelgikar" userId="57835d59b6471b2a" providerId="LiveId" clId="{0120A434-D2DD-4A8B-9BD7-85B4B9316229}" dt="2023-01-23T17:40:27.563" v="4551"/>
          <ac:spMkLst>
            <pc:docMk/>
            <pc:sldMk cId="955549767" sldId="328"/>
            <ac:spMk id="28" creationId="{14100719-E4BC-FFD3-1914-A7A2CDF51877}"/>
          </ac:spMkLst>
        </pc:spChg>
        <pc:spChg chg="add mod">
          <ac:chgData name="Mrinmayee Shelgikar" userId="57835d59b6471b2a" providerId="LiveId" clId="{0120A434-D2DD-4A8B-9BD7-85B4B9316229}" dt="2023-01-23T17:42:39.924" v="4557" actId="2711"/>
          <ac:spMkLst>
            <pc:docMk/>
            <pc:sldMk cId="955549767" sldId="328"/>
            <ac:spMk id="29" creationId="{7A39486C-2E2D-AE80-A5FB-1E9486DD15AE}"/>
          </ac:spMkLst>
        </pc:spChg>
        <pc:picChg chg="del">
          <ac:chgData name="Mrinmayee Shelgikar" userId="57835d59b6471b2a" providerId="LiveId" clId="{0120A434-D2DD-4A8B-9BD7-85B4B9316229}" dt="2023-01-22T09:14:04.136" v="142" actId="478"/>
          <ac:picMkLst>
            <pc:docMk/>
            <pc:sldMk cId="955549767" sldId="328"/>
            <ac:picMk id="2" creationId="{F6B74D3E-A9B9-A17A-0168-C156AB646DDA}"/>
          </ac:picMkLst>
        </pc:picChg>
        <pc:picChg chg="del">
          <ac:chgData name="Mrinmayee Shelgikar" userId="57835d59b6471b2a" providerId="LiveId" clId="{0120A434-D2DD-4A8B-9BD7-85B4B9316229}" dt="2023-01-22T09:14:04.136" v="142" actId="478"/>
          <ac:picMkLst>
            <pc:docMk/>
            <pc:sldMk cId="955549767" sldId="328"/>
            <ac:picMk id="3" creationId="{7B1543DB-8CF4-CA4B-F612-55ABD5A82D54}"/>
          </ac:picMkLst>
        </pc:picChg>
        <pc:picChg chg="del">
          <ac:chgData name="Mrinmayee Shelgikar" userId="57835d59b6471b2a" providerId="LiveId" clId="{0120A434-D2DD-4A8B-9BD7-85B4B9316229}" dt="2023-01-22T09:14:04.136" v="142" actId="478"/>
          <ac:picMkLst>
            <pc:docMk/>
            <pc:sldMk cId="955549767" sldId="328"/>
            <ac:picMk id="5" creationId="{5A69CC9C-95CE-1686-827F-7525B02D5CA9}"/>
          </ac:picMkLst>
        </pc:picChg>
        <pc:picChg chg="del">
          <ac:chgData name="Mrinmayee Shelgikar" userId="57835d59b6471b2a" providerId="LiveId" clId="{0120A434-D2DD-4A8B-9BD7-85B4B9316229}" dt="2023-01-22T09:14:04.136" v="142" actId="478"/>
          <ac:picMkLst>
            <pc:docMk/>
            <pc:sldMk cId="955549767" sldId="328"/>
            <ac:picMk id="6" creationId="{05BC7B2F-B81D-0AF9-1402-6D01E3BD425B}"/>
          </ac:picMkLst>
        </pc:picChg>
        <pc:picChg chg="add del mod">
          <ac:chgData name="Mrinmayee Shelgikar" userId="57835d59b6471b2a" providerId="LiveId" clId="{0120A434-D2DD-4A8B-9BD7-85B4B9316229}" dt="2023-01-22T09:13:50.786" v="141" actId="478"/>
          <ac:picMkLst>
            <pc:docMk/>
            <pc:sldMk cId="955549767" sldId="328"/>
            <ac:picMk id="10" creationId="{A7609DA3-2D6C-FDAB-02FD-F5C1C54AB635}"/>
          </ac:picMkLst>
        </pc:picChg>
        <pc:picChg chg="add mod">
          <ac:chgData name="Mrinmayee Shelgikar" userId="57835d59b6471b2a" providerId="LiveId" clId="{0120A434-D2DD-4A8B-9BD7-85B4B9316229}" dt="2023-01-22T09:14:15.196" v="143"/>
          <ac:picMkLst>
            <pc:docMk/>
            <pc:sldMk cId="955549767" sldId="328"/>
            <ac:picMk id="17" creationId="{0071D288-AA7D-A4D2-4556-65639BCEAD32}"/>
          </ac:picMkLst>
        </pc:picChg>
        <pc:picChg chg="add mod">
          <ac:chgData name="Mrinmayee Shelgikar" userId="57835d59b6471b2a" providerId="LiveId" clId="{0120A434-D2DD-4A8B-9BD7-85B4B9316229}" dt="2023-01-23T15:30:11.174" v="4123" actId="1076"/>
          <ac:picMkLst>
            <pc:docMk/>
            <pc:sldMk cId="955549767" sldId="328"/>
            <ac:picMk id="18" creationId="{97FA6249-6EB2-6AC9-3C68-4A83E6677686}"/>
          </ac:picMkLst>
        </pc:picChg>
        <pc:picChg chg="del">
          <ac:chgData name="Mrinmayee Shelgikar" userId="57835d59b6471b2a" providerId="LiveId" clId="{0120A434-D2DD-4A8B-9BD7-85B4B9316229}" dt="2023-01-22T09:14:04.136" v="142" actId="478"/>
          <ac:picMkLst>
            <pc:docMk/>
            <pc:sldMk cId="955549767" sldId="328"/>
            <ac:picMk id="23" creationId="{31D545FB-84C9-83A2-3CBB-F7F3E0F41EAE}"/>
          </ac:picMkLst>
        </pc:picChg>
        <pc:picChg chg="add mod">
          <ac:chgData name="Mrinmayee Shelgikar" userId="57835d59b6471b2a" providerId="LiveId" clId="{0120A434-D2DD-4A8B-9BD7-85B4B9316229}" dt="2023-01-22T09:14:15.196" v="143"/>
          <ac:picMkLst>
            <pc:docMk/>
            <pc:sldMk cId="955549767" sldId="328"/>
            <ac:picMk id="27" creationId="{4E9CFB86-AB3B-2C21-A2C6-4C6FBEFC6AF9}"/>
          </ac:picMkLst>
        </pc:picChg>
        <pc:picChg chg="add mod">
          <ac:chgData name="Mrinmayee Shelgikar" userId="57835d59b6471b2a" providerId="LiveId" clId="{0120A434-D2DD-4A8B-9BD7-85B4B9316229}" dt="2023-01-22T09:14:15.196" v="143"/>
          <ac:picMkLst>
            <pc:docMk/>
            <pc:sldMk cId="955549767" sldId="328"/>
            <ac:picMk id="30" creationId="{C3F3A34A-ECC6-951C-E2C1-18576983F23E}"/>
          </ac:picMkLst>
        </pc:picChg>
      </pc:sldChg>
      <pc:sldChg chg="add del">
        <pc:chgData name="Mrinmayee Shelgikar" userId="57835d59b6471b2a" providerId="LiveId" clId="{0120A434-D2DD-4A8B-9BD7-85B4B9316229}" dt="2023-01-22T09:15:50.011" v="147" actId="47"/>
        <pc:sldMkLst>
          <pc:docMk/>
          <pc:sldMk cId="926720254" sldId="329"/>
        </pc:sldMkLst>
      </pc:sldChg>
      <pc:sldChg chg="addSp delSp modSp add mod ord delAnim modAnim addCm delCm modCm modNotesTx">
        <pc:chgData name="Mrinmayee Shelgikar" userId="57835d59b6471b2a" providerId="LiveId" clId="{0120A434-D2DD-4A8B-9BD7-85B4B9316229}" dt="2023-01-23T17:40:01.363" v="4549"/>
        <pc:sldMkLst>
          <pc:docMk/>
          <pc:sldMk cId="3155162471" sldId="329"/>
        </pc:sldMkLst>
        <pc:spChg chg="del mod">
          <ac:chgData name="Mrinmayee Shelgikar" userId="57835d59b6471b2a" providerId="LiveId" clId="{0120A434-D2DD-4A8B-9BD7-85B4B9316229}" dt="2023-01-22T09:16:39.009" v="152" actId="478"/>
          <ac:spMkLst>
            <pc:docMk/>
            <pc:sldMk cId="3155162471" sldId="329"/>
            <ac:spMk id="5" creationId="{B0AB6807-1007-2C40-ACD3-85A647021B46}"/>
          </ac:spMkLst>
        </pc:spChg>
        <pc:spChg chg="add del mod">
          <ac:chgData name="Mrinmayee Shelgikar" userId="57835d59b6471b2a" providerId="LiveId" clId="{0120A434-D2DD-4A8B-9BD7-85B4B9316229}" dt="2023-01-22T09:19:52.029" v="168"/>
          <ac:spMkLst>
            <pc:docMk/>
            <pc:sldMk cId="3155162471" sldId="329"/>
            <ac:spMk id="7" creationId="{28933325-CA16-76D0-AACA-FDFB517204C0}"/>
          </ac:spMkLst>
        </pc:spChg>
        <pc:spChg chg="add del mod">
          <ac:chgData name="Mrinmayee Shelgikar" userId="57835d59b6471b2a" providerId="LiveId" clId="{0120A434-D2DD-4A8B-9BD7-85B4B9316229}" dt="2023-01-22T09:19:52.029" v="168"/>
          <ac:spMkLst>
            <pc:docMk/>
            <pc:sldMk cId="3155162471" sldId="329"/>
            <ac:spMk id="10" creationId="{7FBDBDE8-BE0F-1D1F-3DF5-039718A1E1C9}"/>
          </ac:spMkLst>
        </pc:spChg>
        <pc:spChg chg="add del mod">
          <ac:chgData name="Mrinmayee Shelgikar" userId="57835d59b6471b2a" providerId="LiveId" clId="{0120A434-D2DD-4A8B-9BD7-85B4B9316229}" dt="2023-01-22T09:19:52.029" v="168"/>
          <ac:spMkLst>
            <pc:docMk/>
            <pc:sldMk cId="3155162471" sldId="329"/>
            <ac:spMk id="21" creationId="{80F7E6D8-3434-48D6-9621-C966DC843077}"/>
          </ac:spMkLst>
        </pc:spChg>
        <pc:spChg chg="mod">
          <ac:chgData name="Mrinmayee Shelgikar" userId="57835d59b6471b2a" providerId="LiveId" clId="{0120A434-D2DD-4A8B-9BD7-85B4B9316229}" dt="2023-01-22T09:18:52.856" v="164" actId="2711"/>
          <ac:spMkLst>
            <pc:docMk/>
            <pc:sldMk cId="3155162471" sldId="329"/>
            <ac:spMk id="22" creationId="{02AABD48-7F62-174B-98BD-03D513E3B1A1}"/>
          </ac:spMkLst>
        </pc:spChg>
        <pc:spChg chg="add del mod">
          <ac:chgData name="Mrinmayee Shelgikar" userId="57835d59b6471b2a" providerId="LiveId" clId="{0120A434-D2DD-4A8B-9BD7-85B4B9316229}" dt="2023-01-22T09:19:52.029" v="168"/>
          <ac:spMkLst>
            <pc:docMk/>
            <pc:sldMk cId="3155162471" sldId="329"/>
            <ac:spMk id="23" creationId="{E7A080E2-448C-97D5-025A-9F169981A055}"/>
          </ac:spMkLst>
        </pc:spChg>
        <pc:spChg chg="add del mod">
          <ac:chgData name="Mrinmayee Shelgikar" userId="57835d59b6471b2a" providerId="LiveId" clId="{0120A434-D2DD-4A8B-9BD7-85B4B9316229}" dt="2023-01-22T09:19:52.029" v="168"/>
          <ac:spMkLst>
            <pc:docMk/>
            <pc:sldMk cId="3155162471" sldId="329"/>
            <ac:spMk id="27" creationId="{8A9CC17C-94A1-96FE-4228-521EF28D42A8}"/>
          </ac:spMkLst>
        </pc:spChg>
        <pc:spChg chg="add del mod">
          <ac:chgData name="Mrinmayee Shelgikar" userId="57835d59b6471b2a" providerId="LiveId" clId="{0120A434-D2DD-4A8B-9BD7-85B4B9316229}" dt="2023-01-22T09:19:52.029" v="168"/>
          <ac:spMkLst>
            <pc:docMk/>
            <pc:sldMk cId="3155162471" sldId="329"/>
            <ac:spMk id="28" creationId="{8C6C1DE4-87B0-9EDC-2618-9F8722B2152B}"/>
          </ac:spMkLst>
        </pc:spChg>
        <pc:spChg chg="add del mod">
          <ac:chgData name="Mrinmayee Shelgikar" userId="57835d59b6471b2a" providerId="LiveId" clId="{0120A434-D2DD-4A8B-9BD7-85B4B9316229}" dt="2023-01-22T09:19:52.029" v="168"/>
          <ac:spMkLst>
            <pc:docMk/>
            <pc:sldMk cId="3155162471" sldId="329"/>
            <ac:spMk id="29" creationId="{4F9606F4-9B7F-8DCC-207C-38743B90A860}"/>
          </ac:spMkLst>
        </pc:spChg>
        <pc:spChg chg="add del mod">
          <ac:chgData name="Mrinmayee Shelgikar" userId="57835d59b6471b2a" providerId="LiveId" clId="{0120A434-D2DD-4A8B-9BD7-85B4B9316229}" dt="2023-01-22T09:19:52.029" v="168"/>
          <ac:spMkLst>
            <pc:docMk/>
            <pc:sldMk cId="3155162471" sldId="329"/>
            <ac:spMk id="30" creationId="{3C9DB661-81F2-5567-49EF-2CF2CFE48D5D}"/>
          </ac:spMkLst>
        </pc:spChg>
        <pc:spChg chg="add del mod">
          <ac:chgData name="Mrinmayee Shelgikar" userId="57835d59b6471b2a" providerId="LiveId" clId="{0120A434-D2DD-4A8B-9BD7-85B4B9316229}" dt="2023-01-22T09:19:52.029" v="168"/>
          <ac:spMkLst>
            <pc:docMk/>
            <pc:sldMk cId="3155162471" sldId="329"/>
            <ac:spMk id="31" creationId="{8D49899E-B14F-94CB-0C16-7CBE1736620C}"/>
          </ac:spMkLst>
        </pc:spChg>
        <pc:spChg chg="add del mod">
          <ac:chgData name="Mrinmayee Shelgikar" userId="57835d59b6471b2a" providerId="LiveId" clId="{0120A434-D2DD-4A8B-9BD7-85B4B9316229}" dt="2023-01-22T09:19:52.029" v="168"/>
          <ac:spMkLst>
            <pc:docMk/>
            <pc:sldMk cId="3155162471" sldId="329"/>
            <ac:spMk id="32" creationId="{2B272057-E104-0F36-A8C4-5EB3BE9378B4}"/>
          </ac:spMkLst>
        </pc:spChg>
        <pc:spChg chg="add del mod">
          <ac:chgData name="Mrinmayee Shelgikar" userId="57835d59b6471b2a" providerId="LiveId" clId="{0120A434-D2DD-4A8B-9BD7-85B4B9316229}" dt="2023-01-22T09:19:52.029" v="168"/>
          <ac:spMkLst>
            <pc:docMk/>
            <pc:sldMk cId="3155162471" sldId="329"/>
            <ac:spMk id="33" creationId="{DAC25CDA-599F-147C-DE63-0DA8D91D1094}"/>
          </ac:spMkLst>
        </pc:spChg>
        <pc:spChg chg="add del mod">
          <ac:chgData name="Mrinmayee Shelgikar" userId="57835d59b6471b2a" providerId="LiveId" clId="{0120A434-D2DD-4A8B-9BD7-85B4B9316229}" dt="2023-01-22T09:19:52.029" v="168"/>
          <ac:spMkLst>
            <pc:docMk/>
            <pc:sldMk cId="3155162471" sldId="329"/>
            <ac:spMk id="34" creationId="{E14172DD-47D0-0A65-7295-52AC46CAD1D6}"/>
          </ac:spMkLst>
        </pc:spChg>
        <pc:spChg chg="add del mod">
          <ac:chgData name="Mrinmayee Shelgikar" userId="57835d59b6471b2a" providerId="LiveId" clId="{0120A434-D2DD-4A8B-9BD7-85B4B9316229}" dt="2023-01-22T09:19:52.029" v="168"/>
          <ac:spMkLst>
            <pc:docMk/>
            <pc:sldMk cId="3155162471" sldId="329"/>
            <ac:spMk id="35" creationId="{2AC34B84-8C24-3910-DFCA-29A6027659AD}"/>
          </ac:spMkLst>
        </pc:spChg>
        <pc:spChg chg="add del mod">
          <ac:chgData name="Mrinmayee Shelgikar" userId="57835d59b6471b2a" providerId="LiveId" clId="{0120A434-D2DD-4A8B-9BD7-85B4B9316229}" dt="2023-01-22T09:19:52.029" v="168"/>
          <ac:spMkLst>
            <pc:docMk/>
            <pc:sldMk cId="3155162471" sldId="329"/>
            <ac:spMk id="36" creationId="{932AD69C-41D6-3939-0FE8-B1354D254526}"/>
          </ac:spMkLst>
        </pc:spChg>
        <pc:spChg chg="add del mod">
          <ac:chgData name="Mrinmayee Shelgikar" userId="57835d59b6471b2a" providerId="LiveId" clId="{0120A434-D2DD-4A8B-9BD7-85B4B9316229}" dt="2023-01-22T09:19:52.029" v="168"/>
          <ac:spMkLst>
            <pc:docMk/>
            <pc:sldMk cId="3155162471" sldId="329"/>
            <ac:spMk id="37" creationId="{9FF863AC-8B0A-0270-0015-0674D0B619F8}"/>
          </ac:spMkLst>
        </pc:spChg>
        <pc:spChg chg="add del mod">
          <ac:chgData name="Mrinmayee Shelgikar" userId="57835d59b6471b2a" providerId="LiveId" clId="{0120A434-D2DD-4A8B-9BD7-85B4B9316229}" dt="2023-01-22T09:19:52.029" v="168"/>
          <ac:spMkLst>
            <pc:docMk/>
            <pc:sldMk cId="3155162471" sldId="329"/>
            <ac:spMk id="38" creationId="{FA099550-58DF-53FD-9FF5-9E1B72A637EE}"/>
          </ac:spMkLst>
        </pc:spChg>
        <pc:spChg chg="add del mod">
          <ac:chgData name="Mrinmayee Shelgikar" userId="57835d59b6471b2a" providerId="LiveId" clId="{0120A434-D2DD-4A8B-9BD7-85B4B9316229}" dt="2023-01-22T09:19:52.029" v="168"/>
          <ac:spMkLst>
            <pc:docMk/>
            <pc:sldMk cId="3155162471" sldId="329"/>
            <ac:spMk id="39" creationId="{A29E8834-0084-C42D-4442-CE2B48B2DC86}"/>
          </ac:spMkLst>
        </pc:spChg>
        <pc:spChg chg="add mod">
          <ac:chgData name="Mrinmayee Shelgikar" userId="57835d59b6471b2a" providerId="LiveId" clId="{0120A434-D2DD-4A8B-9BD7-85B4B9316229}" dt="2023-01-23T17:38:45.962" v="4547" actId="255"/>
          <ac:spMkLst>
            <pc:docMk/>
            <pc:sldMk cId="3155162471" sldId="329"/>
            <ac:spMk id="42" creationId="{3F0BB29E-9929-C449-AC1D-63D76B1BC8E0}"/>
          </ac:spMkLst>
        </pc:spChg>
        <pc:spChg chg="add mod">
          <ac:chgData name="Mrinmayee Shelgikar" userId="57835d59b6471b2a" providerId="LiveId" clId="{0120A434-D2DD-4A8B-9BD7-85B4B9316229}" dt="2023-01-23T17:39:16.210" v="4548" actId="255"/>
          <ac:spMkLst>
            <pc:docMk/>
            <pc:sldMk cId="3155162471" sldId="329"/>
            <ac:spMk id="45" creationId="{2B2227B4-8505-702E-D04C-05354A601834}"/>
          </ac:spMkLst>
        </pc:spChg>
        <pc:spChg chg="add mod">
          <ac:chgData name="Mrinmayee Shelgikar" userId="57835d59b6471b2a" providerId="LiveId" clId="{0120A434-D2DD-4A8B-9BD7-85B4B9316229}" dt="2023-01-23T17:38:45.962" v="4547" actId="255"/>
          <ac:spMkLst>
            <pc:docMk/>
            <pc:sldMk cId="3155162471" sldId="329"/>
            <ac:spMk id="51" creationId="{827A2D1E-356A-B834-220D-CAA893C00285}"/>
          </ac:spMkLst>
        </pc:spChg>
        <pc:spChg chg="add mod">
          <ac:chgData name="Mrinmayee Shelgikar" userId="57835d59b6471b2a" providerId="LiveId" clId="{0120A434-D2DD-4A8B-9BD7-85B4B9316229}" dt="2023-01-23T17:39:16.210" v="4548" actId="255"/>
          <ac:spMkLst>
            <pc:docMk/>
            <pc:sldMk cId="3155162471" sldId="329"/>
            <ac:spMk id="52" creationId="{011056D2-B51D-8453-5E53-4738DDAEB240}"/>
          </ac:spMkLst>
        </pc:spChg>
        <pc:spChg chg="add mod">
          <ac:chgData name="Mrinmayee Shelgikar" userId="57835d59b6471b2a" providerId="LiveId" clId="{0120A434-D2DD-4A8B-9BD7-85B4B9316229}" dt="2023-01-23T17:38:45.962" v="4547" actId="255"/>
          <ac:spMkLst>
            <pc:docMk/>
            <pc:sldMk cId="3155162471" sldId="329"/>
            <ac:spMk id="59" creationId="{B2E10F78-4C87-134E-E87C-F9A48EC6E138}"/>
          </ac:spMkLst>
        </pc:spChg>
        <pc:spChg chg="add mod">
          <ac:chgData name="Mrinmayee Shelgikar" userId="57835d59b6471b2a" providerId="LiveId" clId="{0120A434-D2DD-4A8B-9BD7-85B4B9316229}" dt="2023-01-23T17:38:45.962" v="4547" actId="255"/>
          <ac:spMkLst>
            <pc:docMk/>
            <pc:sldMk cId="3155162471" sldId="329"/>
            <ac:spMk id="60" creationId="{B7B46910-92E5-373A-65E9-47644C867A0F}"/>
          </ac:spMkLst>
        </pc:spChg>
        <pc:spChg chg="add mod">
          <ac:chgData name="Mrinmayee Shelgikar" userId="57835d59b6471b2a" providerId="LiveId" clId="{0120A434-D2DD-4A8B-9BD7-85B4B9316229}" dt="2023-01-23T17:39:16.210" v="4548" actId="255"/>
          <ac:spMkLst>
            <pc:docMk/>
            <pc:sldMk cId="3155162471" sldId="329"/>
            <ac:spMk id="61" creationId="{7567BD22-90A4-A35D-0BB2-173E75650B16}"/>
          </ac:spMkLst>
        </pc:spChg>
        <pc:spChg chg="add mod">
          <ac:chgData name="Mrinmayee Shelgikar" userId="57835d59b6471b2a" providerId="LiveId" clId="{0120A434-D2DD-4A8B-9BD7-85B4B9316229}" dt="2023-01-23T17:37:49.268" v="4541" actId="255"/>
          <ac:spMkLst>
            <pc:docMk/>
            <pc:sldMk cId="3155162471" sldId="329"/>
            <ac:spMk id="62" creationId="{E5F39EEA-AA54-8AC8-2040-3E44EAFCDD82}"/>
          </ac:spMkLst>
        </pc:spChg>
        <pc:spChg chg="add mod">
          <ac:chgData name="Mrinmayee Shelgikar" userId="57835d59b6471b2a" providerId="LiveId" clId="{0120A434-D2DD-4A8B-9BD7-85B4B9316229}" dt="2023-01-23T17:38:03.232" v="4542" actId="255"/>
          <ac:spMkLst>
            <pc:docMk/>
            <pc:sldMk cId="3155162471" sldId="329"/>
            <ac:spMk id="63" creationId="{381EB061-8023-9E3E-C64D-B6C1A9749ABA}"/>
          </ac:spMkLst>
        </pc:spChg>
        <pc:spChg chg="add mod">
          <ac:chgData name="Mrinmayee Shelgikar" userId="57835d59b6471b2a" providerId="LiveId" clId="{0120A434-D2DD-4A8B-9BD7-85B4B9316229}" dt="2023-01-23T17:38:16.986" v="4544" actId="255"/>
          <ac:spMkLst>
            <pc:docMk/>
            <pc:sldMk cId="3155162471" sldId="329"/>
            <ac:spMk id="64" creationId="{8AAAA875-1097-8C7A-005E-FDCE4963D6BD}"/>
          </ac:spMkLst>
        </pc:spChg>
        <pc:spChg chg="add mod">
          <ac:chgData name="Mrinmayee Shelgikar" userId="57835d59b6471b2a" providerId="LiveId" clId="{0120A434-D2DD-4A8B-9BD7-85B4B9316229}" dt="2023-01-23T17:38:08.381" v="4543" actId="255"/>
          <ac:spMkLst>
            <pc:docMk/>
            <pc:sldMk cId="3155162471" sldId="329"/>
            <ac:spMk id="65" creationId="{AA13144A-AC48-8710-650E-5E1A6DA8E696}"/>
          </ac:spMkLst>
        </pc:spChg>
        <pc:spChg chg="add mod">
          <ac:chgData name="Mrinmayee Shelgikar" userId="57835d59b6471b2a" providerId="LiveId" clId="{0120A434-D2DD-4A8B-9BD7-85B4B9316229}" dt="2023-01-23T14:45:33.518" v="4063" actId="114"/>
          <ac:spMkLst>
            <pc:docMk/>
            <pc:sldMk cId="3155162471" sldId="329"/>
            <ac:spMk id="66" creationId="{EB3AA03E-8BD0-3486-E1E9-E8CF60C9296A}"/>
          </ac:spMkLst>
        </pc:spChg>
        <pc:spChg chg="add del mod">
          <ac:chgData name="Mrinmayee Shelgikar" userId="57835d59b6471b2a" providerId="LiveId" clId="{0120A434-D2DD-4A8B-9BD7-85B4B9316229}" dt="2023-01-23T14:35:07.876" v="4012" actId="478"/>
          <ac:spMkLst>
            <pc:docMk/>
            <pc:sldMk cId="3155162471" sldId="329"/>
            <ac:spMk id="67" creationId="{10399D34-C401-AD54-1373-A30C25A5BFFE}"/>
          </ac:spMkLst>
        </pc:spChg>
        <pc:spChg chg="add mod">
          <ac:chgData name="Mrinmayee Shelgikar" userId="57835d59b6471b2a" providerId="LiveId" clId="{0120A434-D2DD-4A8B-9BD7-85B4B9316229}" dt="2023-01-23T14:45:58.238" v="4068" actId="114"/>
          <ac:spMkLst>
            <pc:docMk/>
            <pc:sldMk cId="3155162471" sldId="329"/>
            <ac:spMk id="68" creationId="{1B92D95D-85EB-6CF8-1C21-007B782F8DB8}"/>
          </ac:spMkLst>
        </pc:spChg>
        <pc:spChg chg="add del mod">
          <ac:chgData name="Mrinmayee Shelgikar" userId="57835d59b6471b2a" providerId="LiveId" clId="{0120A434-D2DD-4A8B-9BD7-85B4B9316229}" dt="2023-01-23T14:43:44.556" v="4052" actId="478"/>
          <ac:spMkLst>
            <pc:docMk/>
            <pc:sldMk cId="3155162471" sldId="329"/>
            <ac:spMk id="69" creationId="{92DB5124-196E-23AF-EE5E-BEB8D3FAF4BA}"/>
          </ac:spMkLst>
        </pc:spChg>
        <pc:spChg chg="add mod">
          <ac:chgData name="Mrinmayee Shelgikar" userId="57835d59b6471b2a" providerId="LiveId" clId="{0120A434-D2DD-4A8B-9BD7-85B4B9316229}" dt="2023-01-23T14:46:11.063" v="4071" actId="114"/>
          <ac:spMkLst>
            <pc:docMk/>
            <pc:sldMk cId="3155162471" sldId="329"/>
            <ac:spMk id="70" creationId="{B130A3DB-EA89-DC59-5F37-2BBBBE9F07C6}"/>
          </ac:spMkLst>
        </pc:spChg>
        <pc:spChg chg="add mod">
          <ac:chgData name="Mrinmayee Shelgikar" userId="57835d59b6471b2a" providerId="LiveId" clId="{0120A434-D2DD-4A8B-9BD7-85B4B9316229}" dt="2023-01-23T14:46:19.486" v="4073" actId="114"/>
          <ac:spMkLst>
            <pc:docMk/>
            <pc:sldMk cId="3155162471" sldId="329"/>
            <ac:spMk id="71" creationId="{5F6F1BAE-BD9C-A080-2B4C-E086CA4929DF}"/>
          </ac:spMkLst>
        </pc:spChg>
        <pc:grpChg chg="del mod">
          <ac:chgData name="Mrinmayee Shelgikar" userId="57835d59b6471b2a" providerId="LiveId" clId="{0120A434-D2DD-4A8B-9BD7-85B4B9316229}" dt="2023-01-22T09:16:50.728" v="155" actId="478"/>
          <ac:grpSpMkLst>
            <pc:docMk/>
            <pc:sldMk cId="3155162471" sldId="329"/>
            <ac:grpSpMk id="18" creationId="{F829BE98-8723-412A-A7EC-94B8C90B3E33}"/>
          </ac:grpSpMkLst>
        </pc:grpChg>
        <pc:picChg chg="add del mod">
          <ac:chgData name="Mrinmayee Shelgikar" userId="57835d59b6471b2a" providerId="LiveId" clId="{0120A434-D2DD-4A8B-9BD7-85B4B9316229}" dt="2023-01-22T09:19:52.029" v="168"/>
          <ac:picMkLst>
            <pc:docMk/>
            <pc:sldMk cId="3155162471" sldId="329"/>
            <ac:picMk id="2" creationId="{73E96AC8-4371-BCA6-0D92-CC9DB3A0C7F9}"/>
          </ac:picMkLst>
        </pc:picChg>
        <pc:picChg chg="add del mod">
          <ac:chgData name="Mrinmayee Shelgikar" userId="57835d59b6471b2a" providerId="LiveId" clId="{0120A434-D2DD-4A8B-9BD7-85B4B9316229}" dt="2023-01-22T09:19:52.029" v="168"/>
          <ac:picMkLst>
            <pc:docMk/>
            <pc:sldMk cId="3155162471" sldId="329"/>
            <ac:picMk id="3" creationId="{856DCBDD-0C5A-56A3-9139-263D860F3467}"/>
          </ac:picMkLst>
        </pc:picChg>
        <pc:picChg chg="del">
          <ac:chgData name="Mrinmayee Shelgikar" userId="57835d59b6471b2a" providerId="LiveId" clId="{0120A434-D2DD-4A8B-9BD7-85B4B9316229}" dt="2023-01-22T09:16:42.163" v="153" actId="478"/>
          <ac:picMkLst>
            <pc:docMk/>
            <pc:sldMk cId="3155162471" sldId="329"/>
            <ac:picMk id="6" creationId="{C8BEB7F0-ADF4-4466-A020-B8082546C611}"/>
          </ac:picMkLst>
        </pc:picChg>
        <pc:picChg chg="add del mod">
          <ac:chgData name="Mrinmayee Shelgikar" userId="57835d59b6471b2a" providerId="LiveId" clId="{0120A434-D2DD-4A8B-9BD7-85B4B9316229}" dt="2023-01-22T09:19:52.029" v="168"/>
          <ac:picMkLst>
            <pc:docMk/>
            <pc:sldMk cId="3155162471" sldId="329"/>
            <ac:picMk id="8" creationId="{0107949D-BA6A-A876-A176-C30B55765BB2}"/>
          </ac:picMkLst>
        </pc:picChg>
        <pc:picChg chg="add del mod">
          <ac:chgData name="Mrinmayee Shelgikar" userId="57835d59b6471b2a" providerId="LiveId" clId="{0120A434-D2DD-4A8B-9BD7-85B4B9316229}" dt="2023-01-22T09:19:52.029" v="168"/>
          <ac:picMkLst>
            <pc:docMk/>
            <pc:sldMk cId="3155162471" sldId="329"/>
            <ac:picMk id="9" creationId="{10566E47-D29A-18E6-2B3F-5E5C61BC82AB}"/>
          </ac:picMkLst>
        </pc:picChg>
        <pc:picChg chg="add del mod">
          <ac:chgData name="Mrinmayee Shelgikar" userId="57835d59b6471b2a" providerId="LiveId" clId="{0120A434-D2DD-4A8B-9BD7-85B4B9316229}" dt="2023-01-22T09:19:52.029" v="168"/>
          <ac:picMkLst>
            <pc:docMk/>
            <pc:sldMk cId="3155162471" sldId="329"/>
            <ac:picMk id="11" creationId="{7BFD7137-BC12-4EA1-D835-24C29AFC1F47}"/>
          </ac:picMkLst>
        </pc:picChg>
        <pc:picChg chg="add del mod">
          <ac:chgData name="Mrinmayee Shelgikar" userId="57835d59b6471b2a" providerId="LiveId" clId="{0120A434-D2DD-4A8B-9BD7-85B4B9316229}" dt="2023-01-22T09:19:52.029" v="168"/>
          <ac:picMkLst>
            <pc:docMk/>
            <pc:sldMk cId="3155162471" sldId="329"/>
            <ac:picMk id="13" creationId="{FD317666-68DD-9767-12B4-9776DDABAADD}"/>
          </ac:picMkLst>
        </pc:picChg>
        <pc:picChg chg="add del mod">
          <ac:chgData name="Mrinmayee Shelgikar" userId="57835d59b6471b2a" providerId="LiveId" clId="{0120A434-D2DD-4A8B-9BD7-85B4B9316229}" dt="2023-01-22T09:19:52.029" v="168"/>
          <ac:picMkLst>
            <pc:docMk/>
            <pc:sldMk cId="3155162471" sldId="329"/>
            <ac:picMk id="15" creationId="{D7D34149-255B-1F23-CB12-27CDE3FCD995}"/>
          </ac:picMkLst>
        </pc:picChg>
        <pc:picChg chg="add del mod">
          <ac:chgData name="Mrinmayee Shelgikar" userId="57835d59b6471b2a" providerId="LiveId" clId="{0120A434-D2DD-4A8B-9BD7-85B4B9316229}" dt="2023-01-22T09:19:52.029" v="168"/>
          <ac:picMkLst>
            <pc:docMk/>
            <pc:sldMk cId="3155162471" sldId="329"/>
            <ac:picMk id="16" creationId="{629A535A-C969-F2A3-6242-6E255F1C97C6}"/>
          </ac:picMkLst>
        </pc:picChg>
        <pc:picChg chg="add del mod">
          <ac:chgData name="Mrinmayee Shelgikar" userId="57835d59b6471b2a" providerId="LiveId" clId="{0120A434-D2DD-4A8B-9BD7-85B4B9316229}" dt="2023-01-22T09:19:52.029" v="168"/>
          <ac:picMkLst>
            <pc:docMk/>
            <pc:sldMk cId="3155162471" sldId="329"/>
            <ac:picMk id="17" creationId="{581CD1AF-B0BE-47F8-6633-6146435367B9}"/>
          </ac:picMkLst>
        </pc:picChg>
        <pc:picChg chg="add del mod">
          <ac:chgData name="Mrinmayee Shelgikar" userId="57835d59b6471b2a" providerId="LiveId" clId="{0120A434-D2DD-4A8B-9BD7-85B4B9316229}" dt="2023-01-22T09:19:52.029" v="168"/>
          <ac:picMkLst>
            <pc:docMk/>
            <pc:sldMk cId="3155162471" sldId="329"/>
            <ac:picMk id="24" creationId="{1AD41E68-B559-0194-ABC4-0AE96011AE0C}"/>
          </ac:picMkLst>
        </pc:picChg>
        <pc:picChg chg="add del mod">
          <ac:chgData name="Mrinmayee Shelgikar" userId="57835d59b6471b2a" providerId="LiveId" clId="{0120A434-D2DD-4A8B-9BD7-85B4B9316229}" dt="2023-01-22T09:19:52.029" v="168"/>
          <ac:picMkLst>
            <pc:docMk/>
            <pc:sldMk cId="3155162471" sldId="329"/>
            <ac:picMk id="25" creationId="{4799ED7D-CCFF-4217-34BC-7D1BB419C8BC}"/>
          </ac:picMkLst>
        </pc:picChg>
        <pc:picChg chg="add del mod">
          <ac:chgData name="Mrinmayee Shelgikar" userId="57835d59b6471b2a" providerId="LiveId" clId="{0120A434-D2DD-4A8B-9BD7-85B4B9316229}" dt="2023-01-22T09:19:52.029" v="168"/>
          <ac:picMkLst>
            <pc:docMk/>
            <pc:sldMk cId="3155162471" sldId="329"/>
            <ac:picMk id="26" creationId="{CDC3EA9C-C940-2463-54B8-D5DE04841A23}"/>
          </ac:picMkLst>
        </pc:picChg>
        <pc:picChg chg="add mod">
          <ac:chgData name="Mrinmayee Shelgikar" userId="57835d59b6471b2a" providerId="LiveId" clId="{0120A434-D2DD-4A8B-9BD7-85B4B9316229}" dt="2023-01-22T09:20:14.716" v="169"/>
          <ac:picMkLst>
            <pc:docMk/>
            <pc:sldMk cId="3155162471" sldId="329"/>
            <ac:picMk id="40" creationId="{6296A788-BF54-D580-5E4A-FA7C11026D53}"/>
          </ac:picMkLst>
        </pc:picChg>
        <pc:picChg chg="add mod">
          <ac:chgData name="Mrinmayee Shelgikar" userId="57835d59b6471b2a" providerId="LiveId" clId="{0120A434-D2DD-4A8B-9BD7-85B4B9316229}" dt="2023-01-22T09:20:14.716" v="169"/>
          <ac:picMkLst>
            <pc:docMk/>
            <pc:sldMk cId="3155162471" sldId="329"/>
            <ac:picMk id="41" creationId="{32029560-6885-9CBC-80B3-DBA4FBE2BEF5}"/>
          </ac:picMkLst>
        </pc:picChg>
        <pc:picChg chg="add mod">
          <ac:chgData name="Mrinmayee Shelgikar" userId="57835d59b6471b2a" providerId="LiveId" clId="{0120A434-D2DD-4A8B-9BD7-85B4B9316229}" dt="2023-01-22T09:20:14.716" v="169"/>
          <ac:picMkLst>
            <pc:docMk/>
            <pc:sldMk cId="3155162471" sldId="329"/>
            <ac:picMk id="43" creationId="{632B5E2B-60EC-D7C3-0D90-4511E05B60FA}"/>
          </ac:picMkLst>
        </pc:picChg>
        <pc:picChg chg="add mod">
          <ac:chgData name="Mrinmayee Shelgikar" userId="57835d59b6471b2a" providerId="LiveId" clId="{0120A434-D2DD-4A8B-9BD7-85B4B9316229}" dt="2023-01-22T09:20:14.716" v="169"/>
          <ac:picMkLst>
            <pc:docMk/>
            <pc:sldMk cId="3155162471" sldId="329"/>
            <ac:picMk id="44" creationId="{75886FC0-671A-2152-8267-50E743C7D2A7}"/>
          </ac:picMkLst>
        </pc:picChg>
        <pc:picChg chg="add mod">
          <ac:chgData name="Mrinmayee Shelgikar" userId="57835d59b6471b2a" providerId="LiveId" clId="{0120A434-D2DD-4A8B-9BD7-85B4B9316229}" dt="2023-01-22T09:20:14.716" v="169"/>
          <ac:picMkLst>
            <pc:docMk/>
            <pc:sldMk cId="3155162471" sldId="329"/>
            <ac:picMk id="46" creationId="{935E45BB-3378-A2B5-E637-CEF5D1E05218}"/>
          </ac:picMkLst>
        </pc:picChg>
        <pc:picChg chg="add mod">
          <ac:chgData name="Mrinmayee Shelgikar" userId="57835d59b6471b2a" providerId="LiveId" clId="{0120A434-D2DD-4A8B-9BD7-85B4B9316229}" dt="2023-01-22T11:49:22.968" v="1020" actId="962"/>
          <ac:picMkLst>
            <pc:docMk/>
            <pc:sldMk cId="3155162471" sldId="329"/>
            <ac:picMk id="47" creationId="{66C2DD1F-9D12-B40E-7C5C-D852B1279DFD}"/>
          </ac:picMkLst>
        </pc:picChg>
        <pc:picChg chg="add mod">
          <ac:chgData name="Mrinmayee Shelgikar" userId="57835d59b6471b2a" providerId="LiveId" clId="{0120A434-D2DD-4A8B-9BD7-85B4B9316229}" dt="2023-01-22T11:51:12.224" v="1042" actId="962"/>
          <ac:picMkLst>
            <pc:docMk/>
            <pc:sldMk cId="3155162471" sldId="329"/>
            <ac:picMk id="48" creationId="{A48412C3-A016-21FF-910A-45298731174D}"/>
          </ac:picMkLst>
        </pc:picChg>
        <pc:picChg chg="add mod">
          <ac:chgData name="Mrinmayee Shelgikar" userId="57835d59b6471b2a" providerId="LiveId" clId="{0120A434-D2DD-4A8B-9BD7-85B4B9316229}" dt="2023-01-22T11:50:56.719" v="1040" actId="962"/>
          <ac:picMkLst>
            <pc:docMk/>
            <pc:sldMk cId="3155162471" sldId="329"/>
            <ac:picMk id="49" creationId="{038D23DA-081C-C4A8-69ED-AD5FCE3802DC}"/>
          </ac:picMkLst>
        </pc:picChg>
        <pc:picChg chg="add mod">
          <ac:chgData name="Mrinmayee Shelgikar" userId="57835d59b6471b2a" providerId="LiveId" clId="{0120A434-D2DD-4A8B-9BD7-85B4B9316229}" dt="2023-01-22T09:20:14.716" v="169"/>
          <ac:picMkLst>
            <pc:docMk/>
            <pc:sldMk cId="3155162471" sldId="329"/>
            <ac:picMk id="50" creationId="{C6029847-3701-1C62-F2FC-E436177A08B4}"/>
          </ac:picMkLst>
        </pc:picChg>
        <pc:picChg chg="add mod">
          <ac:chgData name="Mrinmayee Shelgikar" userId="57835d59b6471b2a" providerId="LiveId" clId="{0120A434-D2DD-4A8B-9BD7-85B4B9316229}" dt="2023-01-22T11:51:23.479" v="1044" actId="962"/>
          <ac:picMkLst>
            <pc:docMk/>
            <pc:sldMk cId="3155162471" sldId="329"/>
            <ac:picMk id="53" creationId="{C9105F29-97EE-2256-0015-F168D83C5DCD}"/>
          </ac:picMkLst>
        </pc:picChg>
        <pc:picChg chg="add mod">
          <ac:chgData name="Mrinmayee Shelgikar" userId="57835d59b6471b2a" providerId="LiveId" clId="{0120A434-D2DD-4A8B-9BD7-85B4B9316229}" dt="2023-01-22T11:51:34.794" v="1046" actId="962"/>
          <ac:picMkLst>
            <pc:docMk/>
            <pc:sldMk cId="3155162471" sldId="329"/>
            <ac:picMk id="54" creationId="{59A46640-1996-4766-78AC-16B7CDF9C620}"/>
          </ac:picMkLst>
        </pc:picChg>
        <pc:picChg chg="add mod">
          <ac:chgData name="Mrinmayee Shelgikar" userId="57835d59b6471b2a" providerId="LiveId" clId="{0120A434-D2DD-4A8B-9BD7-85B4B9316229}" dt="2023-01-22T11:53:19.219" v="1048" actId="962"/>
          <ac:picMkLst>
            <pc:docMk/>
            <pc:sldMk cId="3155162471" sldId="329"/>
            <ac:picMk id="55" creationId="{36871018-B133-8D53-68DB-44AE121909C5}"/>
          </ac:picMkLst>
        </pc:picChg>
        <pc:picChg chg="add mod">
          <ac:chgData name="Mrinmayee Shelgikar" userId="57835d59b6471b2a" providerId="LiveId" clId="{0120A434-D2DD-4A8B-9BD7-85B4B9316229}" dt="2023-01-22T11:53:27.663" v="1050" actId="962"/>
          <ac:picMkLst>
            <pc:docMk/>
            <pc:sldMk cId="3155162471" sldId="329"/>
            <ac:picMk id="56" creationId="{4CD350F4-6F7F-04FD-1D52-2FE2638F8549}"/>
          </ac:picMkLst>
        </pc:picChg>
        <pc:picChg chg="add mod">
          <ac:chgData name="Mrinmayee Shelgikar" userId="57835d59b6471b2a" providerId="LiveId" clId="{0120A434-D2DD-4A8B-9BD7-85B4B9316229}" dt="2023-01-22T09:20:14.716" v="169"/>
          <ac:picMkLst>
            <pc:docMk/>
            <pc:sldMk cId="3155162471" sldId="329"/>
            <ac:picMk id="57" creationId="{A8503ECC-640A-2F18-CDDE-D35BBF02D0D0}"/>
          </ac:picMkLst>
        </pc:picChg>
        <pc:picChg chg="add mod">
          <ac:chgData name="Mrinmayee Shelgikar" userId="57835d59b6471b2a" providerId="LiveId" clId="{0120A434-D2DD-4A8B-9BD7-85B4B9316229}" dt="2023-01-22T09:20:14.716" v="169"/>
          <ac:picMkLst>
            <pc:docMk/>
            <pc:sldMk cId="3155162471" sldId="329"/>
            <ac:picMk id="58" creationId="{E93C1768-36AF-491A-3112-73A77E6019A6}"/>
          </ac:picMkLst>
        </pc:picChg>
        <pc:extLst>
          <p:ext xmlns:p="http://schemas.openxmlformats.org/presentationml/2006/main" uri="{D6D511B9-2390-475A-947B-AFAB55BFBCF1}">
            <pc226:cmChg xmlns:pc226="http://schemas.microsoft.com/office/powerpoint/2022/06/main/command" chg="add del">
              <pc226:chgData name="Mrinmayee Shelgikar" userId="57835d59b6471b2a" providerId="LiveId" clId="{0120A434-D2DD-4A8B-9BD7-85B4B9316229}" dt="2023-01-23T16:49:21.706" v="4173"/>
              <pc2:cmMkLst xmlns:pc2="http://schemas.microsoft.com/office/powerpoint/2019/9/main/command">
                <pc:docMk/>
                <pc:sldMk cId="3155162471" sldId="329"/>
                <pc2:cmMk id="{D1AAF620-77C3-46EB-B261-34BF4056DC24}"/>
              </pc2:cmMkLst>
            </pc226:cmChg>
            <pc226:cmChg xmlns:pc226="http://schemas.microsoft.com/office/powerpoint/2022/06/main/command" chg="add">
              <pc226:chgData name="Mrinmayee Shelgikar" userId="57835d59b6471b2a" providerId="LiveId" clId="{0120A434-D2DD-4A8B-9BD7-85B4B9316229}" dt="2023-01-23T17:40:01.363" v="4549"/>
              <pc2:cmMkLst xmlns:pc2="http://schemas.microsoft.com/office/powerpoint/2019/9/main/command">
                <pc:docMk/>
                <pc:sldMk cId="3155162471" sldId="329"/>
                <pc2:cmMk id="{1B545C55-CF60-4257-839A-BCFA1C1BA3D4}"/>
              </pc2:cmMkLst>
            </pc226:cmChg>
            <pc226:cmChg xmlns:pc226="http://schemas.microsoft.com/office/powerpoint/2022/06/main/command" chg="add mod">
              <pc226:chgData name="Mrinmayee Shelgikar" userId="57835d59b6471b2a" providerId="LiveId" clId="{0120A434-D2DD-4A8B-9BD7-85B4B9316229}" dt="2023-01-23T16:50:56.799" v="4176"/>
              <pc2:cmMkLst xmlns:pc2="http://schemas.microsoft.com/office/powerpoint/2019/9/main/command">
                <pc:docMk/>
                <pc:sldMk cId="3155162471" sldId="329"/>
                <pc2:cmMk id="{CD5B038A-F49F-4B9F-A4FC-BD3E2B4387F0}"/>
              </pc2:cmMkLst>
            </pc226:cmChg>
          </p:ext>
        </pc:extLst>
      </pc:sldChg>
      <pc:sldChg chg="addSp delSp modSp add mod ord delAnim addCm delCm modCm modNotesTx">
        <pc:chgData name="Mrinmayee Shelgikar" userId="57835d59b6471b2a" providerId="LiveId" clId="{0120A434-D2DD-4A8B-9BD7-85B4B9316229}" dt="2023-01-23T17:43:57.644" v="4564" actId="108"/>
        <pc:sldMkLst>
          <pc:docMk/>
          <pc:sldMk cId="2864073555" sldId="330"/>
        </pc:sldMkLst>
        <pc:spChg chg="del">
          <ac:chgData name="Mrinmayee Shelgikar" userId="57835d59b6471b2a" providerId="LiveId" clId="{0120A434-D2DD-4A8B-9BD7-85B4B9316229}" dt="2023-01-22T09:23:55.682" v="176" actId="478"/>
          <ac:spMkLst>
            <pc:docMk/>
            <pc:sldMk cId="2864073555" sldId="330"/>
            <ac:spMk id="5" creationId="{B0AB6807-1007-2C40-ACD3-85A647021B46}"/>
          </ac:spMkLst>
        </pc:spChg>
        <pc:spChg chg="mod">
          <ac:chgData name="Mrinmayee Shelgikar" userId="57835d59b6471b2a" providerId="LiveId" clId="{0120A434-D2DD-4A8B-9BD7-85B4B9316229}" dt="2023-01-22T09:24:19.195" v="180"/>
          <ac:spMkLst>
            <pc:docMk/>
            <pc:sldMk cId="2864073555" sldId="330"/>
            <ac:spMk id="22" creationId="{02AABD48-7F62-174B-98BD-03D513E3B1A1}"/>
          </ac:spMkLst>
        </pc:spChg>
        <pc:spChg chg="add mod">
          <ac:chgData name="Mrinmayee Shelgikar" userId="57835d59b6471b2a" providerId="LiveId" clId="{0120A434-D2DD-4A8B-9BD7-85B4B9316229}" dt="2023-01-23T17:43:57.644" v="4564" actId="108"/>
          <ac:spMkLst>
            <pc:docMk/>
            <pc:sldMk cId="2864073555" sldId="330"/>
            <ac:spMk id="26" creationId="{A45FF43E-75C6-8C06-75BA-5D2DC3882D8A}"/>
          </ac:spMkLst>
        </pc:spChg>
        <pc:grpChg chg="del mod">
          <ac:chgData name="Mrinmayee Shelgikar" userId="57835d59b6471b2a" providerId="LiveId" clId="{0120A434-D2DD-4A8B-9BD7-85B4B9316229}" dt="2023-01-22T09:24:00.524" v="178" actId="478"/>
          <ac:grpSpMkLst>
            <pc:docMk/>
            <pc:sldMk cId="2864073555" sldId="330"/>
            <ac:grpSpMk id="18" creationId="{F829BE98-8723-412A-A7EC-94B8C90B3E33}"/>
          </ac:grpSpMkLst>
        </pc:grpChg>
        <pc:picChg chg="add mod">
          <ac:chgData name="Mrinmayee Shelgikar" userId="57835d59b6471b2a" providerId="LiveId" clId="{0120A434-D2DD-4A8B-9BD7-85B4B9316229}" dt="2023-01-22T11:54:37.050" v="1116" actId="962"/>
          <ac:picMkLst>
            <pc:docMk/>
            <pc:sldMk cId="2864073555" sldId="330"/>
            <ac:picMk id="2" creationId="{9AA27FC7-5D74-B9EA-908F-9D4138E29B79}"/>
          </ac:picMkLst>
        </pc:picChg>
        <pc:picChg chg="add mod">
          <ac:chgData name="Mrinmayee Shelgikar" userId="57835d59b6471b2a" providerId="LiveId" clId="{0120A434-D2DD-4A8B-9BD7-85B4B9316229}" dt="2023-01-22T11:56:43.848" v="1167" actId="962"/>
          <ac:picMkLst>
            <pc:docMk/>
            <pc:sldMk cId="2864073555" sldId="330"/>
            <ac:picMk id="3" creationId="{94FDA405-6306-844E-0436-0CD55279146B}"/>
          </ac:picMkLst>
        </pc:picChg>
        <pc:picChg chg="del">
          <ac:chgData name="Mrinmayee Shelgikar" userId="57835d59b6471b2a" providerId="LiveId" clId="{0120A434-D2DD-4A8B-9BD7-85B4B9316229}" dt="2023-01-22T09:23:50.699" v="175" actId="478"/>
          <ac:picMkLst>
            <pc:docMk/>
            <pc:sldMk cId="2864073555" sldId="330"/>
            <ac:picMk id="6" creationId="{C8BEB7F0-ADF4-4466-A020-B8082546C611}"/>
          </ac:picMkLst>
        </pc:picChg>
        <pc:picChg chg="add mod">
          <ac:chgData name="Mrinmayee Shelgikar" userId="57835d59b6471b2a" providerId="LiveId" clId="{0120A434-D2DD-4A8B-9BD7-85B4B9316229}" dt="2023-01-22T11:57:11.488" v="1227" actId="962"/>
          <ac:picMkLst>
            <pc:docMk/>
            <pc:sldMk cId="2864073555" sldId="330"/>
            <ac:picMk id="7" creationId="{987B96B5-BABB-C07D-C774-FE39231B5F4E}"/>
          </ac:picMkLst>
        </pc:picChg>
        <pc:picChg chg="add mod">
          <ac:chgData name="Mrinmayee Shelgikar" userId="57835d59b6471b2a" providerId="LiveId" clId="{0120A434-D2DD-4A8B-9BD7-85B4B9316229}" dt="2023-01-22T11:57:39.806" v="1279" actId="962"/>
          <ac:picMkLst>
            <pc:docMk/>
            <pc:sldMk cId="2864073555" sldId="330"/>
            <ac:picMk id="8" creationId="{64E67CD1-F5C5-2C12-B0C9-AD037C0ECD55}"/>
          </ac:picMkLst>
        </pc:picChg>
        <pc:picChg chg="add mod">
          <ac:chgData name="Mrinmayee Shelgikar" userId="57835d59b6471b2a" providerId="LiveId" clId="{0120A434-D2DD-4A8B-9BD7-85B4B9316229}" dt="2023-01-22T11:57:49.598" v="1281" actId="962"/>
          <ac:picMkLst>
            <pc:docMk/>
            <pc:sldMk cId="2864073555" sldId="330"/>
            <ac:picMk id="9" creationId="{252951B5-FEA6-FC6A-7984-8C4ED8B8ABEF}"/>
          </ac:picMkLst>
        </pc:picChg>
        <pc:picChg chg="add mod">
          <ac:chgData name="Mrinmayee Shelgikar" userId="57835d59b6471b2a" providerId="LiveId" clId="{0120A434-D2DD-4A8B-9BD7-85B4B9316229}" dt="2023-01-22T11:58:11.905" v="1321" actId="962"/>
          <ac:picMkLst>
            <pc:docMk/>
            <pc:sldMk cId="2864073555" sldId="330"/>
            <ac:picMk id="10" creationId="{36C1A730-5C40-4592-BED1-DCC9C67FB314}"/>
          </ac:picMkLst>
        </pc:picChg>
        <pc:picChg chg="add mod">
          <ac:chgData name="Mrinmayee Shelgikar" userId="57835d59b6471b2a" providerId="LiveId" clId="{0120A434-D2DD-4A8B-9BD7-85B4B9316229}" dt="2023-01-22T11:58:18.613" v="1322" actId="962"/>
          <ac:picMkLst>
            <pc:docMk/>
            <pc:sldMk cId="2864073555" sldId="330"/>
            <ac:picMk id="11" creationId="{E468249B-E437-38FD-6D5D-4AF1857CC909}"/>
          </ac:picMkLst>
        </pc:picChg>
        <pc:picChg chg="add mod">
          <ac:chgData name="Mrinmayee Shelgikar" userId="57835d59b6471b2a" providerId="LiveId" clId="{0120A434-D2DD-4A8B-9BD7-85B4B9316229}" dt="2023-01-22T11:58:27.941" v="1324" actId="962"/>
          <ac:picMkLst>
            <pc:docMk/>
            <pc:sldMk cId="2864073555" sldId="330"/>
            <ac:picMk id="13" creationId="{9F9CD4E4-BC8D-D5FA-2A95-EA77F0892386}"/>
          </ac:picMkLst>
        </pc:picChg>
        <pc:picChg chg="add mod">
          <ac:chgData name="Mrinmayee Shelgikar" userId="57835d59b6471b2a" providerId="LiveId" clId="{0120A434-D2DD-4A8B-9BD7-85B4B9316229}" dt="2023-01-22T11:58:46.621" v="1360" actId="962"/>
          <ac:picMkLst>
            <pc:docMk/>
            <pc:sldMk cId="2864073555" sldId="330"/>
            <ac:picMk id="15" creationId="{659580AB-A0E7-B336-8118-32FBAB400925}"/>
          </ac:picMkLst>
        </pc:picChg>
        <pc:picChg chg="add mod">
          <ac:chgData name="Mrinmayee Shelgikar" userId="57835d59b6471b2a" providerId="LiveId" clId="{0120A434-D2DD-4A8B-9BD7-85B4B9316229}" dt="2023-01-22T11:59:02.841" v="1396" actId="962"/>
          <ac:picMkLst>
            <pc:docMk/>
            <pc:sldMk cId="2864073555" sldId="330"/>
            <ac:picMk id="16" creationId="{4DB066F6-14A9-AA82-8BF9-C726ACB8159C}"/>
          </ac:picMkLst>
        </pc:picChg>
        <pc:picChg chg="add mod">
          <ac:chgData name="Mrinmayee Shelgikar" userId="57835d59b6471b2a" providerId="LiveId" clId="{0120A434-D2DD-4A8B-9BD7-85B4B9316229}" dt="2023-01-22T11:59:34.812" v="1422" actId="962"/>
          <ac:picMkLst>
            <pc:docMk/>
            <pc:sldMk cId="2864073555" sldId="330"/>
            <ac:picMk id="17" creationId="{C2B4DD04-57ED-E882-93DE-4F7D83E7F2E8}"/>
          </ac:picMkLst>
        </pc:picChg>
        <pc:picChg chg="add mod">
          <ac:chgData name="Mrinmayee Shelgikar" userId="57835d59b6471b2a" providerId="LiveId" clId="{0120A434-D2DD-4A8B-9BD7-85B4B9316229}" dt="2023-01-22T11:59:52.640" v="1452" actId="962"/>
          <ac:picMkLst>
            <pc:docMk/>
            <pc:sldMk cId="2864073555" sldId="330"/>
            <ac:picMk id="21" creationId="{B1A8972F-128A-3C7D-009A-88E1B536B70E}"/>
          </ac:picMkLst>
        </pc:picChg>
        <pc:picChg chg="add mod">
          <ac:chgData name="Mrinmayee Shelgikar" userId="57835d59b6471b2a" providerId="LiveId" clId="{0120A434-D2DD-4A8B-9BD7-85B4B9316229}" dt="2023-01-22T12:00:01.332" v="1456" actId="962"/>
          <ac:picMkLst>
            <pc:docMk/>
            <pc:sldMk cId="2864073555" sldId="330"/>
            <ac:picMk id="23" creationId="{C989B8FB-7FC2-1930-C80A-A10DC688A700}"/>
          </ac:picMkLst>
        </pc:picChg>
        <pc:picChg chg="add mod">
          <ac:chgData name="Mrinmayee Shelgikar" userId="57835d59b6471b2a" providerId="LiveId" clId="{0120A434-D2DD-4A8B-9BD7-85B4B9316229}" dt="2023-01-22T12:00:08.701" v="1458" actId="962"/>
          <ac:picMkLst>
            <pc:docMk/>
            <pc:sldMk cId="2864073555" sldId="330"/>
            <ac:picMk id="24" creationId="{3D05A15A-5CA9-9D1A-3D97-8C546F6B5A60}"/>
          </ac:picMkLst>
        </pc:picChg>
        <pc:picChg chg="add mod">
          <ac:chgData name="Mrinmayee Shelgikar" userId="57835d59b6471b2a" providerId="LiveId" clId="{0120A434-D2DD-4A8B-9BD7-85B4B9316229}" dt="2023-01-22T12:00:16.797" v="1460" actId="962"/>
          <ac:picMkLst>
            <pc:docMk/>
            <pc:sldMk cId="2864073555" sldId="330"/>
            <ac:picMk id="25" creationId="{E8974581-5D9C-0A0A-76A2-80EA54CB9554}"/>
          </ac:picMkLst>
        </pc:picChg>
        <pc:extLst>
          <p:ext xmlns:p="http://schemas.openxmlformats.org/presentationml/2006/main" uri="{D6D511B9-2390-475A-947B-AFAB55BFBCF1}">
            <pc226:cmChg xmlns:pc226="http://schemas.microsoft.com/office/powerpoint/2022/06/main/command" chg="add del mod">
              <pc226:chgData name="Mrinmayee Shelgikar" userId="57835d59b6471b2a" providerId="LiveId" clId="{0120A434-D2DD-4A8B-9BD7-85B4B9316229}" dt="2023-01-23T15:32:29.522" v="4125"/>
              <pc2:cmMkLst xmlns:pc2="http://schemas.microsoft.com/office/powerpoint/2019/9/main/command">
                <pc:docMk/>
                <pc:sldMk cId="2864073555" sldId="330"/>
                <pc2:cmMk id="{F876220C-4535-40DB-A965-602396095F41}"/>
              </pc2:cmMkLst>
            </pc226:cmChg>
          </p:ext>
        </pc:extLst>
      </pc:sldChg>
      <pc:sldChg chg="addSp delSp modSp add mod ord delAnim modAnim addCm delCm modCm modNotesTx">
        <pc:chgData name="Mrinmayee Shelgikar" userId="57835d59b6471b2a" providerId="LiveId" clId="{0120A434-D2DD-4A8B-9BD7-85B4B9316229}" dt="2023-01-23T17:37:14.691" v="4540"/>
        <pc:sldMkLst>
          <pc:docMk/>
          <pc:sldMk cId="1592713968" sldId="331"/>
        </pc:sldMkLst>
        <pc:spChg chg="add del mod">
          <ac:chgData name="Mrinmayee Shelgikar" userId="57835d59b6471b2a" providerId="LiveId" clId="{0120A434-D2DD-4A8B-9BD7-85B4B9316229}" dt="2023-01-22T09:28:36.576" v="217" actId="21"/>
          <ac:spMkLst>
            <pc:docMk/>
            <pc:sldMk cId="1592713968" sldId="331"/>
            <ac:spMk id="3" creationId="{76F437C7-15FE-8F6B-961A-BCF7845D8EF9}"/>
          </ac:spMkLst>
        </pc:spChg>
        <pc:spChg chg="del">
          <ac:chgData name="Mrinmayee Shelgikar" userId="57835d59b6471b2a" providerId="LiveId" clId="{0120A434-D2DD-4A8B-9BD7-85B4B9316229}" dt="2023-01-22T09:28:17.334" v="210" actId="478"/>
          <ac:spMkLst>
            <pc:docMk/>
            <pc:sldMk cId="1592713968" sldId="331"/>
            <ac:spMk id="5" creationId="{B0AB6807-1007-2C40-ACD3-85A647021B46}"/>
          </ac:spMkLst>
        </pc:spChg>
        <pc:spChg chg="add del mod">
          <ac:chgData name="Mrinmayee Shelgikar" userId="57835d59b6471b2a" providerId="LiveId" clId="{0120A434-D2DD-4A8B-9BD7-85B4B9316229}" dt="2023-01-22T09:28:36.576" v="217" actId="21"/>
          <ac:spMkLst>
            <pc:docMk/>
            <pc:sldMk cId="1592713968" sldId="331"/>
            <ac:spMk id="22" creationId="{02AABD48-7F62-174B-98BD-03D513E3B1A1}"/>
          </ac:spMkLst>
        </pc:spChg>
        <pc:spChg chg="add del mod">
          <ac:chgData name="Mrinmayee Shelgikar" userId="57835d59b6471b2a" providerId="LiveId" clId="{0120A434-D2DD-4A8B-9BD7-85B4B9316229}" dt="2023-01-22T09:49:56.070" v="404" actId="478"/>
          <ac:spMkLst>
            <pc:docMk/>
            <pc:sldMk cId="1592713968" sldId="331"/>
            <ac:spMk id="29" creationId="{CA881D02-F4DC-B51F-09B8-1D0FDB1A8602}"/>
          </ac:spMkLst>
        </pc:spChg>
        <pc:spChg chg="add del mod">
          <ac:chgData name="Mrinmayee Shelgikar" userId="57835d59b6471b2a" providerId="LiveId" clId="{0120A434-D2DD-4A8B-9BD7-85B4B9316229}" dt="2023-01-22T09:49:56.070" v="404" actId="478"/>
          <ac:spMkLst>
            <pc:docMk/>
            <pc:sldMk cId="1592713968" sldId="331"/>
            <ac:spMk id="30" creationId="{5BAB9ED5-3213-67CA-BFD4-D096F441AAED}"/>
          </ac:spMkLst>
        </pc:spChg>
        <pc:spChg chg="add del mod">
          <ac:chgData name="Mrinmayee Shelgikar" userId="57835d59b6471b2a" providerId="LiveId" clId="{0120A434-D2DD-4A8B-9BD7-85B4B9316229}" dt="2023-01-22T09:49:39.954" v="403" actId="478"/>
          <ac:spMkLst>
            <pc:docMk/>
            <pc:sldMk cId="1592713968" sldId="331"/>
            <ac:spMk id="31" creationId="{293CCD4A-80CD-9DEF-7A36-96FA98B041AF}"/>
          </ac:spMkLst>
        </pc:spChg>
        <pc:spChg chg="add del mod">
          <ac:chgData name="Mrinmayee Shelgikar" userId="57835d59b6471b2a" providerId="LiveId" clId="{0120A434-D2DD-4A8B-9BD7-85B4B9316229}" dt="2023-01-22T09:49:39.954" v="403" actId="478"/>
          <ac:spMkLst>
            <pc:docMk/>
            <pc:sldMk cId="1592713968" sldId="331"/>
            <ac:spMk id="32" creationId="{88380F3E-C5BC-CB24-1CBE-252AEB295158}"/>
          </ac:spMkLst>
        </pc:spChg>
        <pc:spChg chg="add del mod">
          <ac:chgData name="Mrinmayee Shelgikar" userId="57835d59b6471b2a" providerId="LiveId" clId="{0120A434-D2DD-4A8B-9BD7-85B4B9316229}" dt="2023-01-22T09:52:17.245" v="407"/>
          <ac:spMkLst>
            <pc:docMk/>
            <pc:sldMk cId="1592713968" sldId="331"/>
            <ac:spMk id="33" creationId="{B6A1BCEC-0FEB-5F13-393E-AC1DE8CA8D50}"/>
          </ac:spMkLst>
        </pc:spChg>
        <pc:spChg chg="add del mod">
          <ac:chgData name="Mrinmayee Shelgikar" userId="57835d59b6471b2a" providerId="LiveId" clId="{0120A434-D2DD-4A8B-9BD7-85B4B9316229}" dt="2023-01-22T09:52:17.245" v="407"/>
          <ac:spMkLst>
            <pc:docMk/>
            <pc:sldMk cId="1592713968" sldId="331"/>
            <ac:spMk id="50" creationId="{F451A130-A346-8674-93D8-CA0D3ED893DF}"/>
          </ac:spMkLst>
        </pc:spChg>
        <pc:spChg chg="add del mod">
          <ac:chgData name="Mrinmayee Shelgikar" userId="57835d59b6471b2a" providerId="LiveId" clId="{0120A434-D2DD-4A8B-9BD7-85B4B9316229}" dt="2023-01-22T09:52:17.245" v="407"/>
          <ac:spMkLst>
            <pc:docMk/>
            <pc:sldMk cId="1592713968" sldId="331"/>
            <ac:spMk id="51" creationId="{2C577C44-19E9-E759-21EC-1AAA6071A08E}"/>
          </ac:spMkLst>
        </pc:spChg>
        <pc:spChg chg="add del mod">
          <ac:chgData name="Mrinmayee Shelgikar" userId="57835d59b6471b2a" providerId="LiveId" clId="{0120A434-D2DD-4A8B-9BD7-85B4B9316229}" dt="2023-01-22T09:52:17.245" v="407"/>
          <ac:spMkLst>
            <pc:docMk/>
            <pc:sldMk cId="1592713968" sldId="331"/>
            <ac:spMk id="52" creationId="{33364CC1-EE00-73E7-BDEB-E49F328CF613}"/>
          </ac:spMkLst>
        </pc:spChg>
        <pc:spChg chg="add del mod">
          <ac:chgData name="Mrinmayee Shelgikar" userId="57835d59b6471b2a" providerId="LiveId" clId="{0120A434-D2DD-4A8B-9BD7-85B4B9316229}" dt="2023-01-22T09:52:17.245" v="407"/>
          <ac:spMkLst>
            <pc:docMk/>
            <pc:sldMk cId="1592713968" sldId="331"/>
            <ac:spMk id="53" creationId="{C3518A5B-718D-4F2C-88EA-6F4CEE29A84B}"/>
          </ac:spMkLst>
        </pc:spChg>
        <pc:grpChg chg="del mod">
          <ac:chgData name="Mrinmayee Shelgikar" userId="57835d59b6471b2a" providerId="LiveId" clId="{0120A434-D2DD-4A8B-9BD7-85B4B9316229}" dt="2023-01-22T09:28:22.885" v="213" actId="478"/>
          <ac:grpSpMkLst>
            <pc:docMk/>
            <pc:sldMk cId="1592713968" sldId="331"/>
            <ac:grpSpMk id="18" creationId="{F829BE98-8723-412A-A7EC-94B8C90B3E33}"/>
          </ac:grpSpMkLst>
        </pc:grpChg>
        <pc:picChg chg="del">
          <ac:chgData name="Mrinmayee Shelgikar" userId="57835d59b6471b2a" providerId="LiveId" clId="{0120A434-D2DD-4A8B-9BD7-85B4B9316229}" dt="2023-01-22T09:28:19.350" v="211" actId="478"/>
          <ac:picMkLst>
            <pc:docMk/>
            <pc:sldMk cId="1592713968" sldId="331"/>
            <ac:picMk id="6" creationId="{C8BEB7F0-ADF4-4466-A020-B8082546C611}"/>
          </ac:picMkLst>
        </pc:picChg>
        <pc:picChg chg="add del mod">
          <ac:chgData name="Mrinmayee Shelgikar" userId="57835d59b6471b2a" providerId="LiveId" clId="{0120A434-D2DD-4A8B-9BD7-85B4B9316229}" dt="2023-01-22T09:49:39.954" v="403" actId="478"/>
          <ac:picMkLst>
            <pc:docMk/>
            <pc:sldMk cId="1592713968" sldId="331"/>
            <ac:picMk id="7" creationId="{ED78C5C3-DAEE-8343-944E-60F778E750E9}"/>
          </ac:picMkLst>
        </pc:picChg>
        <pc:picChg chg="add del mod">
          <ac:chgData name="Mrinmayee Shelgikar" userId="57835d59b6471b2a" providerId="LiveId" clId="{0120A434-D2DD-4A8B-9BD7-85B4B9316229}" dt="2023-01-22T09:49:39.954" v="403" actId="478"/>
          <ac:picMkLst>
            <pc:docMk/>
            <pc:sldMk cId="1592713968" sldId="331"/>
            <ac:picMk id="8" creationId="{B024CE7B-5B35-61C3-82A8-D735C1F57271}"/>
          </ac:picMkLst>
        </pc:picChg>
        <pc:picChg chg="add del mod">
          <ac:chgData name="Mrinmayee Shelgikar" userId="57835d59b6471b2a" providerId="LiveId" clId="{0120A434-D2DD-4A8B-9BD7-85B4B9316229}" dt="2023-01-22T09:49:39.954" v="403" actId="478"/>
          <ac:picMkLst>
            <pc:docMk/>
            <pc:sldMk cId="1592713968" sldId="331"/>
            <ac:picMk id="9" creationId="{F9E5D344-556C-78D9-F884-9BCE10103A6F}"/>
          </ac:picMkLst>
        </pc:picChg>
        <pc:picChg chg="add del mod">
          <ac:chgData name="Mrinmayee Shelgikar" userId="57835d59b6471b2a" providerId="LiveId" clId="{0120A434-D2DD-4A8B-9BD7-85B4B9316229}" dt="2023-01-22T09:49:39.954" v="403" actId="478"/>
          <ac:picMkLst>
            <pc:docMk/>
            <pc:sldMk cId="1592713968" sldId="331"/>
            <ac:picMk id="10" creationId="{F05259EE-D733-EE96-885A-E20E4234C1CE}"/>
          </ac:picMkLst>
        </pc:picChg>
        <pc:picChg chg="add del mod">
          <ac:chgData name="Mrinmayee Shelgikar" userId="57835d59b6471b2a" providerId="LiveId" clId="{0120A434-D2DD-4A8B-9BD7-85B4B9316229}" dt="2023-01-22T09:49:39.954" v="403" actId="478"/>
          <ac:picMkLst>
            <pc:docMk/>
            <pc:sldMk cId="1592713968" sldId="331"/>
            <ac:picMk id="11" creationId="{7289A540-FD2A-6E7C-1B81-213792D97073}"/>
          </ac:picMkLst>
        </pc:picChg>
        <pc:picChg chg="add del mod">
          <ac:chgData name="Mrinmayee Shelgikar" userId="57835d59b6471b2a" providerId="LiveId" clId="{0120A434-D2DD-4A8B-9BD7-85B4B9316229}" dt="2023-01-22T09:49:39.954" v="403" actId="478"/>
          <ac:picMkLst>
            <pc:docMk/>
            <pc:sldMk cId="1592713968" sldId="331"/>
            <ac:picMk id="13" creationId="{0F44111A-8BD9-1C65-BBB5-3DC017726A3F}"/>
          </ac:picMkLst>
        </pc:picChg>
        <pc:picChg chg="add del mod">
          <ac:chgData name="Mrinmayee Shelgikar" userId="57835d59b6471b2a" providerId="LiveId" clId="{0120A434-D2DD-4A8B-9BD7-85B4B9316229}" dt="2023-01-22T09:49:39.954" v="403" actId="478"/>
          <ac:picMkLst>
            <pc:docMk/>
            <pc:sldMk cId="1592713968" sldId="331"/>
            <ac:picMk id="15" creationId="{03323CE1-86EC-6EE0-C89D-E36519229BF7}"/>
          </ac:picMkLst>
        </pc:picChg>
        <pc:picChg chg="add del mod">
          <ac:chgData name="Mrinmayee Shelgikar" userId="57835d59b6471b2a" providerId="LiveId" clId="{0120A434-D2DD-4A8B-9BD7-85B4B9316229}" dt="2023-01-22T09:49:39.954" v="403" actId="478"/>
          <ac:picMkLst>
            <pc:docMk/>
            <pc:sldMk cId="1592713968" sldId="331"/>
            <ac:picMk id="16" creationId="{08B83ADB-56EE-0C0D-2764-76F2FC0E3478}"/>
          </ac:picMkLst>
        </pc:picChg>
        <pc:picChg chg="add del mod">
          <ac:chgData name="Mrinmayee Shelgikar" userId="57835d59b6471b2a" providerId="LiveId" clId="{0120A434-D2DD-4A8B-9BD7-85B4B9316229}" dt="2023-01-22T09:49:39.954" v="403" actId="478"/>
          <ac:picMkLst>
            <pc:docMk/>
            <pc:sldMk cId="1592713968" sldId="331"/>
            <ac:picMk id="17" creationId="{9A8706E4-0A38-0E66-3E62-3C0A23D945E9}"/>
          </ac:picMkLst>
        </pc:picChg>
        <pc:picChg chg="add del mod">
          <ac:chgData name="Mrinmayee Shelgikar" userId="57835d59b6471b2a" providerId="LiveId" clId="{0120A434-D2DD-4A8B-9BD7-85B4B9316229}" dt="2023-01-22T09:49:39.954" v="403" actId="478"/>
          <ac:picMkLst>
            <pc:docMk/>
            <pc:sldMk cId="1592713968" sldId="331"/>
            <ac:picMk id="21" creationId="{9AB5F395-F6D3-992B-5050-CA8D88FA30EA}"/>
          </ac:picMkLst>
        </pc:picChg>
        <pc:picChg chg="add del mod">
          <ac:chgData name="Mrinmayee Shelgikar" userId="57835d59b6471b2a" providerId="LiveId" clId="{0120A434-D2DD-4A8B-9BD7-85B4B9316229}" dt="2023-01-22T09:49:39.954" v="403" actId="478"/>
          <ac:picMkLst>
            <pc:docMk/>
            <pc:sldMk cId="1592713968" sldId="331"/>
            <ac:picMk id="23" creationId="{0DF637C0-A499-60B4-FAF2-08D0DB1AC3D5}"/>
          </ac:picMkLst>
        </pc:picChg>
        <pc:picChg chg="add del mod">
          <ac:chgData name="Mrinmayee Shelgikar" userId="57835d59b6471b2a" providerId="LiveId" clId="{0120A434-D2DD-4A8B-9BD7-85B4B9316229}" dt="2023-01-22T09:49:39.954" v="403" actId="478"/>
          <ac:picMkLst>
            <pc:docMk/>
            <pc:sldMk cId="1592713968" sldId="331"/>
            <ac:picMk id="24" creationId="{A15AC1B0-FF21-FE8B-1102-BF217C01F8A8}"/>
          </ac:picMkLst>
        </pc:picChg>
        <pc:picChg chg="add del mod">
          <ac:chgData name="Mrinmayee Shelgikar" userId="57835d59b6471b2a" providerId="LiveId" clId="{0120A434-D2DD-4A8B-9BD7-85B4B9316229}" dt="2023-01-22T09:49:39.954" v="403" actId="478"/>
          <ac:picMkLst>
            <pc:docMk/>
            <pc:sldMk cId="1592713968" sldId="331"/>
            <ac:picMk id="25" creationId="{2C95E8AC-13AB-A82A-CF28-D3139B7180FF}"/>
          </ac:picMkLst>
        </pc:picChg>
        <pc:picChg chg="add del mod">
          <ac:chgData name="Mrinmayee Shelgikar" userId="57835d59b6471b2a" providerId="LiveId" clId="{0120A434-D2DD-4A8B-9BD7-85B4B9316229}" dt="2023-01-22T09:49:56.070" v="404" actId="478"/>
          <ac:picMkLst>
            <pc:docMk/>
            <pc:sldMk cId="1592713968" sldId="331"/>
            <ac:picMk id="26" creationId="{3AA9A75E-4E3A-D33A-1476-1204BAFCB87B}"/>
          </ac:picMkLst>
        </pc:picChg>
        <pc:picChg chg="add del mod">
          <ac:chgData name="Mrinmayee Shelgikar" userId="57835d59b6471b2a" providerId="LiveId" clId="{0120A434-D2DD-4A8B-9BD7-85B4B9316229}" dt="2023-01-22T09:49:39.954" v="403" actId="478"/>
          <ac:picMkLst>
            <pc:docMk/>
            <pc:sldMk cId="1592713968" sldId="331"/>
            <ac:picMk id="27" creationId="{274B0502-1458-7073-28AC-E7DF8E098463}"/>
          </ac:picMkLst>
        </pc:picChg>
        <pc:picChg chg="add del mod">
          <ac:chgData name="Mrinmayee Shelgikar" userId="57835d59b6471b2a" providerId="LiveId" clId="{0120A434-D2DD-4A8B-9BD7-85B4B9316229}" dt="2023-01-22T09:49:39.954" v="403" actId="478"/>
          <ac:picMkLst>
            <pc:docMk/>
            <pc:sldMk cId="1592713968" sldId="331"/>
            <ac:picMk id="28" creationId="{8F23FE50-B6A1-6FCB-E407-559923BA805E}"/>
          </ac:picMkLst>
        </pc:picChg>
        <pc:picChg chg="add del mod">
          <ac:chgData name="Mrinmayee Shelgikar" userId="57835d59b6471b2a" providerId="LiveId" clId="{0120A434-D2DD-4A8B-9BD7-85B4B9316229}" dt="2023-01-22T12:06:17.928" v="1894" actId="962"/>
          <ac:picMkLst>
            <pc:docMk/>
            <pc:sldMk cId="1592713968" sldId="331"/>
            <ac:picMk id="34" creationId="{0B740048-A333-DDB7-01D4-0D036A5C7927}"/>
          </ac:picMkLst>
        </pc:picChg>
        <pc:picChg chg="add del mod">
          <ac:chgData name="Mrinmayee Shelgikar" userId="57835d59b6471b2a" providerId="LiveId" clId="{0120A434-D2DD-4A8B-9BD7-85B4B9316229}" dt="2023-01-22T12:00:47.821" v="1504" actId="962"/>
          <ac:picMkLst>
            <pc:docMk/>
            <pc:sldMk cId="1592713968" sldId="331"/>
            <ac:picMk id="35" creationId="{BAE20438-55EA-D75E-C147-92FAD7A8E072}"/>
          </ac:picMkLst>
        </pc:picChg>
        <pc:picChg chg="add del mod">
          <ac:chgData name="Mrinmayee Shelgikar" userId="57835d59b6471b2a" providerId="LiveId" clId="{0120A434-D2DD-4A8B-9BD7-85B4B9316229}" dt="2023-01-22T12:01:11.240" v="1554" actId="962"/>
          <ac:picMkLst>
            <pc:docMk/>
            <pc:sldMk cId="1592713968" sldId="331"/>
            <ac:picMk id="36" creationId="{DA3C8043-EE82-64AF-30BE-095A23331AA8}"/>
          </ac:picMkLst>
        </pc:picChg>
        <pc:picChg chg="add del mod">
          <ac:chgData name="Mrinmayee Shelgikar" userId="57835d59b6471b2a" providerId="LiveId" clId="{0120A434-D2DD-4A8B-9BD7-85B4B9316229}" dt="2023-01-22T12:01:33.462" v="1574" actId="962"/>
          <ac:picMkLst>
            <pc:docMk/>
            <pc:sldMk cId="1592713968" sldId="331"/>
            <ac:picMk id="37" creationId="{660543F2-C70C-F546-8E4A-A58433812E19}"/>
          </ac:picMkLst>
        </pc:picChg>
        <pc:picChg chg="add del mod">
          <ac:chgData name="Mrinmayee Shelgikar" userId="57835d59b6471b2a" providerId="LiveId" clId="{0120A434-D2DD-4A8B-9BD7-85B4B9316229}" dt="2023-01-22T12:02:16.422" v="1618" actId="962"/>
          <ac:picMkLst>
            <pc:docMk/>
            <pc:sldMk cId="1592713968" sldId="331"/>
            <ac:picMk id="38" creationId="{7CC0D823-28A1-DA3A-6D1C-07ADA0491BCB}"/>
          </ac:picMkLst>
        </pc:picChg>
        <pc:picChg chg="add del mod">
          <ac:chgData name="Mrinmayee Shelgikar" userId="57835d59b6471b2a" providerId="LiveId" clId="{0120A434-D2DD-4A8B-9BD7-85B4B9316229}" dt="2023-01-22T12:02:32.325" v="1634" actId="962"/>
          <ac:picMkLst>
            <pc:docMk/>
            <pc:sldMk cId="1592713968" sldId="331"/>
            <ac:picMk id="39" creationId="{8931FAE4-451F-574A-8918-EA602CC92D59}"/>
          </ac:picMkLst>
        </pc:picChg>
        <pc:picChg chg="add del mod">
          <ac:chgData name="Mrinmayee Shelgikar" userId="57835d59b6471b2a" providerId="LiveId" clId="{0120A434-D2DD-4A8B-9BD7-85B4B9316229}" dt="2023-01-22T12:02:59.308" v="1664" actId="962"/>
          <ac:picMkLst>
            <pc:docMk/>
            <pc:sldMk cId="1592713968" sldId="331"/>
            <ac:picMk id="40" creationId="{925D385A-E9A0-2987-E365-B6B52696CA68}"/>
          </ac:picMkLst>
        </pc:picChg>
        <pc:picChg chg="add del mod">
          <ac:chgData name="Mrinmayee Shelgikar" userId="57835d59b6471b2a" providerId="LiveId" clId="{0120A434-D2DD-4A8B-9BD7-85B4B9316229}" dt="2023-01-22T12:03:17.766" v="1724" actId="962"/>
          <ac:picMkLst>
            <pc:docMk/>
            <pc:sldMk cId="1592713968" sldId="331"/>
            <ac:picMk id="41" creationId="{8DE1A252-BC5E-5846-3F91-C99717CC1099}"/>
          </ac:picMkLst>
        </pc:picChg>
        <pc:picChg chg="add del mod">
          <ac:chgData name="Mrinmayee Shelgikar" userId="57835d59b6471b2a" providerId="LiveId" clId="{0120A434-D2DD-4A8B-9BD7-85B4B9316229}" dt="2023-01-22T12:03:29.985" v="1736" actId="962"/>
          <ac:picMkLst>
            <pc:docMk/>
            <pc:sldMk cId="1592713968" sldId="331"/>
            <ac:picMk id="42" creationId="{651928B0-5EFB-F014-1E93-F3B9F8E0F549}"/>
          </ac:picMkLst>
        </pc:picChg>
        <pc:picChg chg="add del mod">
          <ac:chgData name="Mrinmayee Shelgikar" userId="57835d59b6471b2a" providerId="LiveId" clId="{0120A434-D2DD-4A8B-9BD7-85B4B9316229}" dt="2023-01-22T12:03:47.671" v="1770" actId="962"/>
          <ac:picMkLst>
            <pc:docMk/>
            <pc:sldMk cId="1592713968" sldId="331"/>
            <ac:picMk id="43" creationId="{F3014DE7-CE80-6931-F3C7-14A8FFD89F92}"/>
          </ac:picMkLst>
        </pc:picChg>
        <pc:picChg chg="add del mod">
          <ac:chgData name="Mrinmayee Shelgikar" userId="57835d59b6471b2a" providerId="LiveId" clId="{0120A434-D2DD-4A8B-9BD7-85B4B9316229}" dt="2023-01-22T12:04:08.426" v="1802" actId="962"/>
          <ac:picMkLst>
            <pc:docMk/>
            <pc:sldMk cId="1592713968" sldId="331"/>
            <ac:picMk id="44" creationId="{E38EF2DD-D0E8-C532-1566-D2F78A00A78E}"/>
          </ac:picMkLst>
        </pc:picChg>
        <pc:picChg chg="add del mod">
          <ac:chgData name="Mrinmayee Shelgikar" userId="57835d59b6471b2a" providerId="LiveId" clId="{0120A434-D2DD-4A8B-9BD7-85B4B9316229}" dt="2023-01-22T12:04:17.262" v="1804" actId="962"/>
          <ac:picMkLst>
            <pc:docMk/>
            <pc:sldMk cId="1592713968" sldId="331"/>
            <ac:picMk id="45" creationId="{1EF57641-08FA-A7E0-D171-5C17C384AD78}"/>
          </ac:picMkLst>
        </pc:picChg>
        <pc:picChg chg="add del mod">
          <ac:chgData name="Mrinmayee Shelgikar" userId="57835d59b6471b2a" providerId="LiveId" clId="{0120A434-D2DD-4A8B-9BD7-85B4B9316229}" dt="2023-01-22T12:04:25.834" v="1808" actId="962"/>
          <ac:picMkLst>
            <pc:docMk/>
            <pc:sldMk cId="1592713968" sldId="331"/>
            <ac:picMk id="46" creationId="{9EA53C73-10E0-24F7-A24D-1949C425222D}"/>
          </ac:picMkLst>
        </pc:picChg>
        <pc:picChg chg="add del mod">
          <ac:chgData name="Mrinmayee Shelgikar" userId="57835d59b6471b2a" providerId="LiveId" clId="{0120A434-D2DD-4A8B-9BD7-85B4B9316229}" dt="2023-01-22T12:04:35.465" v="1810" actId="962"/>
          <ac:picMkLst>
            <pc:docMk/>
            <pc:sldMk cId="1592713968" sldId="331"/>
            <ac:picMk id="47" creationId="{82D2BA53-0A70-CF19-EE0D-65C6FF8F73C2}"/>
          </ac:picMkLst>
        </pc:picChg>
        <pc:picChg chg="add del mod">
          <ac:chgData name="Mrinmayee Shelgikar" userId="57835d59b6471b2a" providerId="LiveId" clId="{0120A434-D2DD-4A8B-9BD7-85B4B9316229}" dt="2023-01-22T12:04:44.109" v="1812" actId="962"/>
          <ac:picMkLst>
            <pc:docMk/>
            <pc:sldMk cId="1592713968" sldId="331"/>
            <ac:picMk id="48" creationId="{C19AB034-9113-5AC2-0919-BE2ECFD4EEE3}"/>
          </ac:picMkLst>
        </pc:picChg>
        <pc:picChg chg="add del mod">
          <ac:chgData name="Mrinmayee Shelgikar" userId="57835d59b6471b2a" providerId="LiveId" clId="{0120A434-D2DD-4A8B-9BD7-85B4B9316229}" dt="2023-01-22T12:05:12.259" v="1814" actId="962"/>
          <ac:picMkLst>
            <pc:docMk/>
            <pc:sldMk cId="1592713968" sldId="331"/>
            <ac:picMk id="49" creationId="{9E0AD81B-EFE9-214F-1643-B5BCDF61D1E9}"/>
          </ac:picMkLst>
        </pc:picChg>
        <pc:extLst>
          <p:ext xmlns:p="http://schemas.openxmlformats.org/presentationml/2006/main" uri="{D6D511B9-2390-475A-947B-AFAB55BFBCF1}">
            <pc226:cmChg xmlns:pc226="http://schemas.microsoft.com/office/powerpoint/2022/06/main/command" chg="add del">
              <pc226:chgData name="Mrinmayee Shelgikar" userId="57835d59b6471b2a" providerId="LiveId" clId="{0120A434-D2DD-4A8B-9BD7-85B4B9316229}" dt="2023-01-23T15:33:29.494" v="4126"/>
              <pc2:cmMkLst xmlns:pc2="http://schemas.microsoft.com/office/powerpoint/2019/9/main/command">
                <pc:docMk/>
                <pc:sldMk cId="1592713968" sldId="331"/>
                <pc2:cmMk id="{79D09447-0E66-4498-A884-0F6EB6308C22}"/>
              </pc2:cmMkLst>
            </pc226:cmChg>
            <pc226:cmChg xmlns:pc226="http://schemas.microsoft.com/office/powerpoint/2022/06/main/command" chg="add mod">
              <pc226:chgData name="Mrinmayee Shelgikar" userId="57835d59b6471b2a" providerId="LiveId" clId="{0120A434-D2DD-4A8B-9BD7-85B4B9316229}" dt="2023-01-23T17:37:14.691" v="4540"/>
              <pc2:cmMkLst xmlns:pc2="http://schemas.microsoft.com/office/powerpoint/2019/9/main/command">
                <pc:docMk/>
                <pc:sldMk cId="1592713968" sldId="331"/>
                <pc2:cmMk id="{1D1A2A8F-B24F-4FDB-8DB0-782DF0FAC155}"/>
              </pc2:cmMkLst>
            </pc226:cmChg>
          </p:ext>
        </pc:extLst>
      </pc:sldChg>
      <pc:sldChg chg="add del">
        <pc:chgData name="Mrinmayee Shelgikar" userId="57835d59b6471b2a" providerId="LiveId" clId="{0120A434-D2DD-4A8B-9BD7-85B4B9316229}" dt="2023-01-22T11:46:31.528" v="822" actId="47"/>
        <pc:sldMkLst>
          <pc:docMk/>
          <pc:sldMk cId="3267131175" sldId="332"/>
        </pc:sldMkLst>
      </pc:sldChg>
      <pc:sldChg chg="add del">
        <pc:chgData name="Mrinmayee Shelgikar" userId="57835d59b6471b2a" providerId="LiveId" clId="{0120A434-D2DD-4A8B-9BD7-85B4B9316229}" dt="2023-01-22T11:46:31.528" v="822" actId="47"/>
        <pc:sldMkLst>
          <pc:docMk/>
          <pc:sldMk cId="3397049174" sldId="333"/>
        </pc:sldMkLst>
      </pc:sldChg>
      <pc:sldChg chg="add del">
        <pc:chgData name="Mrinmayee Shelgikar" userId="57835d59b6471b2a" providerId="LiveId" clId="{0120A434-D2DD-4A8B-9BD7-85B4B9316229}" dt="2023-01-22T11:46:46.728" v="823" actId="47"/>
        <pc:sldMkLst>
          <pc:docMk/>
          <pc:sldMk cId="3922120539" sldId="334"/>
        </pc:sldMkLst>
      </pc:sldChg>
      <pc:sldChg chg="addSp delSp modSp add mod ord delAnim addCm modNotesTx">
        <pc:chgData name="Mrinmayee Shelgikar" userId="57835d59b6471b2a" providerId="LiveId" clId="{0120A434-D2DD-4A8B-9BD7-85B4B9316229}" dt="2023-01-23T17:03:35.790" v="4234" actId="14100"/>
        <pc:sldMkLst>
          <pc:docMk/>
          <pc:sldMk cId="844355014" sldId="335"/>
        </pc:sldMkLst>
        <pc:spChg chg="add mod">
          <ac:chgData name="Mrinmayee Shelgikar" userId="57835d59b6471b2a" providerId="LiveId" clId="{0120A434-D2DD-4A8B-9BD7-85B4B9316229}" dt="2023-01-22T09:36:53.428" v="320"/>
          <ac:spMkLst>
            <pc:docMk/>
            <pc:sldMk cId="844355014" sldId="335"/>
            <ac:spMk id="2" creationId="{5357051B-1B53-CC29-000C-00842C73A1E8}"/>
          </ac:spMkLst>
        </pc:spChg>
        <pc:spChg chg="add mod">
          <ac:chgData name="Mrinmayee Shelgikar" userId="57835d59b6471b2a" providerId="LiveId" clId="{0120A434-D2DD-4A8B-9BD7-85B4B9316229}" dt="2023-01-22T09:36:53.428" v="320"/>
          <ac:spMkLst>
            <pc:docMk/>
            <pc:sldMk cId="844355014" sldId="335"/>
            <ac:spMk id="3" creationId="{5C11F944-1C61-31BF-5C41-B7C7344F9716}"/>
          </ac:spMkLst>
        </pc:spChg>
        <pc:spChg chg="add mod">
          <ac:chgData name="Mrinmayee Shelgikar" userId="57835d59b6471b2a" providerId="LiveId" clId="{0120A434-D2DD-4A8B-9BD7-85B4B9316229}" dt="2023-01-23T16:56:38.558" v="4197" actId="20577"/>
          <ac:spMkLst>
            <pc:docMk/>
            <pc:sldMk cId="844355014" sldId="335"/>
            <ac:spMk id="5" creationId="{C047A5C3-5C06-1DFD-9E9F-5AD3D1F4E247}"/>
          </ac:spMkLst>
        </pc:spChg>
        <pc:spChg chg="add mod">
          <ac:chgData name="Mrinmayee Shelgikar" userId="57835d59b6471b2a" providerId="LiveId" clId="{0120A434-D2DD-4A8B-9BD7-85B4B9316229}" dt="2023-01-23T17:03:35.790" v="4234" actId="14100"/>
          <ac:spMkLst>
            <pc:docMk/>
            <pc:sldMk cId="844355014" sldId="335"/>
            <ac:spMk id="12" creationId="{E7BFB74D-D675-B3D3-4EB5-75BDB0E7181D}"/>
          </ac:spMkLst>
        </pc:spChg>
        <pc:spChg chg="del">
          <ac:chgData name="Mrinmayee Shelgikar" userId="57835d59b6471b2a" providerId="LiveId" clId="{0120A434-D2DD-4A8B-9BD7-85B4B9316229}" dt="2023-01-22T09:36:26.549" v="316" actId="478"/>
          <ac:spMkLst>
            <pc:docMk/>
            <pc:sldMk cId="844355014" sldId="335"/>
            <ac:spMk id="58" creationId="{5A06937A-BAAD-4050-B993-6C348571D4D1}"/>
          </ac:spMkLst>
        </pc:spChg>
        <pc:spChg chg="del">
          <ac:chgData name="Mrinmayee Shelgikar" userId="57835d59b6471b2a" providerId="LiveId" clId="{0120A434-D2DD-4A8B-9BD7-85B4B9316229}" dt="2023-01-22T09:36:26.549" v="316" actId="478"/>
          <ac:spMkLst>
            <pc:docMk/>
            <pc:sldMk cId="844355014" sldId="335"/>
            <ac:spMk id="59" creationId="{1F1DAD68-9100-459F-8E8D-2ADE4B907ED3}"/>
          </ac:spMkLst>
        </pc:spChg>
        <pc:spChg chg="del">
          <ac:chgData name="Mrinmayee Shelgikar" userId="57835d59b6471b2a" providerId="LiveId" clId="{0120A434-D2DD-4A8B-9BD7-85B4B9316229}" dt="2023-01-22T09:36:26.549" v="316" actId="478"/>
          <ac:spMkLst>
            <pc:docMk/>
            <pc:sldMk cId="844355014" sldId="335"/>
            <ac:spMk id="60" creationId="{0E6A9FC3-10AD-4F27-A93A-A060363EA1DF}"/>
          </ac:spMkLst>
        </pc:spChg>
        <pc:spChg chg="del">
          <ac:chgData name="Mrinmayee Shelgikar" userId="57835d59b6471b2a" providerId="LiveId" clId="{0120A434-D2DD-4A8B-9BD7-85B4B9316229}" dt="2023-01-22T09:36:26.549" v="316" actId="478"/>
          <ac:spMkLst>
            <pc:docMk/>
            <pc:sldMk cId="844355014" sldId="335"/>
            <ac:spMk id="127" creationId="{1F27594E-AAD5-4FBC-B931-2B64CC3B9E54}"/>
          </ac:spMkLst>
        </pc:spChg>
        <pc:spChg chg="del">
          <ac:chgData name="Mrinmayee Shelgikar" userId="57835d59b6471b2a" providerId="LiveId" clId="{0120A434-D2DD-4A8B-9BD7-85B4B9316229}" dt="2023-01-22T09:36:26.549" v="316" actId="478"/>
          <ac:spMkLst>
            <pc:docMk/>
            <pc:sldMk cId="844355014" sldId="335"/>
            <ac:spMk id="128" creationId="{1182B957-D7F0-4B69-B975-60E838E7C259}"/>
          </ac:spMkLst>
        </pc:spChg>
        <pc:spChg chg="del">
          <ac:chgData name="Mrinmayee Shelgikar" userId="57835d59b6471b2a" providerId="LiveId" clId="{0120A434-D2DD-4A8B-9BD7-85B4B9316229}" dt="2023-01-22T09:36:26.549" v="316" actId="478"/>
          <ac:spMkLst>
            <pc:docMk/>
            <pc:sldMk cId="844355014" sldId="335"/>
            <ac:spMk id="129" creationId="{B700E6EF-DA58-46F2-95BC-1DBC41ECC66E}"/>
          </ac:spMkLst>
        </pc:spChg>
        <pc:spChg chg="del">
          <ac:chgData name="Mrinmayee Shelgikar" userId="57835d59b6471b2a" providerId="LiveId" clId="{0120A434-D2DD-4A8B-9BD7-85B4B9316229}" dt="2023-01-22T09:36:26.549" v="316" actId="478"/>
          <ac:spMkLst>
            <pc:docMk/>
            <pc:sldMk cId="844355014" sldId="335"/>
            <ac:spMk id="130" creationId="{17C4DFAD-AA31-4C1B-8A0F-4CB1EE58C4E9}"/>
          </ac:spMkLst>
        </pc:spChg>
        <pc:spChg chg="del">
          <ac:chgData name="Mrinmayee Shelgikar" userId="57835d59b6471b2a" providerId="LiveId" clId="{0120A434-D2DD-4A8B-9BD7-85B4B9316229}" dt="2023-01-22T09:36:26.549" v="316" actId="478"/>
          <ac:spMkLst>
            <pc:docMk/>
            <pc:sldMk cId="844355014" sldId="335"/>
            <ac:spMk id="131" creationId="{45BE0819-330A-489E-B986-074FAECA0561}"/>
          </ac:spMkLst>
        </pc:spChg>
        <pc:spChg chg="del">
          <ac:chgData name="Mrinmayee Shelgikar" userId="57835d59b6471b2a" providerId="LiveId" clId="{0120A434-D2DD-4A8B-9BD7-85B4B9316229}" dt="2023-01-22T09:36:26.549" v="316" actId="478"/>
          <ac:spMkLst>
            <pc:docMk/>
            <pc:sldMk cId="844355014" sldId="335"/>
            <ac:spMk id="132" creationId="{8525A4B5-0EFB-4D09-A14C-9069031ACD71}"/>
          </ac:spMkLst>
        </pc:spChg>
        <pc:spChg chg="del">
          <ac:chgData name="Mrinmayee Shelgikar" userId="57835d59b6471b2a" providerId="LiveId" clId="{0120A434-D2DD-4A8B-9BD7-85B4B9316229}" dt="2023-01-22T09:36:26.549" v="316" actId="478"/>
          <ac:spMkLst>
            <pc:docMk/>
            <pc:sldMk cId="844355014" sldId="335"/>
            <ac:spMk id="133" creationId="{4C0E34B3-6D84-4146-B154-CBADAC91D902}"/>
          </ac:spMkLst>
        </pc:spChg>
        <pc:spChg chg="del">
          <ac:chgData name="Mrinmayee Shelgikar" userId="57835d59b6471b2a" providerId="LiveId" clId="{0120A434-D2DD-4A8B-9BD7-85B4B9316229}" dt="2023-01-22T09:36:26.549" v="316" actId="478"/>
          <ac:spMkLst>
            <pc:docMk/>
            <pc:sldMk cId="844355014" sldId="335"/>
            <ac:spMk id="134" creationId="{A9224D24-1E51-4B2F-B719-2137919AD939}"/>
          </ac:spMkLst>
        </pc:spChg>
        <pc:spChg chg="del">
          <ac:chgData name="Mrinmayee Shelgikar" userId="57835d59b6471b2a" providerId="LiveId" clId="{0120A434-D2DD-4A8B-9BD7-85B4B9316229}" dt="2023-01-22T09:36:26.549" v="316" actId="478"/>
          <ac:spMkLst>
            <pc:docMk/>
            <pc:sldMk cId="844355014" sldId="335"/>
            <ac:spMk id="135" creationId="{53D67BCB-1DDD-4B5E-B150-02AFF39F7DBB}"/>
          </ac:spMkLst>
        </pc:spChg>
        <pc:spChg chg="del">
          <ac:chgData name="Mrinmayee Shelgikar" userId="57835d59b6471b2a" providerId="LiveId" clId="{0120A434-D2DD-4A8B-9BD7-85B4B9316229}" dt="2023-01-22T09:36:26.549" v="316" actId="478"/>
          <ac:spMkLst>
            <pc:docMk/>
            <pc:sldMk cId="844355014" sldId="335"/>
            <ac:spMk id="136" creationId="{180E947C-B076-49F9-A571-0BC91FFD3DA0}"/>
          </ac:spMkLst>
        </pc:spChg>
        <pc:spChg chg="del">
          <ac:chgData name="Mrinmayee Shelgikar" userId="57835d59b6471b2a" providerId="LiveId" clId="{0120A434-D2DD-4A8B-9BD7-85B4B9316229}" dt="2023-01-22T09:36:26.549" v="316" actId="478"/>
          <ac:spMkLst>
            <pc:docMk/>
            <pc:sldMk cId="844355014" sldId="335"/>
            <ac:spMk id="137" creationId="{0B7696E4-29ED-47A1-84CC-69B45DE6797B}"/>
          </ac:spMkLst>
        </pc:spChg>
        <pc:spChg chg="del">
          <ac:chgData name="Mrinmayee Shelgikar" userId="57835d59b6471b2a" providerId="LiveId" clId="{0120A434-D2DD-4A8B-9BD7-85B4B9316229}" dt="2023-01-22T09:36:26.549" v="316" actId="478"/>
          <ac:spMkLst>
            <pc:docMk/>
            <pc:sldMk cId="844355014" sldId="335"/>
            <ac:spMk id="138" creationId="{0A7932FB-8023-4B67-A690-1A4E2CE784D3}"/>
          </ac:spMkLst>
        </pc:spChg>
        <pc:spChg chg="del">
          <ac:chgData name="Mrinmayee Shelgikar" userId="57835d59b6471b2a" providerId="LiveId" clId="{0120A434-D2DD-4A8B-9BD7-85B4B9316229}" dt="2023-01-22T09:36:26.549" v="316" actId="478"/>
          <ac:spMkLst>
            <pc:docMk/>
            <pc:sldMk cId="844355014" sldId="335"/>
            <ac:spMk id="139" creationId="{0105EDBA-28EF-4003-B792-92778C7F5EB8}"/>
          </ac:spMkLst>
        </pc:spChg>
        <pc:spChg chg="del">
          <ac:chgData name="Mrinmayee Shelgikar" userId="57835d59b6471b2a" providerId="LiveId" clId="{0120A434-D2DD-4A8B-9BD7-85B4B9316229}" dt="2023-01-22T09:36:26.549" v="316" actId="478"/>
          <ac:spMkLst>
            <pc:docMk/>
            <pc:sldMk cId="844355014" sldId="335"/>
            <ac:spMk id="140" creationId="{EA20813E-6CA1-46F1-95DA-2059B3D5C4C7}"/>
          </ac:spMkLst>
        </pc:spChg>
        <pc:spChg chg="del">
          <ac:chgData name="Mrinmayee Shelgikar" userId="57835d59b6471b2a" providerId="LiveId" clId="{0120A434-D2DD-4A8B-9BD7-85B4B9316229}" dt="2023-01-22T09:36:26.549" v="316" actId="478"/>
          <ac:spMkLst>
            <pc:docMk/>
            <pc:sldMk cId="844355014" sldId="335"/>
            <ac:spMk id="141" creationId="{E12CB6F6-63F3-4C3A-8F0F-688E4FB82AAD}"/>
          </ac:spMkLst>
        </pc:spChg>
        <pc:spChg chg="del">
          <ac:chgData name="Mrinmayee Shelgikar" userId="57835d59b6471b2a" providerId="LiveId" clId="{0120A434-D2DD-4A8B-9BD7-85B4B9316229}" dt="2023-01-22T09:36:26.549" v="316" actId="478"/>
          <ac:spMkLst>
            <pc:docMk/>
            <pc:sldMk cId="844355014" sldId="335"/>
            <ac:spMk id="142" creationId="{0883F73E-AA5C-4DD8-9078-7244720B708B}"/>
          </ac:spMkLst>
        </pc:spChg>
        <pc:spChg chg="del">
          <ac:chgData name="Mrinmayee Shelgikar" userId="57835d59b6471b2a" providerId="LiveId" clId="{0120A434-D2DD-4A8B-9BD7-85B4B9316229}" dt="2023-01-22T09:36:26.549" v="316" actId="478"/>
          <ac:spMkLst>
            <pc:docMk/>
            <pc:sldMk cId="844355014" sldId="335"/>
            <ac:spMk id="143" creationId="{3DEBBE3C-92B7-4DBE-BA56-ECEEA969A312}"/>
          </ac:spMkLst>
        </pc:spChg>
        <pc:spChg chg="del">
          <ac:chgData name="Mrinmayee Shelgikar" userId="57835d59b6471b2a" providerId="LiveId" clId="{0120A434-D2DD-4A8B-9BD7-85B4B9316229}" dt="2023-01-22T09:36:26.549" v="316" actId="478"/>
          <ac:spMkLst>
            <pc:docMk/>
            <pc:sldMk cId="844355014" sldId="335"/>
            <ac:spMk id="144" creationId="{B76329BB-0488-4DBC-9EE1-D78EFA7AD0B9}"/>
          </ac:spMkLst>
        </pc:spChg>
        <pc:spChg chg="del">
          <ac:chgData name="Mrinmayee Shelgikar" userId="57835d59b6471b2a" providerId="LiveId" clId="{0120A434-D2DD-4A8B-9BD7-85B4B9316229}" dt="2023-01-22T09:36:26.549" v="316" actId="478"/>
          <ac:spMkLst>
            <pc:docMk/>
            <pc:sldMk cId="844355014" sldId="335"/>
            <ac:spMk id="148" creationId="{605B13A3-BE31-44A7-A606-38729832003E}"/>
          </ac:spMkLst>
        </pc:spChg>
        <pc:spChg chg="del">
          <ac:chgData name="Mrinmayee Shelgikar" userId="57835d59b6471b2a" providerId="LiveId" clId="{0120A434-D2DD-4A8B-9BD7-85B4B9316229}" dt="2023-01-22T09:36:26.549" v="316" actId="478"/>
          <ac:spMkLst>
            <pc:docMk/>
            <pc:sldMk cId="844355014" sldId="335"/>
            <ac:spMk id="149" creationId="{BF6B3D50-9461-436C-89C6-DA03B975B65B}"/>
          </ac:spMkLst>
        </pc:spChg>
        <pc:spChg chg="del">
          <ac:chgData name="Mrinmayee Shelgikar" userId="57835d59b6471b2a" providerId="LiveId" clId="{0120A434-D2DD-4A8B-9BD7-85B4B9316229}" dt="2023-01-22T09:36:26.549" v="316" actId="478"/>
          <ac:spMkLst>
            <pc:docMk/>
            <pc:sldMk cId="844355014" sldId="335"/>
            <ac:spMk id="150" creationId="{78AF7809-183C-4513-83A9-D24B5FA88FC5}"/>
          </ac:spMkLst>
        </pc:spChg>
        <pc:spChg chg="del">
          <ac:chgData name="Mrinmayee Shelgikar" userId="57835d59b6471b2a" providerId="LiveId" clId="{0120A434-D2DD-4A8B-9BD7-85B4B9316229}" dt="2023-01-22T09:36:26.549" v="316" actId="478"/>
          <ac:spMkLst>
            <pc:docMk/>
            <pc:sldMk cId="844355014" sldId="335"/>
            <ac:spMk id="151" creationId="{6F871934-054A-4789-B3D3-8CD33D226F25}"/>
          </ac:spMkLst>
        </pc:spChg>
        <pc:grpChg chg="del">
          <ac:chgData name="Mrinmayee Shelgikar" userId="57835d59b6471b2a" providerId="LiveId" clId="{0120A434-D2DD-4A8B-9BD7-85B4B9316229}" dt="2023-01-22T09:36:26.549" v="316" actId="478"/>
          <ac:grpSpMkLst>
            <pc:docMk/>
            <pc:sldMk cId="844355014" sldId="335"/>
            <ac:grpSpMk id="97" creationId="{80028167-223E-4C45-8280-3C4B510530B8}"/>
          </ac:grpSpMkLst>
        </pc:grpChg>
        <pc:grpChg chg="del">
          <ac:chgData name="Mrinmayee Shelgikar" userId="57835d59b6471b2a" providerId="LiveId" clId="{0120A434-D2DD-4A8B-9BD7-85B4B9316229}" dt="2023-01-22T09:36:26.549" v="316" actId="478"/>
          <ac:grpSpMkLst>
            <pc:docMk/>
            <pc:sldMk cId="844355014" sldId="335"/>
            <ac:grpSpMk id="105" creationId="{A1A88DC1-6DC6-4942-AC07-4F5436AD2EF2}"/>
          </ac:grpSpMkLst>
        </pc:grpChg>
        <pc:grpChg chg="del">
          <ac:chgData name="Mrinmayee Shelgikar" userId="57835d59b6471b2a" providerId="LiveId" clId="{0120A434-D2DD-4A8B-9BD7-85B4B9316229}" dt="2023-01-22T09:36:26.549" v="316" actId="478"/>
          <ac:grpSpMkLst>
            <pc:docMk/>
            <pc:sldMk cId="844355014" sldId="335"/>
            <ac:grpSpMk id="113" creationId="{BA812CDD-6D25-473F-A802-821FF23E53A1}"/>
          </ac:grpSpMkLst>
        </pc:grpChg>
        <pc:grpChg chg="del">
          <ac:chgData name="Mrinmayee Shelgikar" userId="57835d59b6471b2a" providerId="LiveId" clId="{0120A434-D2DD-4A8B-9BD7-85B4B9316229}" dt="2023-01-22T09:36:26.549" v="316" actId="478"/>
          <ac:grpSpMkLst>
            <pc:docMk/>
            <pc:sldMk cId="844355014" sldId="335"/>
            <ac:grpSpMk id="120" creationId="{A016E6CF-736D-47E3-BD1A-5A60AA2D87E0}"/>
          </ac:grpSpMkLst>
        </pc:grpChg>
        <pc:picChg chg="add mod">
          <ac:chgData name="Mrinmayee Shelgikar" userId="57835d59b6471b2a" providerId="LiveId" clId="{0120A434-D2DD-4A8B-9BD7-85B4B9316229}" dt="2023-01-22T12:13:36.275" v="2278" actId="1076"/>
          <ac:picMkLst>
            <pc:docMk/>
            <pc:sldMk cId="844355014" sldId="335"/>
            <ac:picMk id="6" creationId="{8A84D2EB-57D2-6C9A-6DBC-0B256889CFEB}"/>
          </ac:picMkLst>
        </pc:picChg>
        <pc:picChg chg="add mod">
          <ac:chgData name="Mrinmayee Shelgikar" userId="57835d59b6471b2a" providerId="LiveId" clId="{0120A434-D2DD-4A8B-9BD7-85B4B9316229}" dt="2023-01-22T12:08:32.502" v="1984" actId="962"/>
          <ac:picMkLst>
            <pc:docMk/>
            <pc:sldMk cId="844355014" sldId="335"/>
            <ac:picMk id="7" creationId="{FB154B2A-6199-B133-921B-25F36DA39C3D}"/>
          </ac:picMkLst>
        </pc:picChg>
        <pc:picChg chg="add mod">
          <ac:chgData name="Mrinmayee Shelgikar" userId="57835d59b6471b2a" providerId="LiveId" clId="{0120A434-D2DD-4A8B-9BD7-85B4B9316229}" dt="2023-01-22T12:08:49.371" v="2000" actId="962"/>
          <ac:picMkLst>
            <pc:docMk/>
            <pc:sldMk cId="844355014" sldId="335"/>
            <ac:picMk id="8" creationId="{378F22A4-A03C-8BE4-ABDF-F92C59850836}"/>
          </ac:picMkLst>
        </pc:picChg>
        <pc:picChg chg="add mod">
          <ac:chgData name="Mrinmayee Shelgikar" userId="57835d59b6471b2a" providerId="LiveId" clId="{0120A434-D2DD-4A8B-9BD7-85B4B9316229}" dt="2023-01-22T12:08:58.783" v="2002" actId="962"/>
          <ac:picMkLst>
            <pc:docMk/>
            <pc:sldMk cId="844355014" sldId="335"/>
            <ac:picMk id="9" creationId="{96ABBEF7-0258-215B-866F-742F15261D63}"/>
          </ac:picMkLst>
        </pc:picChg>
        <pc:picChg chg="add mod">
          <ac:chgData name="Mrinmayee Shelgikar" userId="57835d59b6471b2a" providerId="LiveId" clId="{0120A434-D2DD-4A8B-9BD7-85B4B9316229}" dt="2023-01-22T12:09:06.525" v="2006" actId="962"/>
          <ac:picMkLst>
            <pc:docMk/>
            <pc:sldMk cId="844355014" sldId="335"/>
            <ac:picMk id="10" creationId="{0A98E926-5439-6999-B88B-6C1EDCDF2D61}"/>
          </ac:picMkLst>
        </pc:picChg>
        <pc:picChg chg="add mod">
          <ac:chgData name="Mrinmayee Shelgikar" userId="57835d59b6471b2a" providerId="LiveId" clId="{0120A434-D2DD-4A8B-9BD7-85B4B9316229}" dt="2023-01-22T12:09:15.847" v="2008" actId="962"/>
          <ac:picMkLst>
            <pc:docMk/>
            <pc:sldMk cId="844355014" sldId="335"/>
            <ac:picMk id="11" creationId="{8D0FC4A7-0756-C441-3FCF-77EADEB9F4CA}"/>
          </ac:picMkLst>
        </pc:picChg>
        <pc:picChg chg="add mod">
          <ac:chgData name="Mrinmayee Shelgikar" userId="57835d59b6471b2a" providerId="LiveId" clId="{0120A434-D2DD-4A8B-9BD7-85B4B9316229}" dt="2023-01-22T12:11:22.768" v="2277" actId="962"/>
          <ac:picMkLst>
            <pc:docMk/>
            <pc:sldMk cId="844355014" sldId="335"/>
            <ac:picMk id="13" creationId="{2361E7C9-688B-C944-02BD-1EC1E24F75BD}"/>
          </ac:picMkLst>
        </pc:picChg>
        <pc:extLst>
          <p:ext xmlns:p="http://schemas.openxmlformats.org/presentationml/2006/main" uri="{D6D511B9-2390-475A-947B-AFAB55BFBCF1}">
            <pc226:cmChg xmlns:pc226="http://schemas.microsoft.com/office/powerpoint/2022/06/main/command" chg="add">
              <pc226:chgData name="Mrinmayee Shelgikar" userId="57835d59b6471b2a" providerId="LiveId" clId="{0120A434-D2DD-4A8B-9BD7-85B4B9316229}" dt="2023-01-23T17:02:24.690" v="4209"/>
              <pc2:cmMkLst xmlns:pc2="http://schemas.microsoft.com/office/powerpoint/2019/9/main/command">
                <pc:docMk/>
                <pc:sldMk cId="844355014" sldId="335"/>
                <pc2:cmMk id="{366C9E62-32FC-4FF2-B3D1-3E766024C4B8}"/>
              </pc2:cmMkLst>
            </pc226:cmChg>
          </p:ext>
        </pc:extLst>
      </pc:sldChg>
      <pc:sldChg chg="add del">
        <pc:chgData name="Mrinmayee Shelgikar" userId="57835d59b6471b2a" providerId="LiveId" clId="{0120A434-D2DD-4A8B-9BD7-85B4B9316229}" dt="2023-01-22T11:46:48.318" v="824" actId="47"/>
        <pc:sldMkLst>
          <pc:docMk/>
          <pc:sldMk cId="3213997155" sldId="336"/>
        </pc:sldMkLst>
      </pc:sldChg>
      <pc:sldChg chg="addSp modSp add mod addCm modCm modNotesTx">
        <pc:chgData name="Mrinmayee Shelgikar" userId="57835d59b6471b2a" providerId="LiveId" clId="{0120A434-D2DD-4A8B-9BD7-85B4B9316229}" dt="2023-01-23T17:07:05.003" v="4247" actId="313"/>
        <pc:sldMkLst>
          <pc:docMk/>
          <pc:sldMk cId="248691944" sldId="337"/>
        </pc:sldMkLst>
        <pc:spChg chg="add mod">
          <ac:chgData name="Mrinmayee Shelgikar" userId="57835d59b6471b2a" providerId="LiveId" clId="{0120A434-D2DD-4A8B-9BD7-85B4B9316229}" dt="2023-01-22T09:40:55.381" v="354"/>
          <ac:spMkLst>
            <pc:docMk/>
            <pc:sldMk cId="248691944" sldId="337"/>
            <ac:spMk id="2" creationId="{92725C47-E4EF-A340-AEB0-FBFBF92B0190}"/>
          </ac:spMkLst>
        </pc:spChg>
        <pc:spChg chg="add mod">
          <ac:chgData name="Mrinmayee Shelgikar" userId="57835d59b6471b2a" providerId="LiveId" clId="{0120A434-D2DD-4A8B-9BD7-85B4B9316229}" dt="2023-01-22T09:40:55.381" v="354"/>
          <ac:spMkLst>
            <pc:docMk/>
            <pc:sldMk cId="248691944" sldId="337"/>
            <ac:spMk id="3" creationId="{D0C381F3-1222-3BFF-1326-7BEC92D751F5}"/>
          </ac:spMkLst>
        </pc:spChg>
        <pc:spChg chg="add mod">
          <ac:chgData name="Mrinmayee Shelgikar" userId="57835d59b6471b2a" providerId="LiveId" clId="{0120A434-D2DD-4A8B-9BD7-85B4B9316229}" dt="2023-01-23T17:07:05.003" v="4247" actId="313"/>
          <ac:spMkLst>
            <pc:docMk/>
            <pc:sldMk cId="248691944" sldId="337"/>
            <ac:spMk id="5" creationId="{E9895B7B-A1A3-FC73-0BA4-E1093C2BFDF2}"/>
          </ac:spMkLst>
        </pc:spChg>
        <pc:spChg chg="add mod">
          <ac:chgData name="Mrinmayee Shelgikar" userId="57835d59b6471b2a" providerId="LiveId" clId="{0120A434-D2DD-4A8B-9BD7-85B4B9316229}" dt="2023-01-23T17:04:04.443" v="4235" actId="113"/>
          <ac:spMkLst>
            <pc:docMk/>
            <pc:sldMk cId="248691944" sldId="337"/>
            <ac:spMk id="7" creationId="{19218ECB-3144-8BEC-F4C4-569DA4F7990D}"/>
          </ac:spMkLst>
        </pc:spChg>
        <pc:picChg chg="add mod">
          <ac:chgData name="Mrinmayee Shelgikar" userId="57835d59b6471b2a" providerId="LiveId" clId="{0120A434-D2DD-4A8B-9BD7-85B4B9316229}" dt="2023-01-22T12:11:07.215" v="2239" actId="962"/>
          <ac:picMkLst>
            <pc:docMk/>
            <pc:sldMk cId="248691944" sldId="337"/>
            <ac:picMk id="6" creationId="{6228539A-3B48-382F-C204-727212F3082E}"/>
          </ac:picMkLst>
        </pc:picChg>
        <pc:extLst>
          <p:ext xmlns:p="http://schemas.openxmlformats.org/presentationml/2006/main" uri="{D6D511B9-2390-475A-947B-AFAB55BFBCF1}">
            <pc226:cmChg xmlns:pc226="http://schemas.microsoft.com/office/powerpoint/2022/06/main/command" chg="add mod">
              <pc226:chgData name="Mrinmayee Shelgikar" userId="57835d59b6471b2a" providerId="LiveId" clId="{0120A434-D2DD-4A8B-9BD7-85B4B9316229}" dt="2023-01-23T17:04:18.677" v="4236"/>
              <pc2:cmMkLst xmlns:pc2="http://schemas.microsoft.com/office/powerpoint/2019/9/main/command">
                <pc:docMk/>
                <pc:sldMk cId="248691944" sldId="337"/>
                <pc2:cmMk id="{8E6F413B-1A6F-40D9-A80C-59C45456E5CC}"/>
              </pc2:cmMkLst>
            </pc226:cmChg>
          </p:ext>
        </pc:extLst>
      </pc:sldChg>
      <pc:sldChg chg="addSp modSp add mod modAnim addCm modNotesTx">
        <pc:chgData name="Mrinmayee Shelgikar" userId="57835d59b6471b2a" providerId="LiveId" clId="{0120A434-D2DD-4A8B-9BD7-85B4B9316229}" dt="2023-01-23T17:08:27.787" v="4250" actId="255"/>
        <pc:sldMkLst>
          <pc:docMk/>
          <pc:sldMk cId="3113092930" sldId="338"/>
        </pc:sldMkLst>
        <pc:spChg chg="add mod">
          <ac:chgData name="Mrinmayee Shelgikar" userId="57835d59b6471b2a" providerId="LiveId" clId="{0120A434-D2DD-4A8B-9BD7-85B4B9316229}" dt="2023-01-22T09:45:51.514" v="401"/>
          <ac:spMkLst>
            <pc:docMk/>
            <pc:sldMk cId="3113092930" sldId="338"/>
            <ac:spMk id="2" creationId="{6BAE500D-02C4-FC3C-0F67-D409506BD2FD}"/>
          </ac:spMkLst>
        </pc:spChg>
        <pc:spChg chg="add mod">
          <ac:chgData name="Mrinmayee Shelgikar" userId="57835d59b6471b2a" providerId="LiveId" clId="{0120A434-D2DD-4A8B-9BD7-85B4B9316229}" dt="2023-01-22T09:45:51.514" v="401"/>
          <ac:spMkLst>
            <pc:docMk/>
            <pc:sldMk cId="3113092930" sldId="338"/>
            <ac:spMk id="3" creationId="{F13B616A-948B-B00A-58A9-BD4F6BAA9D40}"/>
          </ac:spMkLst>
        </pc:spChg>
        <pc:spChg chg="add mod">
          <ac:chgData name="Mrinmayee Shelgikar" userId="57835d59b6471b2a" providerId="LiveId" clId="{0120A434-D2DD-4A8B-9BD7-85B4B9316229}" dt="2023-01-22T09:45:51.514" v="401"/>
          <ac:spMkLst>
            <pc:docMk/>
            <pc:sldMk cId="3113092930" sldId="338"/>
            <ac:spMk id="5" creationId="{BF151503-F130-DF6A-740E-4B54AAC0732D}"/>
          </ac:spMkLst>
        </pc:spChg>
        <pc:spChg chg="add mod">
          <ac:chgData name="Mrinmayee Shelgikar" userId="57835d59b6471b2a" providerId="LiveId" clId="{0120A434-D2DD-4A8B-9BD7-85B4B9316229}" dt="2023-01-22T09:45:51.514" v="401"/>
          <ac:spMkLst>
            <pc:docMk/>
            <pc:sldMk cId="3113092930" sldId="338"/>
            <ac:spMk id="6" creationId="{1148B9FD-9832-D47D-2547-7F374C3F7F25}"/>
          </ac:spMkLst>
        </pc:spChg>
        <pc:spChg chg="add mod">
          <ac:chgData name="Mrinmayee Shelgikar" userId="57835d59b6471b2a" providerId="LiveId" clId="{0120A434-D2DD-4A8B-9BD7-85B4B9316229}" dt="2023-01-23T17:08:07.731" v="4248" actId="255"/>
          <ac:spMkLst>
            <pc:docMk/>
            <pc:sldMk cId="3113092930" sldId="338"/>
            <ac:spMk id="21" creationId="{B6D803F1-EDB0-3391-DBF7-8258BB660D9B}"/>
          </ac:spMkLst>
        </pc:spChg>
        <pc:spChg chg="mod">
          <ac:chgData name="Mrinmayee Shelgikar" userId="57835d59b6471b2a" providerId="LiveId" clId="{0120A434-D2DD-4A8B-9BD7-85B4B9316229}" dt="2023-01-22T09:45:35.174" v="400" actId="20577"/>
          <ac:spMkLst>
            <pc:docMk/>
            <pc:sldMk cId="3113092930" sldId="338"/>
            <ac:spMk id="22" creationId="{02AABD48-7F62-174B-98BD-03D513E3B1A1}"/>
          </ac:spMkLst>
        </pc:spChg>
        <pc:spChg chg="add mod">
          <ac:chgData name="Mrinmayee Shelgikar" userId="57835d59b6471b2a" providerId="LiveId" clId="{0120A434-D2DD-4A8B-9BD7-85B4B9316229}" dt="2023-01-22T09:45:51.514" v="401"/>
          <ac:spMkLst>
            <pc:docMk/>
            <pc:sldMk cId="3113092930" sldId="338"/>
            <ac:spMk id="23" creationId="{D2DCD358-3F2F-6601-EDDF-151A5DFF25C1}"/>
          </ac:spMkLst>
        </pc:spChg>
        <pc:spChg chg="add mod">
          <ac:chgData name="Mrinmayee Shelgikar" userId="57835d59b6471b2a" providerId="LiveId" clId="{0120A434-D2DD-4A8B-9BD7-85B4B9316229}" dt="2023-01-23T17:08:16.417" v="4249" actId="255"/>
          <ac:spMkLst>
            <pc:docMk/>
            <pc:sldMk cId="3113092930" sldId="338"/>
            <ac:spMk id="24" creationId="{F1B0711A-2A95-87F1-0B13-56AC3312470C}"/>
          </ac:spMkLst>
        </pc:spChg>
        <pc:spChg chg="add mod">
          <ac:chgData name="Mrinmayee Shelgikar" userId="57835d59b6471b2a" providerId="LiveId" clId="{0120A434-D2DD-4A8B-9BD7-85B4B9316229}" dt="2023-01-22T09:45:51.514" v="401"/>
          <ac:spMkLst>
            <pc:docMk/>
            <pc:sldMk cId="3113092930" sldId="338"/>
            <ac:spMk id="25" creationId="{524558F3-EEE8-B404-486A-243AF856E47A}"/>
          </ac:spMkLst>
        </pc:spChg>
        <pc:spChg chg="add mod">
          <ac:chgData name="Mrinmayee Shelgikar" userId="57835d59b6471b2a" providerId="LiveId" clId="{0120A434-D2DD-4A8B-9BD7-85B4B9316229}" dt="2023-01-23T17:08:27.787" v="4250" actId="255"/>
          <ac:spMkLst>
            <pc:docMk/>
            <pc:sldMk cId="3113092930" sldId="338"/>
            <ac:spMk id="26" creationId="{2E571112-4E71-BECE-D31E-87C4B35EE03C}"/>
          </ac:spMkLst>
        </pc:spChg>
        <pc:spChg chg="add mod">
          <ac:chgData name="Mrinmayee Shelgikar" userId="57835d59b6471b2a" providerId="LiveId" clId="{0120A434-D2DD-4A8B-9BD7-85B4B9316229}" dt="2023-01-22T09:45:51.514" v="401"/>
          <ac:spMkLst>
            <pc:docMk/>
            <pc:sldMk cId="3113092930" sldId="338"/>
            <ac:spMk id="27" creationId="{288A0415-E0B4-CA1F-1A64-53776A916A70}"/>
          </ac:spMkLst>
        </pc:spChg>
        <pc:spChg chg="add mod">
          <ac:chgData name="Mrinmayee Shelgikar" userId="57835d59b6471b2a" providerId="LiveId" clId="{0120A434-D2DD-4A8B-9BD7-85B4B9316229}" dt="2023-01-23T14:50:10.233" v="4100" actId="108"/>
          <ac:spMkLst>
            <pc:docMk/>
            <pc:sldMk cId="3113092930" sldId="338"/>
            <ac:spMk id="28" creationId="{E4769522-6423-386D-84F3-8AEC667BEB7B}"/>
          </ac:spMkLst>
        </pc:spChg>
        <pc:picChg chg="add mod">
          <ac:chgData name="Mrinmayee Shelgikar" userId="57835d59b6471b2a" providerId="LiveId" clId="{0120A434-D2DD-4A8B-9BD7-85B4B9316229}" dt="2023-01-22T12:14:31.694" v="2306" actId="962"/>
          <ac:picMkLst>
            <pc:docMk/>
            <pc:sldMk cId="3113092930" sldId="338"/>
            <ac:picMk id="7" creationId="{CF49EED5-D34F-F7B5-C7CF-B3D09087B67D}"/>
          </ac:picMkLst>
        </pc:picChg>
        <pc:picChg chg="add mod">
          <ac:chgData name="Mrinmayee Shelgikar" userId="57835d59b6471b2a" providerId="LiveId" clId="{0120A434-D2DD-4A8B-9BD7-85B4B9316229}" dt="2023-01-22T12:14:51.436" v="2320" actId="962"/>
          <ac:picMkLst>
            <pc:docMk/>
            <pc:sldMk cId="3113092930" sldId="338"/>
            <ac:picMk id="8" creationId="{C105AA3B-96B2-A203-A8D1-2D02F1314DAF}"/>
          </ac:picMkLst>
        </pc:picChg>
        <pc:picChg chg="add mod">
          <ac:chgData name="Mrinmayee Shelgikar" userId="57835d59b6471b2a" providerId="LiveId" clId="{0120A434-D2DD-4A8B-9BD7-85B4B9316229}" dt="2023-01-22T12:13:57.916" v="2292" actId="962"/>
          <ac:picMkLst>
            <pc:docMk/>
            <pc:sldMk cId="3113092930" sldId="338"/>
            <ac:picMk id="9" creationId="{12B5F01B-1FAC-AAD8-D8B4-F323E17CFC51}"/>
          </ac:picMkLst>
        </pc:picChg>
        <pc:picChg chg="add mod">
          <ac:chgData name="Mrinmayee Shelgikar" userId="57835d59b6471b2a" providerId="LiveId" clId="{0120A434-D2DD-4A8B-9BD7-85B4B9316229}" dt="2023-01-22T12:15:06.496" v="2322" actId="962"/>
          <ac:picMkLst>
            <pc:docMk/>
            <pc:sldMk cId="3113092930" sldId="338"/>
            <ac:picMk id="10" creationId="{D38EA031-5F04-A111-7452-3FA08FAF36E3}"/>
          </ac:picMkLst>
        </pc:picChg>
        <pc:picChg chg="add mod">
          <ac:chgData name="Mrinmayee Shelgikar" userId="57835d59b6471b2a" providerId="LiveId" clId="{0120A434-D2DD-4A8B-9BD7-85B4B9316229}" dt="2023-01-22T12:15:34.904" v="2324" actId="962"/>
          <ac:picMkLst>
            <pc:docMk/>
            <pc:sldMk cId="3113092930" sldId="338"/>
            <ac:picMk id="11" creationId="{2C6F2856-F042-D1C2-C143-30A75D190F10}"/>
          </ac:picMkLst>
        </pc:picChg>
        <pc:picChg chg="add mod">
          <ac:chgData name="Mrinmayee Shelgikar" userId="57835d59b6471b2a" providerId="LiveId" clId="{0120A434-D2DD-4A8B-9BD7-85B4B9316229}" dt="2023-01-22T12:15:40.605" v="2326" actId="962"/>
          <ac:picMkLst>
            <pc:docMk/>
            <pc:sldMk cId="3113092930" sldId="338"/>
            <ac:picMk id="12" creationId="{92F85498-F091-B081-4FE8-EE3BFC572DA2}"/>
          </ac:picMkLst>
        </pc:picChg>
        <pc:picChg chg="add mod">
          <ac:chgData name="Mrinmayee Shelgikar" userId="57835d59b6471b2a" providerId="LiveId" clId="{0120A434-D2DD-4A8B-9BD7-85B4B9316229}" dt="2023-01-22T12:15:54.798" v="2358" actId="962"/>
          <ac:picMkLst>
            <pc:docMk/>
            <pc:sldMk cId="3113092930" sldId="338"/>
            <ac:picMk id="13" creationId="{ABEAFF36-9674-7B44-6A0A-60F2A6FBCCCD}"/>
          </ac:picMkLst>
        </pc:picChg>
        <pc:picChg chg="add mod">
          <ac:chgData name="Mrinmayee Shelgikar" userId="57835d59b6471b2a" providerId="LiveId" clId="{0120A434-D2DD-4A8B-9BD7-85B4B9316229}" dt="2023-01-22T12:16:02.375" v="2360" actId="962"/>
          <ac:picMkLst>
            <pc:docMk/>
            <pc:sldMk cId="3113092930" sldId="338"/>
            <ac:picMk id="14" creationId="{62C3E9DD-F975-03C5-9093-10AB249D04DC}"/>
          </ac:picMkLst>
        </pc:picChg>
        <pc:picChg chg="add mod">
          <ac:chgData name="Mrinmayee Shelgikar" userId="57835d59b6471b2a" providerId="LiveId" clId="{0120A434-D2DD-4A8B-9BD7-85B4B9316229}" dt="2023-01-22T12:16:06.879" v="2362" actId="962"/>
          <ac:picMkLst>
            <pc:docMk/>
            <pc:sldMk cId="3113092930" sldId="338"/>
            <ac:picMk id="15" creationId="{43EFF646-483E-2C90-9357-2594A97ED524}"/>
          </ac:picMkLst>
        </pc:picChg>
        <pc:picChg chg="add mod">
          <ac:chgData name="Mrinmayee Shelgikar" userId="57835d59b6471b2a" providerId="LiveId" clId="{0120A434-D2DD-4A8B-9BD7-85B4B9316229}" dt="2023-01-22T12:16:11.105" v="2364" actId="962"/>
          <ac:picMkLst>
            <pc:docMk/>
            <pc:sldMk cId="3113092930" sldId="338"/>
            <ac:picMk id="16" creationId="{5AF49463-5983-04FE-A890-DE0A30D75E39}"/>
          </ac:picMkLst>
        </pc:picChg>
        <pc:picChg chg="add mod">
          <ac:chgData name="Mrinmayee Shelgikar" userId="57835d59b6471b2a" providerId="LiveId" clId="{0120A434-D2DD-4A8B-9BD7-85B4B9316229}" dt="2023-01-22T12:16:40.506" v="2410" actId="962"/>
          <ac:picMkLst>
            <pc:docMk/>
            <pc:sldMk cId="3113092930" sldId="338"/>
            <ac:picMk id="17" creationId="{D3A85C88-7C33-5CE1-7251-0B0CC712E57F}"/>
          </ac:picMkLst>
        </pc:picChg>
        <pc:picChg chg="add mod">
          <ac:chgData name="Mrinmayee Shelgikar" userId="57835d59b6471b2a" providerId="LiveId" clId="{0120A434-D2DD-4A8B-9BD7-85B4B9316229}" dt="2023-01-22T12:16:55.067" v="2412" actId="962"/>
          <ac:picMkLst>
            <pc:docMk/>
            <pc:sldMk cId="3113092930" sldId="338"/>
            <ac:picMk id="18" creationId="{2B3D47D3-4142-E8BB-CE8F-AACC8A9051D9}"/>
          </ac:picMkLst>
        </pc:picChg>
        <pc:picChg chg="add mod">
          <ac:chgData name="Mrinmayee Shelgikar" userId="57835d59b6471b2a" providerId="LiveId" clId="{0120A434-D2DD-4A8B-9BD7-85B4B9316229}" dt="2023-01-22T12:17:08.410" v="2414" actId="962"/>
          <ac:picMkLst>
            <pc:docMk/>
            <pc:sldMk cId="3113092930" sldId="338"/>
            <ac:picMk id="19" creationId="{DB9B3144-0F45-A7E3-47D4-A3639859CA49}"/>
          </ac:picMkLst>
        </pc:picChg>
        <pc:picChg chg="add mod">
          <ac:chgData name="Mrinmayee Shelgikar" userId="57835d59b6471b2a" providerId="LiveId" clId="{0120A434-D2DD-4A8B-9BD7-85B4B9316229}" dt="2023-01-22T12:17:13.235" v="2416" actId="962"/>
          <ac:picMkLst>
            <pc:docMk/>
            <pc:sldMk cId="3113092930" sldId="338"/>
            <ac:picMk id="20" creationId="{298BFA76-56BA-3D0C-7ADF-22A4C5285183}"/>
          </ac:picMkLst>
        </pc:picChg>
        <pc:picChg chg="add mod">
          <ac:chgData name="Mrinmayee Shelgikar" userId="57835d59b6471b2a" providerId="LiveId" clId="{0120A434-D2DD-4A8B-9BD7-85B4B9316229}" dt="2023-01-22T12:16:22.076" v="2386" actId="962"/>
          <ac:picMkLst>
            <pc:docMk/>
            <pc:sldMk cId="3113092930" sldId="338"/>
            <ac:picMk id="29" creationId="{87F9D1C0-BD32-AA92-2C86-A03975790DC5}"/>
          </ac:picMkLst>
        </pc:picChg>
        <pc:extLst>
          <p:ext xmlns:p="http://schemas.openxmlformats.org/presentationml/2006/main" uri="{D6D511B9-2390-475A-947B-AFAB55BFBCF1}">
            <pc226:cmChg xmlns:pc226="http://schemas.microsoft.com/office/powerpoint/2022/06/main/command" chg="add">
              <pc226:chgData name="Mrinmayee Shelgikar" userId="57835d59b6471b2a" providerId="LiveId" clId="{0120A434-D2DD-4A8B-9BD7-85B4B9316229}" dt="2023-01-22T17:15:36.539" v="3956"/>
              <pc2:cmMkLst xmlns:pc2="http://schemas.microsoft.com/office/powerpoint/2019/9/main/command">
                <pc:docMk/>
                <pc:sldMk cId="3113092930" sldId="338"/>
                <pc2:cmMk id="{012F031F-68D3-4D6C-8CB8-69AF94DFB86F}"/>
              </pc2:cmMkLst>
            </pc226:cmChg>
          </p:ext>
        </pc:extLst>
      </pc:sldChg>
      <pc:sldChg chg="addSp delSp modSp add mod ord modAnim modNotesTx">
        <pc:chgData name="Mrinmayee Shelgikar" userId="57835d59b6471b2a" providerId="LiveId" clId="{0120A434-D2DD-4A8B-9BD7-85B4B9316229}" dt="2023-01-22T17:46:20.363" v="3966"/>
        <pc:sldMkLst>
          <pc:docMk/>
          <pc:sldMk cId="3032022532" sldId="339"/>
        </pc:sldMkLst>
        <pc:spChg chg="add del">
          <ac:chgData name="Mrinmayee Shelgikar" userId="57835d59b6471b2a" providerId="LiveId" clId="{0120A434-D2DD-4A8B-9BD7-85B4B9316229}" dt="2023-01-22T10:57:20.319" v="516" actId="22"/>
          <ac:spMkLst>
            <pc:docMk/>
            <pc:sldMk cId="3032022532" sldId="339"/>
            <ac:spMk id="3" creationId="{D049EF81-D7A3-CA05-2E5D-0D09BBC90357}"/>
          </ac:spMkLst>
        </pc:spChg>
        <pc:spChg chg="add mod">
          <ac:chgData name="Mrinmayee Shelgikar" userId="57835d59b6471b2a" providerId="LiveId" clId="{0120A434-D2DD-4A8B-9BD7-85B4B9316229}" dt="2023-01-22T10:58:29.762" v="536"/>
          <ac:spMkLst>
            <pc:docMk/>
            <pc:sldMk cId="3032022532" sldId="339"/>
            <ac:spMk id="5" creationId="{7E6224A2-67EE-93C9-7A94-B802D547DBE6}"/>
          </ac:spMkLst>
        </pc:spChg>
        <pc:spChg chg="add mod">
          <ac:chgData name="Mrinmayee Shelgikar" userId="57835d59b6471b2a" providerId="LiveId" clId="{0120A434-D2DD-4A8B-9BD7-85B4B9316229}" dt="2023-01-22T10:58:29.762" v="536"/>
          <ac:spMkLst>
            <pc:docMk/>
            <pc:sldMk cId="3032022532" sldId="339"/>
            <ac:spMk id="6" creationId="{3B01CD08-4215-DC74-F04A-7298BCDC1175}"/>
          </ac:spMkLst>
        </pc:spChg>
        <pc:spChg chg="add mod">
          <ac:chgData name="Mrinmayee Shelgikar" userId="57835d59b6471b2a" providerId="LiveId" clId="{0120A434-D2DD-4A8B-9BD7-85B4B9316229}" dt="2023-01-22T10:58:29.762" v="536"/>
          <ac:spMkLst>
            <pc:docMk/>
            <pc:sldMk cId="3032022532" sldId="339"/>
            <ac:spMk id="7" creationId="{5DB4EC46-08C9-6905-76FC-A2674ED2D0D2}"/>
          </ac:spMkLst>
        </pc:spChg>
        <pc:spChg chg="add mod">
          <ac:chgData name="Mrinmayee Shelgikar" userId="57835d59b6471b2a" providerId="LiveId" clId="{0120A434-D2DD-4A8B-9BD7-85B4B9316229}" dt="2023-01-22T10:58:29.762" v="536"/>
          <ac:spMkLst>
            <pc:docMk/>
            <pc:sldMk cId="3032022532" sldId="339"/>
            <ac:spMk id="8" creationId="{154C8AFC-6A04-A301-0DFF-6C73D95031FF}"/>
          </ac:spMkLst>
        </pc:spChg>
        <pc:spChg chg="add mod">
          <ac:chgData name="Mrinmayee Shelgikar" userId="57835d59b6471b2a" providerId="LiveId" clId="{0120A434-D2DD-4A8B-9BD7-85B4B9316229}" dt="2023-01-22T10:58:29.762" v="536"/>
          <ac:spMkLst>
            <pc:docMk/>
            <pc:sldMk cId="3032022532" sldId="339"/>
            <ac:spMk id="9" creationId="{DB8B56AE-0C20-458B-3D73-4B038DF5C801}"/>
          </ac:spMkLst>
        </pc:spChg>
        <pc:spChg chg="add mod">
          <ac:chgData name="Mrinmayee Shelgikar" userId="57835d59b6471b2a" providerId="LiveId" clId="{0120A434-D2DD-4A8B-9BD7-85B4B9316229}" dt="2023-01-22T10:58:29.762" v="536"/>
          <ac:spMkLst>
            <pc:docMk/>
            <pc:sldMk cId="3032022532" sldId="339"/>
            <ac:spMk id="10" creationId="{E5E6F554-08FA-3E50-9861-4221A5ADEFCC}"/>
          </ac:spMkLst>
        </pc:spChg>
        <pc:spChg chg="add mod">
          <ac:chgData name="Mrinmayee Shelgikar" userId="57835d59b6471b2a" providerId="LiveId" clId="{0120A434-D2DD-4A8B-9BD7-85B4B9316229}" dt="2023-01-22T10:58:29.762" v="536"/>
          <ac:spMkLst>
            <pc:docMk/>
            <pc:sldMk cId="3032022532" sldId="339"/>
            <ac:spMk id="11" creationId="{88A135F4-7B96-A271-1A0D-C1AAA3EBE722}"/>
          </ac:spMkLst>
        </pc:spChg>
        <pc:spChg chg="add mod">
          <ac:chgData name="Mrinmayee Shelgikar" userId="57835d59b6471b2a" providerId="LiveId" clId="{0120A434-D2DD-4A8B-9BD7-85B4B9316229}" dt="2023-01-22T12:28:57.943" v="3357" actId="962"/>
          <ac:spMkLst>
            <pc:docMk/>
            <pc:sldMk cId="3032022532" sldId="339"/>
            <ac:spMk id="12" creationId="{DDB8B7FC-96EE-6C1A-45A9-3D81DC7FE104}"/>
          </ac:spMkLst>
        </pc:spChg>
        <pc:spChg chg="add mod">
          <ac:chgData name="Mrinmayee Shelgikar" userId="57835d59b6471b2a" providerId="LiveId" clId="{0120A434-D2DD-4A8B-9BD7-85B4B9316229}" dt="2023-01-22T12:29:15.707" v="3359" actId="962"/>
          <ac:spMkLst>
            <pc:docMk/>
            <pc:sldMk cId="3032022532" sldId="339"/>
            <ac:spMk id="13" creationId="{F6914B67-E76E-8A5D-92EC-B80F9F59ED78}"/>
          </ac:spMkLst>
        </pc:spChg>
        <pc:spChg chg="add mod">
          <ac:chgData name="Mrinmayee Shelgikar" userId="57835d59b6471b2a" providerId="LiveId" clId="{0120A434-D2DD-4A8B-9BD7-85B4B9316229}" dt="2023-01-22T12:29:28.526" v="3361" actId="962"/>
          <ac:spMkLst>
            <pc:docMk/>
            <pc:sldMk cId="3032022532" sldId="339"/>
            <ac:spMk id="14" creationId="{7E362895-C848-DDD1-C8EC-3F11F2F1A75C}"/>
          </ac:spMkLst>
        </pc:spChg>
        <pc:spChg chg="add mod">
          <ac:chgData name="Mrinmayee Shelgikar" userId="57835d59b6471b2a" providerId="LiveId" clId="{0120A434-D2DD-4A8B-9BD7-85B4B9316229}" dt="2023-01-22T12:30:12.221" v="3503" actId="962"/>
          <ac:spMkLst>
            <pc:docMk/>
            <pc:sldMk cId="3032022532" sldId="339"/>
            <ac:spMk id="15" creationId="{8BE1F42C-3EE9-42B0-CC7F-BB87FC2AABB5}"/>
          </ac:spMkLst>
        </pc:spChg>
        <pc:spChg chg="add mod">
          <ac:chgData name="Mrinmayee Shelgikar" userId="57835d59b6471b2a" providerId="LiveId" clId="{0120A434-D2DD-4A8B-9BD7-85B4B9316229}" dt="2023-01-22T10:58:54.542" v="537" actId="20577"/>
          <ac:spMkLst>
            <pc:docMk/>
            <pc:sldMk cId="3032022532" sldId="339"/>
            <ac:spMk id="16" creationId="{7AE6D1D9-CE35-BD3B-6298-52FEC3258F75}"/>
          </ac:spMkLst>
        </pc:spChg>
        <pc:spChg chg="mod">
          <ac:chgData name="Mrinmayee Shelgikar" userId="57835d59b6471b2a" providerId="LiveId" clId="{0120A434-D2DD-4A8B-9BD7-85B4B9316229}" dt="2023-01-22T10:58:06.056" v="535" actId="1076"/>
          <ac:spMkLst>
            <pc:docMk/>
            <pc:sldMk cId="3032022532" sldId="339"/>
            <ac:spMk id="22" creationId="{02AABD48-7F62-174B-98BD-03D513E3B1A1}"/>
          </ac:spMkLst>
        </pc:spChg>
      </pc:sldChg>
      <pc:sldChg chg="modSp add mod ord modNotesTx">
        <pc:chgData name="Mrinmayee Shelgikar" userId="57835d59b6471b2a" providerId="LiveId" clId="{0120A434-D2DD-4A8B-9BD7-85B4B9316229}" dt="2023-01-23T17:09:52.441" v="4252" actId="20577"/>
        <pc:sldMkLst>
          <pc:docMk/>
          <pc:sldMk cId="4039015501" sldId="340"/>
        </pc:sldMkLst>
        <pc:spChg chg="mod">
          <ac:chgData name="Mrinmayee Shelgikar" userId="57835d59b6471b2a" providerId="LiveId" clId="{0120A434-D2DD-4A8B-9BD7-85B4B9316229}" dt="2023-01-23T17:09:52.441" v="4252" actId="20577"/>
          <ac:spMkLst>
            <pc:docMk/>
            <pc:sldMk cId="4039015501" sldId="340"/>
            <ac:spMk id="12" creationId="{B0AB6807-1007-2C40-ACD3-85A647021B46}"/>
          </ac:spMkLst>
        </pc:spChg>
        <pc:spChg chg="mod">
          <ac:chgData name="Mrinmayee Shelgikar" userId="57835d59b6471b2a" providerId="LiveId" clId="{0120A434-D2DD-4A8B-9BD7-85B4B9316229}" dt="2023-01-22T09:57:33.756" v="424" actId="108"/>
          <ac:spMkLst>
            <pc:docMk/>
            <pc:sldMk cId="4039015501" sldId="340"/>
            <ac:spMk id="22" creationId="{02AABD48-7F62-174B-98BD-03D513E3B1A1}"/>
          </ac:spMkLst>
        </pc:spChg>
      </pc:sldChg>
      <pc:sldChg chg="add del">
        <pc:chgData name="Mrinmayee Shelgikar" userId="57835d59b6471b2a" providerId="LiveId" clId="{0120A434-D2DD-4A8B-9BD7-85B4B9316229}" dt="2023-01-22T11:46:31.528" v="822" actId="47"/>
        <pc:sldMkLst>
          <pc:docMk/>
          <pc:sldMk cId="4023828919" sldId="341"/>
        </pc:sldMkLst>
      </pc:sldChg>
      <pc:sldChg chg="addSp delSp modSp add mod ord delAnim addCm delCm modCm modNotesTx">
        <pc:chgData name="Mrinmayee Shelgikar" userId="57835d59b6471b2a" providerId="LiveId" clId="{0120A434-D2DD-4A8B-9BD7-85B4B9316229}" dt="2023-01-23T17:36:14.692" v="4538"/>
        <pc:sldMkLst>
          <pc:docMk/>
          <pc:sldMk cId="2294562068" sldId="342"/>
        </pc:sldMkLst>
        <pc:spChg chg="del">
          <ac:chgData name="Mrinmayee Shelgikar" userId="57835d59b6471b2a" providerId="LiveId" clId="{0120A434-D2DD-4A8B-9BD7-85B4B9316229}" dt="2023-01-22T10:03:45.513" v="435" actId="478"/>
          <ac:spMkLst>
            <pc:docMk/>
            <pc:sldMk cId="2294562068" sldId="342"/>
            <ac:spMk id="2" creationId="{A274019F-1384-46DB-8EF1-8E2F8CCDCBE4}"/>
          </ac:spMkLst>
        </pc:spChg>
        <pc:spChg chg="add mod">
          <ac:chgData name="Mrinmayee Shelgikar" userId="57835d59b6471b2a" providerId="LiveId" clId="{0120A434-D2DD-4A8B-9BD7-85B4B9316229}" dt="2023-01-22T12:18:07.564" v="2522" actId="962"/>
          <ac:spMkLst>
            <pc:docMk/>
            <pc:sldMk cId="2294562068" sldId="342"/>
            <ac:spMk id="3" creationId="{8EBB3AB6-9D31-7290-E4A7-4D90C7C315C0}"/>
          </ac:spMkLst>
        </pc:spChg>
        <pc:spChg chg="add mod">
          <ac:chgData name="Mrinmayee Shelgikar" userId="57835d59b6471b2a" providerId="LiveId" clId="{0120A434-D2DD-4A8B-9BD7-85B4B9316229}" dt="2023-01-22T12:19:57.963" v="2718" actId="962"/>
          <ac:spMkLst>
            <pc:docMk/>
            <pc:sldMk cId="2294562068" sldId="342"/>
            <ac:spMk id="5" creationId="{B03DB7CD-F98F-BA25-BC60-EEF2D1FC67B4}"/>
          </ac:spMkLst>
        </pc:spChg>
        <pc:spChg chg="add mod">
          <ac:chgData name="Mrinmayee Shelgikar" userId="57835d59b6471b2a" providerId="LiveId" clId="{0120A434-D2DD-4A8B-9BD7-85B4B9316229}" dt="2023-01-22T12:26:01.402" v="2983" actId="1076"/>
          <ac:spMkLst>
            <pc:docMk/>
            <pc:sldMk cId="2294562068" sldId="342"/>
            <ac:spMk id="6" creationId="{0ED1399F-22E8-0504-6478-372D942839BC}"/>
          </ac:spMkLst>
        </pc:spChg>
        <pc:spChg chg="add mod">
          <ac:chgData name="Mrinmayee Shelgikar" userId="57835d59b6471b2a" providerId="LiveId" clId="{0120A434-D2DD-4A8B-9BD7-85B4B9316229}" dt="2023-01-22T12:19:32.650" v="2638" actId="962"/>
          <ac:spMkLst>
            <pc:docMk/>
            <pc:sldMk cId="2294562068" sldId="342"/>
            <ac:spMk id="7" creationId="{5008351C-EE68-9BC4-19E1-7D39E5A07B19}"/>
          </ac:spMkLst>
        </pc:spChg>
        <pc:spChg chg="add mod">
          <ac:chgData name="Mrinmayee Shelgikar" userId="57835d59b6471b2a" providerId="LiveId" clId="{0120A434-D2DD-4A8B-9BD7-85B4B9316229}" dt="2023-01-22T12:22:35.394" v="2854" actId="962"/>
          <ac:spMkLst>
            <pc:docMk/>
            <pc:sldMk cId="2294562068" sldId="342"/>
            <ac:spMk id="8" creationId="{82830F5F-D4DB-AE7A-F237-68BE6EF545D4}"/>
          </ac:spMkLst>
        </pc:spChg>
        <pc:spChg chg="add mod">
          <ac:chgData name="Mrinmayee Shelgikar" userId="57835d59b6471b2a" providerId="LiveId" clId="{0120A434-D2DD-4A8B-9BD7-85B4B9316229}" dt="2023-01-22T12:25:49.835" v="2982" actId="962"/>
          <ac:spMkLst>
            <pc:docMk/>
            <pc:sldMk cId="2294562068" sldId="342"/>
            <ac:spMk id="9" creationId="{F5F5AF50-35F9-C8CA-C285-78474E71B54C}"/>
          </ac:spMkLst>
        </pc:spChg>
        <pc:spChg chg="del">
          <ac:chgData name="Mrinmayee Shelgikar" userId="57835d59b6471b2a" providerId="LiveId" clId="{0120A434-D2DD-4A8B-9BD7-85B4B9316229}" dt="2023-01-22T10:03:48.565" v="436" actId="478"/>
          <ac:spMkLst>
            <pc:docMk/>
            <pc:sldMk cId="2294562068" sldId="342"/>
            <ac:spMk id="10" creationId="{605B13A3-BE31-44A7-A606-38729832003E}"/>
          </ac:spMkLst>
        </pc:spChg>
        <pc:spChg chg="add mod">
          <ac:chgData name="Mrinmayee Shelgikar" userId="57835d59b6471b2a" providerId="LiveId" clId="{0120A434-D2DD-4A8B-9BD7-85B4B9316229}" dt="2023-01-23T17:10:45.716" v="4254" actId="113"/>
          <ac:spMkLst>
            <pc:docMk/>
            <pc:sldMk cId="2294562068" sldId="342"/>
            <ac:spMk id="11" creationId="{0B90BBB0-9371-AF13-857B-E57FC6E9E252}"/>
          </ac:spMkLst>
        </pc:spChg>
        <pc:spChg chg="add mod">
          <ac:chgData name="Mrinmayee Shelgikar" userId="57835d59b6471b2a" providerId="LiveId" clId="{0120A434-D2DD-4A8B-9BD7-85B4B9316229}" dt="2023-01-23T17:36:06.185" v="4537" actId="6549"/>
          <ac:spMkLst>
            <pc:docMk/>
            <pc:sldMk cId="2294562068" sldId="342"/>
            <ac:spMk id="16" creationId="{2CF54E9E-75EF-CEB5-1400-AB33AE0011FE}"/>
          </ac:spMkLst>
        </pc:spChg>
        <pc:spChg chg="add mod">
          <ac:chgData name="Mrinmayee Shelgikar" userId="57835d59b6471b2a" providerId="LiveId" clId="{0120A434-D2DD-4A8B-9BD7-85B4B9316229}" dt="2023-01-23T17:11:23.250" v="4261" actId="113"/>
          <ac:spMkLst>
            <pc:docMk/>
            <pc:sldMk cId="2294562068" sldId="342"/>
            <ac:spMk id="17" creationId="{6F57A402-721F-D17F-4D22-F712BBA5FBC4}"/>
          </ac:spMkLst>
        </pc:spChg>
        <pc:spChg chg="add mod">
          <ac:chgData name="Mrinmayee Shelgikar" userId="57835d59b6471b2a" providerId="LiveId" clId="{0120A434-D2DD-4A8B-9BD7-85B4B9316229}" dt="2023-01-23T17:35:30.791" v="4531"/>
          <ac:spMkLst>
            <pc:docMk/>
            <pc:sldMk cId="2294562068" sldId="342"/>
            <ac:spMk id="18" creationId="{138FBC92-03FC-0826-A133-95FA476306FF}"/>
          </ac:spMkLst>
        </pc:spChg>
        <pc:spChg chg="add mod">
          <ac:chgData name="Mrinmayee Shelgikar" userId="57835d59b6471b2a" providerId="LiveId" clId="{0120A434-D2DD-4A8B-9BD7-85B4B9316229}" dt="2023-01-23T17:12:16.863" v="4269" actId="113"/>
          <ac:spMkLst>
            <pc:docMk/>
            <pc:sldMk cId="2294562068" sldId="342"/>
            <ac:spMk id="19" creationId="{B916C855-C481-D012-CCE7-6387C0E178A6}"/>
          </ac:spMkLst>
        </pc:spChg>
        <pc:spChg chg="add mod">
          <ac:chgData name="Mrinmayee Shelgikar" userId="57835d59b6471b2a" providerId="LiveId" clId="{0120A434-D2DD-4A8B-9BD7-85B4B9316229}" dt="2023-01-23T17:35:47.671" v="4534"/>
          <ac:spMkLst>
            <pc:docMk/>
            <pc:sldMk cId="2294562068" sldId="342"/>
            <ac:spMk id="20" creationId="{4CC86F8B-A6D5-24C1-4FFE-AC62E20FBB3C}"/>
          </ac:spMkLst>
        </pc:spChg>
        <pc:spChg chg="mod">
          <ac:chgData name="Mrinmayee Shelgikar" userId="57835d59b6471b2a" providerId="LiveId" clId="{0120A434-D2DD-4A8B-9BD7-85B4B9316229}" dt="2023-01-22T10:04:44.554" v="446"/>
          <ac:spMkLst>
            <pc:docMk/>
            <pc:sldMk cId="2294562068" sldId="342"/>
            <ac:spMk id="22" creationId="{02AABD48-7F62-174B-98BD-03D513E3B1A1}"/>
          </ac:spMkLst>
        </pc:spChg>
        <pc:spChg chg="del">
          <ac:chgData name="Mrinmayee Shelgikar" userId="57835d59b6471b2a" providerId="LiveId" clId="{0120A434-D2DD-4A8B-9BD7-85B4B9316229}" dt="2023-01-22T10:03:51.686" v="437" actId="478"/>
          <ac:spMkLst>
            <pc:docMk/>
            <pc:sldMk cId="2294562068" sldId="342"/>
            <ac:spMk id="26" creationId="{933FF9F9-D308-4FD4-A610-20E99515B5EB}"/>
          </ac:spMkLst>
        </pc:spChg>
        <pc:spChg chg="del">
          <ac:chgData name="Mrinmayee Shelgikar" userId="57835d59b6471b2a" providerId="LiveId" clId="{0120A434-D2DD-4A8B-9BD7-85B4B9316229}" dt="2023-01-22T10:04:53.876" v="447" actId="478"/>
          <ac:spMkLst>
            <pc:docMk/>
            <pc:sldMk cId="2294562068" sldId="342"/>
            <ac:spMk id="31" creationId="{00000000-0000-0000-0000-000000000000}"/>
          </ac:spMkLst>
        </pc:spChg>
        <pc:grpChg chg="del">
          <ac:chgData name="Mrinmayee Shelgikar" userId="57835d59b6471b2a" providerId="LiveId" clId="{0120A434-D2DD-4A8B-9BD7-85B4B9316229}" dt="2023-01-22T10:03:55.572" v="438" actId="478"/>
          <ac:grpSpMkLst>
            <pc:docMk/>
            <pc:sldMk cId="2294562068" sldId="342"/>
            <ac:grpSpMk id="13" creationId="{F829BE98-8723-412A-A7EC-94B8C90B3E33}"/>
          </ac:grpSpMkLst>
        </pc:grpChg>
        <pc:extLst>
          <p:ext xmlns:p="http://schemas.openxmlformats.org/presentationml/2006/main" uri="{D6D511B9-2390-475A-947B-AFAB55BFBCF1}">
            <pc226:cmChg xmlns:pc226="http://schemas.microsoft.com/office/powerpoint/2022/06/main/command" chg="add del mod">
              <pc226:chgData name="Mrinmayee Shelgikar" userId="57835d59b6471b2a" providerId="LiveId" clId="{0120A434-D2DD-4A8B-9BD7-85B4B9316229}" dt="2023-01-23T17:36:14.692" v="4538"/>
              <pc2:cmMkLst xmlns:pc2="http://schemas.microsoft.com/office/powerpoint/2019/9/main/command">
                <pc:docMk/>
                <pc:sldMk cId="2294562068" sldId="342"/>
                <pc2:cmMk id="{AF2513DD-3C8D-4149-9C85-7C05544C6707}"/>
              </pc2:cmMkLst>
            </pc226:cmChg>
          </p:ext>
        </pc:extLst>
      </pc:sldChg>
      <pc:sldChg chg="addSp delSp modSp add del mod addAnim delAnim modAnim modNotesTx">
        <pc:chgData name="Mrinmayee Shelgikar" userId="57835d59b6471b2a" providerId="LiveId" clId="{0120A434-D2DD-4A8B-9BD7-85B4B9316229}" dt="2023-01-22T11:46:17.518" v="821" actId="47"/>
        <pc:sldMkLst>
          <pc:docMk/>
          <pc:sldMk cId="3090135432" sldId="343"/>
        </pc:sldMkLst>
        <pc:spChg chg="add del mod">
          <ac:chgData name="Mrinmayee Shelgikar" userId="57835d59b6471b2a" providerId="LiveId" clId="{0120A434-D2DD-4A8B-9BD7-85B4B9316229}" dt="2023-01-22T10:49:36.718" v="483" actId="21"/>
          <ac:spMkLst>
            <pc:docMk/>
            <pc:sldMk cId="3090135432" sldId="343"/>
            <ac:spMk id="2" creationId="{46835A59-D002-48A4-516A-5E9AFE3B125E}"/>
          </ac:spMkLst>
        </pc:spChg>
        <pc:spChg chg="add del mod">
          <ac:chgData name="Mrinmayee Shelgikar" userId="57835d59b6471b2a" providerId="LiveId" clId="{0120A434-D2DD-4A8B-9BD7-85B4B9316229}" dt="2023-01-22T10:49:36.718" v="483" actId="21"/>
          <ac:spMkLst>
            <pc:docMk/>
            <pc:sldMk cId="3090135432" sldId="343"/>
            <ac:spMk id="3" creationId="{2119CCD6-E19B-863D-FCFE-34C6499579EB}"/>
          </ac:spMkLst>
        </pc:spChg>
        <pc:spChg chg="add del mod">
          <ac:chgData name="Mrinmayee Shelgikar" userId="57835d59b6471b2a" providerId="LiveId" clId="{0120A434-D2DD-4A8B-9BD7-85B4B9316229}" dt="2023-01-22T10:49:36.718" v="483" actId="21"/>
          <ac:spMkLst>
            <pc:docMk/>
            <pc:sldMk cId="3090135432" sldId="343"/>
            <ac:spMk id="5" creationId="{60D24D19-1E8E-5906-6938-3F267D13EAC2}"/>
          </ac:spMkLst>
        </pc:spChg>
        <pc:spChg chg="add del mod">
          <ac:chgData name="Mrinmayee Shelgikar" userId="57835d59b6471b2a" providerId="LiveId" clId="{0120A434-D2DD-4A8B-9BD7-85B4B9316229}" dt="2023-01-22T10:49:36.718" v="483" actId="21"/>
          <ac:spMkLst>
            <pc:docMk/>
            <pc:sldMk cId="3090135432" sldId="343"/>
            <ac:spMk id="6" creationId="{F12D28C2-D37F-B65B-1459-C513EEDEF487}"/>
          </ac:spMkLst>
        </pc:spChg>
        <pc:spChg chg="add mod">
          <ac:chgData name="Mrinmayee Shelgikar" userId="57835d59b6471b2a" providerId="LiveId" clId="{0120A434-D2DD-4A8B-9BD7-85B4B9316229}" dt="2023-01-22T10:08:11.774" v="459" actId="571"/>
          <ac:spMkLst>
            <pc:docMk/>
            <pc:sldMk cId="3090135432" sldId="343"/>
            <ac:spMk id="7" creationId="{871E546E-5CC9-6534-B4F9-7276AC7C82C9}"/>
          </ac:spMkLst>
        </pc:spChg>
        <pc:spChg chg="add mod">
          <ac:chgData name="Mrinmayee Shelgikar" userId="57835d59b6471b2a" providerId="LiveId" clId="{0120A434-D2DD-4A8B-9BD7-85B4B9316229}" dt="2023-01-22T10:08:14.754" v="461" actId="571"/>
          <ac:spMkLst>
            <pc:docMk/>
            <pc:sldMk cId="3090135432" sldId="343"/>
            <ac:spMk id="8" creationId="{9239A641-EAC4-73C6-3D8F-D7A01647E508}"/>
          </ac:spMkLst>
        </pc:spChg>
        <pc:spChg chg="add mod">
          <ac:chgData name="Mrinmayee Shelgikar" userId="57835d59b6471b2a" providerId="LiveId" clId="{0120A434-D2DD-4A8B-9BD7-85B4B9316229}" dt="2023-01-22T10:08:14.754" v="461" actId="571"/>
          <ac:spMkLst>
            <pc:docMk/>
            <pc:sldMk cId="3090135432" sldId="343"/>
            <ac:spMk id="9" creationId="{E9B4E31C-DA67-940D-3144-B7DB35753658}"/>
          </ac:spMkLst>
        </pc:spChg>
        <pc:spChg chg="add del mod">
          <ac:chgData name="Mrinmayee Shelgikar" userId="57835d59b6471b2a" providerId="LiveId" clId="{0120A434-D2DD-4A8B-9BD7-85B4B9316229}" dt="2023-01-22T10:49:36.718" v="483" actId="21"/>
          <ac:spMkLst>
            <pc:docMk/>
            <pc:sldMk cId="3090135432" sldId="343"/>
            <ac:spMk id="10" creationId="{CDEE5F74-7992-2957-51E3-EF23B7D49CA0}"/>
          </ac:spMkLst>
        </pc:spChg>
        <pc:spChg chg="add del mod">
          <ac:chgData name="Mrinmayee Shelgikar" userId="57835d59b6471b2a" providerId="LiveId" clId="{0120A434-D2DD-4A8B-9BD7-85B4B9316229}" dt="2023-01-22T10:49:36.718" v="483" actId="21"/>
          <ac:spMkLst>
            <pc:docMk/>
            <pc:sldMk cId="3090135432" sldId="343"/>
            <ac:spMk id="11" creationId="{6E6D06F4-CD20-5DEF-9033-8418A8D2AF74}"/>
          </ac:spMkLst>
        </pc:spChg>
        <pc:spChg chg="add del mod">
          <ac:chgData name="Mrinmayee Shelgikar" userId="57835d59b6471b2a" providerId="LiveId" clId="{0120A434-D2DD-4A8B-9BD7-85B4B9316229}" dt="2023-01-22T10:49:36.718" v="483" actId="21"/>
          <ac:spMkLst>
            <pc:docMk/>
            <pc:sldMk cId="3090135432" sldId="343"/>
            <ac:spMk id="13" creationId="{510701CB-82AF-21C3-868A-E68FB11EEEA6}"/>
          </ac:spMkLst>
        </pc:spChg>
        <pc:spChg chg="add del mod">
          <ac:chgData name="Mrinmayee Shelgikar" userId="57835d59b6471b2a" providerId="LiveId" clId="{0120A434-D2DD-4A8B-9BD7-85B4B9316229}" dt="2023-01-22T10:49:36.718" v="483" actId="21"/>
          <ac:spMkLst>
            <pc:docMk/>
            <pc:sldMk cId="3090135432" sldId="343"/>
            <ac:spMk id="14" creationId="{98DCB389-DEF0-9933-3EA3-BD0404AD1615}"/>
          </ac:spMkLst>
        </pc:spChg>
        <pc:spChg chg="add mod">
          <ac:chgData name="Mrinmayee Shelgikar" userId="57835d59b6471b2a" providerId="LiveId" clId="{0120A434-D2DD-4A8B-9BD7-85B4B9316229}" dt="2023-01-22T10:08:37.853" v="467" actId="571"/>
          <ac:spMkLst>
            <pc:docMk/>
            <pc:sldMk cId="3090135432" sldId="343"/>
            <ac:spMk id="15" creationId="{8DD53B69-B963-3AE7-75BE-BCFE4D26BC52}"/>
          </ac:spMkLst>
        </pc:spChg>
        <pc:spChg chg="mod">
          <ac:chgData name="Mrinmayee Shelgikar" userId="57835d59b6471b2a" providerId="LiveId" clId="{0120A434-D2DD-4A8B-9BD7-85B4B9316229}" dt="2023-01-22T10:05:32.297" v="449"/>
          <ac:spMkLst>
            <pc:docMk/>
            <pc:sldMk cId="3090135432" sldId="343"/>
            <ac:spMk id="22" creationId="{02AABD48-7F62-174B-98BD-03D513E3B1A1}"/>
          </ac:spMkLst>
        </pc:spChg>
        <pc:spChg chg="del">
          <ac:chgData name="Mrinmayee Shelgikar" userId="57835d59b6471b2a" providerId="LiveId" clId="{0120A434-D2DD-4A8B-9BD7-85B4B9316229}" dt="2023-01-22T10:06:05.933" v="452" actId="478"/>
          <ac:spMkLst>
            <pc:docMk/>
            <pc:sldMk cId="3090135432" sldId="343"/>
            <ac:spMk id="31" creationId="{00000000-0000-0000-0000-000000000000}"/>
          </ac:spMkLst>
        </pc:spChg>
      </pc:sldChg>
      <pc:sldChg chg="addSp delSp modSp add del mod delAnim modAnim modNotesTx">
        <pc:chgData name="Mrinmayee Shelgikar" userId="57835d59b6471b2a" providerId="LiveId" clId="{0120A434-D2DD-4A8B-9BD7-85B4B9316229}" dt="2023-01-22T11:46:17.518" v="821" actId="47"/>
        <pc:sldMkLst>
          <pc:docMk/>
          <pc:sldMk cId="3632128978" sldId="344"/>
        </pc:sldMkLst>
        <pc:spChg chg="add del mod">
          <ac:chgData name="Mrinmayee Shelgikar" userId="57835d59b6471b2a" providerId="LiveId" clId="{0120A434-D2DD-4A8B-9BD7-85B4B9316229}" dt="2023-01-22T10:50:07.347" v="486" actId="21"/>
          <ac:spMkLst>
            <pc:docMk/>
            <pc:sldMk cId="3632128978" sldId="344"/>
            <ac:spMk id="2" creationId="{76098E73-F876-363D-5C4C-A67DA00A6A38}"/>
          </ac:spMkLst>
        </pc:spChg>
        <pc:spChg chg="add del mod">
          <ac:chgData name="Mrinmayee Shelgikar" userId="57835d59b6471b2a" providerId="LiveId" clId="{0120A434-D2DD-4A8B-9BD7-85B4B9316229}" dt="2023-01-22T10:50:07.347" v="486" actId="21"/>
          <ac:spMkLst>
            <pc:docMk/>
            <pc:sldMk cId="3632128978" sldId="344"/>
            <ac:spMk id="3" creationId="{31148B59-E56A-9630-C229-B8AA921428C7}"/>
          </ac:spMkLst>
        </pc:spChg>
        <pc:spChg chg="add del mod">
          <ac:chgData name="Mrinmayee Shelgikar" userId="57835d59b6471b2a" providerId="LiveId" clId="{0120A434-D2DD-4A8B-9BD7-85B4B9316229}" dt="2023-01-22T10:50:07.347" v="486" actId="21"/>
          <ac:spMkLst>
            <pc:docMk/>
            <pc:sldMk cId="3632128978" sldId="344"/>
            <ac:spMk id="5" creationId="{05894963-DB6B-77C0-8238-949523E71BB9}"/>
          </ac:spMkLst>
        </pc:spChg>
        <pc:spChg chg="add del mod">
          <ac:chgData name="Mrinmayee Shelgikar" userId="57835d59b6471b2a" providerId="LiveId" clId="{0120A434-D2DD-4A8B-9BD7-85B4B9316229}" dt="2023-01-22T10:50:07.347" v="486" actId="21"/>
          <ac:spMkLst>
            <pc:docMk/>
            <pc:sldMk cId="3632128978" sldId="344"/>
            <ac:spMk id="6" creationId="{542EFE07-986A-8175-503A-107FE9C50C80}"/>
          </ac:spMkLst>
        </pc:spChg>
        <pc:spChg chg="mod">
          <ac:chgData name="Mrinmayee Shelgikar" userId="57835d59b6471b2a" providerId="LiveId" clId="{0120A434-D2DD-4A8B-9BD7-85B4B9316229}" dt="2023-01-22T10:06:39.477" v="453"/>
          <ac:spMkLst>
            <pc:docMk/>
            <pc:sldMk cId="3632128978" sldId="344"/>
            <ac:spMk id="22" creationId="{02AABD48-7F62-174B-98BD-03D513E3B1A1}"/>
          </ac:spMkLst>
        </pc:spChg>
      </pc:sldChg>
      <pc:sldChg chg="add del">
        <pc:chgData name="Mrinmayee Shelgikar" userId="57835d59b6471b2a" providerId="LiveId" clId="{0120A434-D2DD-4A8B-9BD7-85B4B9316229}" dt="2023-01-22T11:46:17.518" v="821" actId="47"/>
        <pc:sldMkLst>
          <pc:docMk/>
          <pc:sldMk cId="3560124462" sldId="345"/>
        </pc:sldMkLst>
      </pc:sldChg>
      <pc:sldChg chg="add del">
        <pc:chgData name="Mrinmayee Shelgikar" userId="57835d59b6471b2a" providerId="LiveId" clId="{0120A434-D2DD-4A8B-9BD7-85B4B9316229}" dt="2023-01-22T11:46:17.518" v="821" actId="47"/>
        <pc:sldMkLst>
          <pc:docMk/>
          <pc:sldMk cId="3960071817" sldId="346"/>
        </pc:sldMkLst>
      </pc:sldChg>
      <pc:sldChg chg="add del">
        <pc:chgData name="Mrinmayee Shelgikar" userId="57835d59b6471b2a" providerId="LiveId" clId="{0120A434-D2DD-4A8B-9BD7-85B4B9316229}" dt="2023-01-22T11:46:31.528" v="822" actId="47"/>
        <pc:sldMkLst>
          <pc:docMk/>
          <pc:sldMk cId="396068152" sldId="347"/>
        </pc:sldMkLst>
      </pc:sldChg>
      <pc:sldChg chg="addSp delSp modSp add mod ord modAnim addCm modNotesTx">
        <pc:chgData name="Mrinmayee Shelgikar" userId="57835d59b6471b2a" providerId="LiveId" clId="{0120A434-D2DD-4A8B-9BD7-85B4B9316229}" dt="2023-01-23T17:16:01.888" v="4272"/>
        <pc:sldMkLst>
          <pc:docMk/>
          <pc:sldMk cId="2074903528" sldId="348"/>
        </pc:sldMkLst>
        <pc:spChg chg="add del mod">
          <ac:chgData name="Mrinmayee Shelgikar" userId="57835d59b6471b2a" providerId="LiveId" clId="{0120A434-D2DD-4A8B-9BD7-85B4B9316229}" dt="2023-01-22T10:08:45.318" v="469"/>
          <ac:spMkLst>
            <pc:docMk/>
            <pc:sldMk cId="2074903528" sldId="348"/>
            <ac:spMk id="2" creationId="{83A2EBB9-98B3-5806-6EAF-FC1145509939}"/>
          </ac:spMkLst>
        </pc:spChg>
        <pc:spChg chg="add del mod">
          <ac:chgData name="Mrinmayee Shelgikar" userId="57835d59b6471b2a" providerId="LiveId" clId="{0120A434-D2DD-4A8B-9BD7-85B4B9316229}" dt="2023-01-22T10:08:45.318" v="469"/>
          <ac:spMkLst>
            <pc:docMk/>
            <pc:sldMk cId="2074903528" sldId="348"/>
            <ac:spMk id="3" creationId="{950FE152-9141-2996-98F7-62527886AA42}"/>
          </ac:spMkLst>
        </pc:spChg>
        <pc:spChg chg="add del mod">
          <ac:chgData name="Mrinmayee Shelgikar" userId="57835d59b6471b2a" providerId="LiveId" clId="{0120A434-D2DD-4A8B-9BD7-85B4B9316229}" dt="2023-01-22T10:08:45.318" v="469"/>
          <ac:spMkLst>
            <pc:docMk/>
            <pc:sldMk cId="2074903528" sldId="348"/>
            <ac:spMk id="5" creationId="{564F7971-3705-F31E-347C-6D3F10C3DF6D}"/>
          </ac:spMkLst>
        </pc:spChg>
        <pc:spChg chg="add del mod">
          <ac:chgData name="Mrinmayee Shelgikar" userId="57835d59b6471b2a" providerId="LiveId" clId="{0120A434-D2DD-4A8B-9BD7-85B4B9316229}" dt="2023-01-22T10:08:45.318" v="469"/>
          <ac:spMkLst>
            <pc:docMk/>
            <pc:sldMk cId="2074903528" sldId="348"/>
            <ac:spMk id="6" creationId="{43DC0842-7744-3F67-337A-6BE2A2B75463}"/>
          </ac:spMkLst>
        </pc:spChg>
        <pc:spChg chg="add del mod">
          <ac:chgData name="Mrinmayee Shelgikar" userId="57835d59b6471b2a" providerId="LiveId" clId="{0120A434-D2DD-4A8B-9BD7-85B4B9316229}" dt="2023-01-22T10:08:45.318" v="469"/>
          <ac:spMkLst>
            <pc:docMk/>
            <pc:sldMk cId="2074903528" sldId="348"/>
            <ac:spMk id="7" creationId="{5F7997D7-92AC-B355-09B4-5ED913FC415E}"/>
          </ac:spMkLst>
        </pc:spChg>
        <pc:spChg chg="add del mod">
          <ac:chgData name="Mrinmayee Shelgikar" userId="57835d59b6471b2a" providerId="LiveId" clId="{0120A434-D2DD-4A8B-9BD7-85B4B9316229}" dt="2023-01-22T10:08:57.070" v="473" actId="478"/>
          <ac:spMkLst>
            <pc:docMk/>
            <pc:sldMk cId="2074903528" sldId="348"/>
            <ac:spMk id="9" creationId="{DE2C177D-B3F0-CF14-8EE3-032EC10F24F9}"/>
          </ac:spMkLst>
        </pc:spChg>
        <pc:spChg chg="add del mod">
          <ac:chgData name="Mrinmayee Shelgikar" userId="57835d59b6471b2a" providerId="LiveId" clId="{0120A434-D2DD-4A8B-9BD7-85B4B9316229}" dt="2023-01-22T10:08:56.306" v="472"/>
          <ac:spMkLst>
            <pc:docMk/>
            <pc:sldMk cId="2074903528" sldId="348"/>
            <ac:spMk id="10" creationId="{54C75C35-7FFF-A60E-FEF3-6DBD764ED2D2}"/>
          </ac:spMkLst>
        </pc:spChg>
        <pc:spChg chg="add del mod">
          <ac:chgData name="Mrinmayee Shelgikar" userId="57835d59b6471b2a" providerId="LiveId" clId="{0120A434-D2DD-4A8B-9BD7-85B4B9316229}" dt="2023-01-22T10:08:56.306" v="472"/>
          <ac:spMkLst>
            <pc:docMk/>
            <pc:sldMk cId="2074903528" sldId="348"/>
            <ac:spMk id="11" creationId="{1BC75089-824D-1D4D-F1CB-AB57204CDD9A}"/>
          </ac:spMkLst>
        </pc:spChg>
        <pc:spChg chg="add del mod">
          <ac:chgData name="Mrinmayee Shelgikar" userId="57835d59b6471b2a" providerId="LiveId" clId="{0120A434-D2DD-4A8B-9BD7-85B4B9316229}" dt="2023-01-22T10:08:56.306" v="472"/>
          <ac:spMkLst>
            <pc:docMk/>
            <pc:sldMk cId="2074903528" sldId="348"/>
            <ac:spMk id="13" creationId="{19BCB560-CB4A-1F51-4368-5B868E584158}"/>
          </ac:spMkLst>
        </pc:spChg>
        <pc:spChg chg="add del mod">
          <ac:chgData name="Mrinmayee Shelgikar" userId="57835d59b6471b2a" providerId="LiveId" clId="{0120A434-D2DD-4A8B-9BD7-85B4B9316229}" dt="2023-01-22T10:08:56.306" v="472"/>
          <ac:spMkLst>
            <pc:docMk/>
            <pc:sldMk cId="2074903528" sldId="348"/>
            <ac:spMk id="15" creationId="{BB4F6C3A-B1E5-44C7-6CE5-25C923E3F9F5}"/>
          </ac:spMkLst>
        </pc:spChg>
        <pc:spChg chg="add del mod">
          <ac:chgData name="Mrinmayee Shelgikar" userId="57835d59b6471b2a" providerId="LiveId" clId="{0120A434-D2DD-4A8B-9BD7-85B4B9316229}" dt="2023-01-22T10:08:56.306" v="472"/>
          <ac:spMkLst>
            <pc:docMk/>
            <pc:sldMk cId="2074903528" sldId="348"/>
            <ac:spMk id="16" creationId="{E2416787-FFAC-42B5-40A4-67C82A34A460}"/>
          </ac:spMkLst>
        </pc:spChg>
        <pc:spChg chg="add mod">
          <ac:chgData name="Mrinmayee Shelgikar" userId="57835d59b6471b2a" providerId="LiveId" clId="{0120A434-D2DD-4A8B-9BD7-85B4B9316229}" dt="2023-01-22T10:49:41.776" v="484"/>
          <ac:spMkLst>
            <pc:docMk/>
            <pc:sldMk cId="2074903528" sldId="348"/>
            <ac:spMk id="17" creationId="{594FFCA0-DDED-83F1-5061-47CFC317AAEA}"/>
          </ac:spMkLst>
        </pc:spChg>
        <pc:spChg chg="add mod">
          <ac:chgData name="Mrinmayee Shelgikar" userId="57835d59b6471b2a" providerId="LiveId" clId="{0120A434-D2DD-4A8B-9BD7-85B4B9316229}" dt="2023-01-22T10:49:41.776" v="484"/>
          <ac:spMkLst>
            <pc:docMk/>
            <pc:sldMk cId="2074903528" sldId="348"/>
            <ac:spMk id="18" creationId="{37F59270-353D-1E0D-6EDA-D5B8C760C735}"/>
          </ac:spMkLst>
        </pc:spChg>
        <pc:spChg chg="add mod">
          <ac:chgData name="Mrinmayee Shelgikar" userId="57835d59b6471b2a" providerId="LiveId" clId="{0120A434-D2DD-4A8B-9BD7-85B4B9316229}" dt="2023-01-22T10:49:41.776" v="484"/>
          <ac:spMkLst>
            <pc:docMk/>
            <pc:sldMk cId="2074903528" sldId="348"/>
            <ac:spMk id="19" creationId="{D5B8E634-BBD3-D037-A255-7060B9C76380}"/>
          </ac:spMkLst>
        </pc:spChg>
        <pc:spChg chg="add mod">
          <ac:chgData name="Mrinmayee Shelgikar" userId="57835d59b6471b2a" providerId="LiveId" clId="{0120A434-D2DD-4A8B-9BD7-85B4B9316229}" dt="2023-01-22T10:49:41.776" v="484"/>
          <ac:spMkLst>
            <pc:docMk/>
            <pc:sldMk cId="2074903528" sldId="348"/>
            <ac:spMk id="20" creationId="{DD460ECB-2D62-05AB-FD4C-178801B3BFF2}"/>
          </ac:spMkLst>
        </pc:spChg>
        <pc:spChg chg="add mod">
          <ac:chgData name="Mrinmayee Shelgikar" userId="57835d59b6471b2a" providerId="LiveId" clId="{0120A434-D2DD-4A8B-9BD7-85B4B9316229}" dt="2023-01-23T14:51:40.366" v="4105" actId="108"/>
          <ac:spMkLst>
            <pc:docMk/>
            <pc:sldMk cId="2074903528" sldId="348"/>
            <ac:spMk id="21" creationId="{2B6D0A12-B252-A89F-E2CA-84F81DCBF64A}"/>
          </ac:spMkLst>
        </pc:spChg>
        <pc:spChg chg="add del mod">
          <ac:chgData name="Mrinmayee Shelgikar" userId="57835d59b6471b2a" providerId="LiveId" clId="{0120A434-D2DD-4A8B-9BD7-85B4B9316229}" dt="2023-01-22T10:48:55.444" v="478" actId="27636"/>
          <ac:spMkLst>
            <pc:docMk/>
            <pc:sldMk cId="2074903528" sldId="348"/>
            <ac:spMk id="22" creationId="{02AABD48-7F62-174B-98BD-03D513E3B1A1}"/>
          </ac:spMkLst>
        </pc:spChg>
        <pc:spChg chg="add mod">
          <ac:chgData name="Mrinmayee Shelgikar" userId="57835d59b6471b2a" providerId="LiveId" clId="{0120A434-D2DD-4A8B-9BD7-85B4B9316229}" dt="2023-01-22T10:49:41.776" v="484"/>
          <ac:spMkLst>
            <pc:docMk/>
            <pc:sldMk cId="2074903528" sldId="348"/>
            <ac:spMk id="23" creationId="{9DAD2F5A-9FD2-4473-0BDE-87D310967DB7}"/>
          </ac:spMkLst>
        </pc:spChg>
        <pc:spChg chg="add mod">
          <ac:chgData name="Mrinmayee Shelgikar" userId="57835d59b6471b2a" providerId="LiveId" clId="{0120A434-D2DD-4A8B-9BD7-85B4B9316229}" dt="2023-01-22T10:49:41.776" v="484"/>
          <ac:spMkLst>
            <pc:docMk/>
            <pc:sldMk cId="2074903528" sldId="348"/>
            <ac:spMk id="24" creationId="{043DC6C2-318B-38D6-608F-593792FF2AA1}"/>
          </ac:spMkLst>
        </pc:spChg>
        <pc:spChg chg="add mod">
          <ac:chgData name="Mrinmayee Shelgikar" userId="57835d59b6471b2a" providerId="LiveId" clId="{0120A434-D2DD-4A8B-9BD7-85B4B9316229}" dt="2023-01-22T10:49:41.776" v="484"/>
          <ac:spMkLst>
            <pc:docMk/>
            <pc:sldMk cId="2074903528" sldId="348"/>
            <ac:spMk id="25" creationId="{A153801E-054B-733E-CDFA-FEDA6AA148B4}"/>
          </ac:spMkLst>
        </pc:spChg>
        <pc:extLst>
          <p:ext xmlns:p="http://schemas.openxmlformats.org/presentationml/2006/main" uri="{D6D511B9-2390-475A-947B-AFAB55BFBCF1}">
            <pc226:cmChg xmlns:pc226="http://schemas.microsoft.com/office/powerpoint/2022/06/main/command" chg="add">
              <pc226:chgData name="Mrinmayee Shelgikar" userId="57835d59b6471b2a" providerId="LiveId" clId="{0120A434-D2DD-4A8B-9BD7-85B4B9316229}" dt="2023-01-23T17:16:01.888" v="4272"/>
              <pc2:cmMkLst xmlns:pc2="http://schemas.microsoft.com/office/powerpoint/2019/9/main/command">
                <pc:docMk/>
                <pc:sldMk cId="2074903528" sldId="348"/>
                <pc2:cmMk id="{DA59E30D-F5E8-446F-B2FF-8639439420B3}"/>
              </pc2:cmMkLst>
            </pc226:cmChg>
          </p:ext>
        </pc:extLst>
      </pc:sldChg>
      <pc:sldChg chg="addSp modSp add mod modAnim modNotesTx">
        <pc:chgData name="Mrinmayee Shelgikar" userId="57835d59b6471b2a" providerId="LiveId" clId="{0120A434-D2DD-4A8B-9BD7-85B4B9316229}" dt="2023-01-22T17:45:20.688" v="3963"/>
        <pc:sldMkLst>
          <pc:docMk/>
          <pc:sldMk cId="1308113226" sldId="349"/>
        </pc:sldMkLst>
        <pc:spChg chg="add mod">
          <ac:chgData name="Mrinmayee Shelgikar" userId="57835d59b6471b2a" providerId="LiveId" clId="{0120A434-D2DD-4A8B-9BD7-85B4B9316229}" dt="2023-01-22T10:50:14.527" v="487"/>
          <ac:spMkLst>
            <pc:docMk/>
            <pc:sldMk cId="1308113226" sldId="349"/>
            <ac:spMk id="2" creationId="{825B83BF-9215-08A9-121C-01C001CF6C18}"/>
          </ac:spMkLst>
        </pc:spChg>
        <pc:spChg chg="add mod">
          <ac:chgData name="Mrinmayee Shelgikar" userId="57835d59b6471b2a" providerId="LiveId" clId="{0120A434-D2DD-4A8B-9BD7-85B4B9316229}" dt="2023-01-22T10:50:14.527" v="487"/>
          <ac:spMkLst>
            <pc:docMk/>
            <pc:sldMk cId="1308113226" sldId="349"/>
            <ac:spMk id="3" creationId="{A9A5773B-0B49-7996-64A8-2ADB52FDA841}"/>
          </ac:spMkLst>
        </pc:spChg>
        <pc:spChg chg="add mod">
          <ac:chgData name="Mrinmayee Shelgikar" userId="57835d59b6471b2a" providerId="LiveId" clId="{0120A434-D2DD-4A8B-9BD7-85B4B9316229}" dt="2023-01-22T10:50:14.527" v="487"/>
          <ac:spMkLst>
            <pc:docMk/>
            <pc:sldMk cId="1308113226" sldId="349"/>
            <ac:spMk id="5" creationId="{D68FC243-B7A8-2EAE-8BB7-136561E9E93A}"/>
          </ac:spMkLst>
        </pc:spChg>
        <pc:spChg chg="add mod">
          <ac:chgData name="Mrinmayee Shelgikar" userId="57835d59b6471b2a" providerId="LiveId" clId="{0120A434-D2DD-4A8B-9BD7-85B4B9316229}" dt="2023-01-22T10:50:14.527" v="487"/>
          <ac:spMkLst>
            <pc:docMk/>
            <pc:sldMk cId="1308113226" sldId="349"/>
            <ac:spMk id="6" creationId="{82CDBAA9-E139-E944-26F1-DBFFEB42D728}"/>
          </ac:spMkLst>
        </pc:spChg>
        <pc:spChg chg="mod">
          <ac:chgData name="Mrinmayee Shelgikar" userId="57835d59b6471b2a" providerId="LiveId" clId="{0120A434-D2DD-4A8B-9BD7-85B4B9316229}" dt="2023-01-22T10:50:38.260" v="492" actId="27636"/>
          <ac:spMkLst>
            <pc:docMk/>
            <pc:sldMk cId="1308113226" sldId="349"/>
            <ac:spMk id="22" creationId="{02AABD48-7F62-174B-98BD-03D513E3B1A1}"/>
          </ac:spMkLst>
        </pc:spChg>
      </pc:sldChg>
      <pc:sldChg chg="addSp modSp add mod modAnim modNotesTx">
        <pc:chgData name="Mrinmayee Shelgikar" userId="57835d59b6471b2a" providerId="LiveId" clId="{0120A434-D2DD-4A8B-9BD7-85B4B9316229}" dt="2023-01-22T17:46:04.753" v="3965"/>
        <pc:sldMkLst>
          <pc:docMk/>
          <pc:sldMk cId="1012183908" sldId="350"/>
        </pc:sldMkLst>
        <pc:spChg chg="add mod">
          <ac:chgData name="Mrinmayee Shelgikar" userId="57835d59b6471b2a" providerId="LiveId" clId="{0120A434-D2DD-4A8B-9BD7-85B4B9316229}" dt="2023-01-22T10:55:06.108" v="506"/>
          <ac:spMkLst>
            <pc:docMk/>
            <pc:sldMk cId="1012183908" sldId="350"/>
            <ac:spMk id="2" creationId="{35C906B0-2564-7A24-27EF-56F554417DC7}"/>
          </ac:spMkLst>
        </pc:spChg>
        <pc:spChg chg="add mod">
          <ac:chgData name="Mrinmayee Shelgikar" userId="57835d59b6471b2a" providerId="LiveId" clId="{0120A434-D2DD-4A8B-9BD7-85B4B9316229}" dt="2023-01-22T10:55:06.108" v="506"/>
          <ac:spMkLst>
            <pc:docMk/>
            <pc:sldMk cId="1012183908" sldId="350"/>
            <ac:spMk id="3" creationId="{C4ED690D-52BD-84C7-CF48-C43F3EF1CFB1}"/>
          </ac:spMkLst>
        </pc:spChg>
        <pc:spChg chg="add mod">
          <ac:chgData name="Mrinmayee Shelgikar" userId="57835d59b6471b2a" providerId="LiveId" clId="{0120A434-D2DD-4A8B-9BD7-85B4B9316229}" dt="2023-01-22T10:55:06.108" v="506"/>
          <ac:spMkLst>
            <pc:docMk/>
            <pc:sldMk cId="1012183908" sldId="350"/>
            <ac:spMk id="5" creationId="{4A13B775-EA7F-BE89-5313-FC4A72BA5A1A}"/>
          </ac:spMkLst>
        </pc:spChg>
        <pc:spChg chg="add mod">
          <ac:chgData name="Mrinmayee Shelgikar" userId="57835d59b6471b2a" providerId="LiveId" clId="{0120A434-D2DD-4A8B-9BD7-85B4B9316229}" dt="2023-01-22T10:55:06.108" v="506"/>
          <ac:spMkLst>
            <pc:docMk/>
            <pc:sldMk cId="1012183908" sldId="350"/>
            <ac:spMk id="6" creationId="{E18AB4DF-54B7-603C-9345-D5997478D161}"/>
          </ac:spMkLst>
        </pc:spChg>
        <pc:spChg chg="add mod">
          <ac:chgData name="Mrinmayee Shelgikar" userId="57835d59b6471b2a" providerId="LiveId" clId="{0120A434-D2DD-4A8B-9BD7-85B4B9316229}" dt="2023-01-22T10:55:06.108" v="506"/>
          <ac:spMkLst>
            <pc:docMk/>
            <pc:sldMk cId="1012183908" sldId="350"/>
            <ac:spMk id="7" creationId="{9DB8800F-B171-FC67-A5F5-0123EB6D9CC9}"/>
          </ac:spMkLst>
        </pc:spChg>
        <pc:spChg chg="add mod">
          <ac:chgData name="Mrinmayee Shelgikar" userId="57835d59b6471b2a" providerId="LiveId" clId="{0120A434-D2DD-4A8B-9BD7-85B4B9316229}" dt="2023-01-22T10:55:06.108" v="506"/>
          <ac:spMkLst>
            <pc:docMk/>
            <pc:sldMk cId="1012183908" sldId="350"/>
            <ac:spMk id="8" creationId="{96458681-B6A1-A2D6-D7A6-624748EA9145}"/>
          </ac:spMkLst>
        </pc:spChg>
        <pc:spChg chg="add mod">
          <ac:chgData name="Mrinmayee Shelgikar" userId="57835d59b6471b2a" providerId="LiveId" clId="{0120A434-D2DD-4A8B-9BD7-85B4B9316229}" dt="2023-01-22T10:55:06.108" v="506"/>
          <ac:spMkLst>
            <pc:docMk/>
            <pc:sldMk cId="1012183908" sldId="350"/>
            <ac:spMk id="9" creationId="{D8C901F8-C4B0-CF27-7233-86AA50F8682C}"/>
          </ac:spMkLst>
        </pc:spChg>
        <pc:spChg chg="add mod">
          <ac:chgData name="Mrinmayee Shelgikar" userId="57835d59b6471b2a" providerId="LiveId" clId="{0120A434-D2DD-4A8B-9BD7-85B4B9316229}" dt="2023-01-22T10:55:06.108" v="506"/>
          <ac:spMkLst>
            <pc:docMk/>
            <pc:sldMk cId="1012183908" sldId="350"/>
            <ac:spMk id="10" creationId="{967D19C6-2555-6918-604B-15A3C95226DD}"/>
          </ac:spMkLst>
        </pc:spChg>
        <pc:spChg chg="add mod">
          <ac:chgData name="Mrinmayee Shelgikar" userId="57835d59b6471b2a" providerId="LiveId" clId="{0120A434-D2DD-4A8B-9BD7-85B4B9316229}" dt="2023-01-22T10:55:06.108" v="506"/>
          <ac:spMkLst>
            <pc:docMk/>
            <pc:sldMk cId="1012183908" sldId="350"/>
            <ac:spMk id="11" creationId="{6B05FF78-B171-1695-6569-BEFF4B5634B8}"/>
          </ac:spMkLst>
        </pc:spChg>
        <pc:spChg chg="mod">
          <ac:chgData name="Mrinmayee Shelgikar" userId="57835d59b6471b2a" providerId="LiveId" clId="{0120A434-D2DD-4A8B-9BD7-85B4B9316229}" dt="2023-01-22T10:54:13.497" v="501"/>
          <ac:spMkLst>
            <pc:docMk/>
            <pc:sldMk cId="1012183908" sldId="350"/>
            <ac:spMk id="22" creationId="{02AABD48-7F62-174B-98BD-03D513E3B1A1}"/>
          </ac:spMkLst>
        </pc:spChg>
      </pc:sldChg>
      <pc:sldChg chg="addSp delSp modSp add mod ord modNotesTx">
        <pc:chgData name="Mrinmayee Shelgikar" userId="57835d59b6471b2a" providerId="LiveId" clId="{0120A434-D2DD-4A8B-9BD7-85B4B9316229}" dt="2023-01-24T05:55:00.194" v="4568" actId="571"/>
        <pc:sldMkLst>
          <pc:docMk/>
          <pc:sldMk cId="4003283183" sldId="351"/>
        </pc:sldMkLst>
        <pc:spChg chg="add del mod">
          <ac:chgData name="Mrinmayee Shelgikar" userId="57835d59b6471b2a" providerId="LiveId" clId="{0120A434-D2DD-4A8B-9BD7-85B4B9316229}" dt="2023-01-22T11:27:30.017" v="709" actId="478"/>
          <ac:spMkLst>
            <pc:docMk/>
            <pc:sldMk cId="4003283183" sldId="351"/>
            <ac:spMk id="2" creationId="{666A9F80-88BF-3616-06FC-3F27CCFA5533}"/>
          </ac:spMkLst>
        </pc:spChg>
        <pc:spChg chg="add mod">
          <ac:chgData name="Mrinmayee Shelgikar" userId="57835d59b6471b2a" providerId="LiveId" clId="{0120A434-D2DD-4A8B-9BD7-85B4B9316229}" dt="2023-01-22T11:11:11.839" v="654"/>
          <ac:spMkLst>
            <pc:docMk/>
            <pc:sldMk cId="4003283183" sldId="351"/>
            <ac:spMk id="5" creationId="{A67D648F-1A89-747A-BD83-585F753A1C7A}"/>
          </ac:spMkLst>
        </pc:spChg>
        <pc:spChg chg="add mod">
          <ac:chgData name="Mrinmayee Shelgikar" userId="57835d59b6471b2a" providerId="LiveId" clId="{0120A434-D2DD-4A8B-9BD7-85B4B9316229}" dt="2023-01-22T11:27:32.857" v="712"/>
          <ac:spMkLst>
            <pc:docMk/>
            <pc:sldMk cId="4003283183" sldId="351"/>
            <ac:spMk id="7" creationId="{D02E1541-CC17-2225-4F3E-7F179299A206}"/>
          </ac:spMkLst>
        </pc:spChg>
        <pc:spChg chg="mod">
          <ac:chgData name="Mrinmayee Shelgikar" userId="57835d59b6471b2a" providerId="LiveId" clId="{0120A434-D2DD-4A8B-9BD7-85B4B9316229}" dt="2023-01-22T11:10:38.374" v="653" actId="20577"/>
          <ac:spMkLst>
            <pc:docMk/>
            <pc:sldMk cId="4003283183" sldId="351"/>
            <ac:spMk id="22" creationId="{02AABD48-7F62-174B-98BD-03D513E3B1A1}"/>
          </ac:spMkLst>
        </pc:spChg>
        <pc:picChg chg="add mod">
          <ac:chgData name="Mrinmayee Shelgikar" userId="57835d59b6471b2a" providerId="LiveId" clId="{0120A434-D2DD-4A8B-9BD7-85B4B9316229}" dt="2023-01-24T05:55:00.194" v="4568" actId="571"/>
          <ac:picMkLst>
            <pc:docMk/>
            <pc:sldMk cId="4003283183" sldId="351"/>
            <ac:picMk id="2" creationId="{BD8CD844-D2B0-C0B2-9A9B-86E4F9DFC020}"/>
          </ac:picMkLst>
        </pc:picChg>
        <pc:picChg chg="add del mod">
          <ac:chgData name="Mrinmayee Shelgikar" userId="57835d59b6471b2a" providerId="LiveId" clId="{0120A434-D2DD-4A8B-9BD7-85B4B9316229}" dt="2023-01-22T11:27:32.305" v="711" actId="478"/>
          <ac:picMkLst>
            <pc:docMk/>
            <pc:sldMk cId="4003283183" sldId="351"/>
            <ac:picMk id="3" creationId="{6DF70E9D-F69A-1924-07F0-2E59C3CEF86F}"/>
          </ac:picMkLst>
        </pc:picChg>
        <pc:picChg chg="add mod">
          <ac:chgData name="Mrinmayee Shelgikar" userId="57835d59b6471b2a" providerId="LiveId" clId="{0120A434-D2DD-4A8B-9BD7-85B4B9316229}" dt="2023-01-22T12:39:18.252" v="3583" actId="962"/>
          <ac:picMkLst>
            <pc:docMk/>
            <pc:sldMk cId="4003283183" sldId="351"/>
            <ac:picMk id="6" creationId="{82134A4A-EFE2-4C00-AB6C-A8C920F01CC9}"/>
          </ac:picMkLst>
        </pc:picChg>
        <pc:picChg chg="add mod">
          <ac:chgData name="Mrinmayee Shelgikar" userId="57835d59b6471b2a" providerId="LiveId" clId="{0120A434-D2DD-4A8B-9BD7-85B4B9316229}" dt="2023-01-22T11:27:32.857" v="712"/>
          <ac:picMkLst>
            <pc:docMk/>
            <pc:sldMk cId="4003283183" sldId="351"/>
            <ac:picMk id="8" creationId="{F1F2B915-C7C7-2767-CC11-81812ED718DF}"/>
          </ac:picMkLst>
        </pc:picChg>
      </pc:sldChg>
      <pc:sldChg chg="add del">
        <pc:chgData name="Mrinmayee Shelgikar" userId="57835d59b6471b2a" providerId="LiveId" clId="{0120A434-D2DD-4A8B-9BD7-85B4B9316229}" dt="2023-01-22T11:46:17.518" v="821" actId="47"/>
        <pc:sldMkLst>
          <pc:docMk/>
          <pc:sldMk cId="1361437341" sldId="352"/>
        </pc:sldMkLst>
      </pc:sldChg>
      <pc:sldChg chg="add del">
        <pc:chgData name="Mrinmayee Shelgikar" userId="57835d59b6471b2a" providerId="LiveId" clId="{0120A434-D2DD-4A8B-9BD7-85B4B9316229}" dt="2023-01-22T11:46:17.518" v="821" actId="47"/>
        <pc:sldMkLst>
          <pc:docMk/>
          <pc:sldMk cId="420184790" sldId="353"/>
        </pc:sldMkLst>
      </pc:sldChg>
      <pc:sldChg chg="addSp delSp modSp add mod delAnim modAnim modNotesTx">
        <pc:chgData name="Mrinmayee Shelgikar" userId="57835d59b6471b2a" providerId="LiveId" clId="{0120A434-D2DD-4A8B-9BD7-85B4B9316229}" dt="2023-01-22T17:45:32.078" v="3964"/>
        <pc:sldMkLst>
          <pc:docMk/>
          <pc:sldMk cId="103198695" sldId="354"/>
        </pc:sldMkLst>
        <pc:spChg chg="del">
          <ac:chgData name="Mrinmayee Shelgikar" userId="57835d59b6471b2a" providerId="LiveId" clId="{0120A434-D2DD-4A8B-9BD7-85B4B9316229}" dt="2023-01-22T10:51:23.381" v="496" actId="478"/>
          <ac:spMkLst>
            <pc:docMk/>
            <pc:sldMk cId="103198695" sldId="354"/>
            <ac:spMk id="2" creationId="{825B83BF-9215-08A9-121C-01C001CF6C18}"/>
          </ac:spMkLst>
        </pc:spChg>
        <pc:spChg chg="del">
          <ac:chgData name="Mrinmayee Shelgikar" userId="57835d59b6471b2a" providerId="LiveId" clId="{0120A434-D2DD-4A8B-9BD7-85B4B9316229}" dt="2023-01-22T10:51:23.381" v="496" actId="478"/>
          <ac:spMkLst>
            <pc:docMk/>
            <pc:sldMk cId="103198695" sldId="354"/>
            <ac:spMk id="3" creationId="{A9A5773B-0B49-7996-64A8-2ADB52FDA841}"/>
          </ac:spMkLst>
        </pc:spChg>
        <pc:spChg chg="del">
          <ac:chgData name="Mrinmayee Shelgikar" userId="57835d59b6471b2a" providerId="LiveId" clId="{0120A434-D2DD-4A8B-9BD7-85B4B9316229}" dt="2023-01-22T10:51:23.381" v="496" actId="478"/>
          <ac:spMkLst>
            <pc:docMk/>
            <pc:sldMk cId="103198695" sldId="354"/>
            <ac:spMk id="5" creationId="{D68FC243-B7A8-2EAE-8BB7-136561E9E93A}"/>
          </ac:spMkLst>
        </pc:spChg>
        <pc:spChg chg="del">
          <ac:chgData name="Mrinmayee Shelgikar" userId="57835d59b6471b2a" providerId="LiveId" clId="{0120A434-D2DD-4A8B-9BD7-85B4B9316229}" dt="2023-01-22T10:51:23.381" v="496" actId="478"/>
          <ac:spMkLst>
            <pc:docMk/>
            <pc:sldMk cId="103198695" sldId="354"/>
            <ac:spMk id="6" creationId="{82CDBAA9-E139-E944-26F1-DBFFEB42D728}"/>
          </ac:spMkLst>
        </pc:spChg>
        <pc:spChg chg="add mod">
          <ac:chgData name="Mrinmayee Shelgikar" userId="57835d59b6471b2a" providerId="LiveId" clId="{0120A434-D2DD-4A8B-9BD7-85B4B9316229}" dt="2023-01-22T10:51:37.197" v="497"/>
          <ac:spMkLst>
            <pc:docMk/>
            <pc:sldMk cId="103198695" sldId="354"/>
            <ac:spMk id="7" creationId="{396E15B6-4C3C-1734-8BA6-B5B11C250687}"/>
          </ac:spMkLst>
        </pc:spChg>
        <pc:spChg chg="add mod">
          <ac:chgData name="Mrinmayee Shelgikar" userId="57835d59b6471b2a" providerId="LiveId" clId="{0120A434-D2DD-4A8B-9BD7-85B4B9316229}" dt="2023-01-22T10:51:37.197" v="497"/>
          <ac:spMkLst>
            <pc:docMk/>
            <pc:sldMk cId="103198695" sldId="354"/>
            <ac:spMk id="8" creationId="{EF87F50F-9C67-E6FA-80BC-C53AED2AA123}"/>
          </ac:spMkLst>
        </pc:spChg>
        <pc:spChg chg="add mod">
          <ac:chgData name="Mrinmayee Shelgikar" userId="57835d59b6471b2a" providerId="LiveId" clId="{0120A434-D2DD-4A8B-9BD7-85B4B9316229}" dt="2023-01-22T10:51:37.197" v="497"/>
          <ac:spMkLst>
            <pc:docMk/>
            <pc:sldMk cId="103198695" sldId="354"/>
            <ac:spMk id="9" creationId="{C9FEC8C0-9F89-F6CB-2DC4-3532EA702511}"/>
          </ac:spMkLst>
        </pc:spChg>
        <pc:spChg chg="add mod">
          <ac:chgData name="Mrinmayee Shelgikar" userId="57835d59b6471b2a" providerId="LiveId" clId="{0120A434-D2DD-4A8B-9BD7-85B4B9316229}" dt="2023-01-22T10:51:37.197" v="497"/>
          <ac:spMkLst>
            <pc:docMk/>
            <pc:sldMk cId="103198695" sldId="354"/>
            <ac:spMk id="10" creationId="{F124941A-2735-426A-5FB6-025518A298B6}"/>
          </ac:spMkLst>
        </pc:spChg>
        <pc:spChg chg="add mod">
          <ac:chgData name="Mrinmayee Shelgikar" userId="57835d59b6471b2a" providerId="LiveId" clId="{0120A434-D2DD-4A8B-9BD7-85B4B9316229}" dt="2023-01-22T10:51:37.197" v="497"/>
          <ac:spMkLst>
            <pc:docMk/>
            <pc:sldMk cId="103198695" sldId="354"/>
            <ac:spMk id="11" creationId="{1F752183-CF5F-BB5A-4E37-6CD4363CA231}"/>
          </ac:spMkLst>
        </pc:spChg>
        <pc:spChg chg="add mod">
          <ac:chgData name="Mrinmayee Shelgikar" userId="57835d59b6471b2a" providerId="LiveId" clId="{0120A434-D2DD-4A8B-9BD7-85B4B9316229}" dt="2023-01-22T10:51:37.197" v="497"/>
          <ac:spMkLst>
            <pc:docMk/>
            <pc:sldMk cId="103198695" sldId="354"/>
            <ac:spMk id="13" creationId="{068AE757-E996-58CA-F332-FB59D13FA66F}"/>
          </ac:spMkLst>
        </pc:spChg>
      </pc:sldChg>
      <pc:sldChg chg="addSp modSp add ord modAnim">
        <pc:chgData name="Mrinmayee Shelgikar" userId="57835d59b6471b2a" providerId="LiveId" clId="{0120A434-D2DD-4A8B-9BD7-85B4B9316229}" dt="2023-01-22T10:55:03.605" v="505"/>
        <pc:sldMkLst>
          <pc:docMk/>
          <pc:sldMk cId="1295732110" sldId="355"/>
        </pc:sldMkLst>
        <pc:spChg chg="add mod">
          <ac:chgData name="Mrinmayee Shelgikar" userId="57835d59b6471b2a" providerId="LiveId" clId="{0120A434-D2DD-4A8B-9BD7-85B4B9316229}" dt="2023-01-22T10:54:37.626" v="503"/>
          <ac:spMkLst>
            <pc:docMk/>
            <pc:sldMk cId="1295732110" sldId="355"/>
            <ac:spMk id="2" creationId="{16C33D11-BFF4-EE1B-AEDC-992A3B2ED5A5}"/>
          </ac:spMkLst>
        </pc:spChg>
        <pc:spChg chg="add mod">
          <ac:chgData name="Mrinmayee Shelgikar" userId="57835d59b6471b2a" providerId="LiveId" clId="{0120A434-D2DD-4A8B-9BD7-85B4B9316229}" dt="2023-01-22T10:54:37.626" v="503"/>
          <ac:spMkLst>
            <pc:docMk/>
            <pc:sldMk cId="1295732110" sldId="355"/>
            <ac:spMk id="3" creationId="{5C296228-F72B-A83D-695C-125E7AD6C01A}"/>
          </ac:spMkLst>
        </pc:spChg>
        <pc:spChg chg="add mod">
          <ac:chgData name="Mrinmayee Shelgikar" userId="57835d59b6471b2a" providerId="LiveId" clId="{0120A434-D2DD-4A8B-9BD7-85B4B9316229}" dt="2023-01-22T10:54:37.626" v="503"/>
          <ac:spMkLst>
            <pc:docMk/>
            <pc:sldMk cId="1295732110" sldId="355"/>
            <ac:spMk id="5" creationId="{76E37147-DBB4-85FB-DAF7-66614C29B1D6}"/>
          </ac:spMkLst>
        </pc:spChg>
      </pc:sldChg>
      <pc:sldChg chg="addSp modSp add mod modAnim modNotesTx">
        <pc:chgData name="Mrinmayee Shelgikar" userId="57835d59b6471b2a" providerId="LiveId" clId="{0120A434-D2DD-4A8B-9BD7-85B4B9316229}" dt="2023-01-23T17:17:23.916" v="4276" actId="1036"/>
        <pc:sldMkLst>
          <pc:docMk/>
          <pc:sldMk cId="2524588392" sldId="356"/>
        </pc:sldMkLst>
        <pc:spChg chg="add mod">
          <ac:chgData name="Mrinmayee Shelgikar" userId="57835d59b6471b2a" providerId="LiveId" clId="{0120A434-D2DD-4A8B-9BD7-85B4B9316229}" dt="2023-01-23T17:17:23.916" v="4276" actId="1036"/>
          <ac:spMkLst>
            <pc:docMk/>
            <pc:sldMk cId="2524588392" sldId="356"/>
            <ac:spMk id="2" creationId="{B78ECE21-EE59-CFF4-DE3B-B12747F3D557}"/>
          </ac:spMkLst>
        </pc:spChg>
        <pc:spChg chg="add mod">
          <ac:chgData name="Mrinmayee Shelgikar" userId="57835d59b6471b2a" providerId="LiveId" clId="{0120A434-D2DD-4A8B-9BD7-85B4B9316229}" dt="2023-01-22T11:01:46.044" v="555"/>
          <ac:spMkLst>
            <pc:docMk/>
            <pc:sldMk cId="2524588392" sldId="356"/>
            <ac:spMk id="3" creationId="{A68776E2-D20D-56B7-3F7D-269C73740352}"/>
          </ac:spMkLst>
        </pc:spChg>
        <pc:spChg chg="add mod">
          <ac:chgData name="Mrinmayee Shelgikar" userId="57835d59b6471b2a" providerId="LiveId" clId="{0120A434-D2DD-4A8B-9BD7-85B4B9316229}" dt="2023-01-22T11:01:46.044" v="555"/>
          <ac:spMkLst>
            <pc:docMk/>
            <pc:sldMk cId="2524588392" sldId="356"/>
            <ac:spMk id="5" creationId="{47ABC18D-A377-05BE-19EA-02F0AEC23BDC}"/>
          </ac:spMkLst>
        </pc:spChg>
        <pc:spChg chg="add mod">
          <ac:chgData name="Mrinmayee Shelgikar" userId="57835d59b6471b2a" providerId="LiveId" clId="{0120A434-D2DD-4A8B-9BD7-85B4B9316229}" dt="2023-01-22T11:01:46.044" v="555"/>
          <ac:spMkLst>
            <pc:docMk/>
            <pc:sldMk cId="2524588392" sldId="356"/>
            <ac:spMk id="6" creationId="{8F7FA8A0-F04B-05AD-7157-4C4E6F4FFFC3}"/>
          </ac:spMkLst>
        </pc:spChg>
        <pc:spChg chg="add mod">
          <ac:chgData name="Mrinmayee Shelgikar" userId="57835d59b6471b2a" providerId="LiveId" clId="{0120A434-D2DD-4A8B-9BD7-85B4B9316229}" dt="2023-01-22T11:01:46.044" v="555"/>
          <ac:spMkLst>
            <pc:docMk/>
            <pc:sldMk cId="2524588392" sldId="356"/>
            <ac:spMk id="7" creationId="{9C105127-8420-E768-D9E1-4CAC19B82A14}"/>
          </ac:spMkLst>
        </pc:spChg>
        <pc:spChg chg="add mod">
          <ac:chgData name="Mrinmayee Shelgikar" userId="57835d59b6471b2a" providerId="LiveId" clId="{0120A434-D2DD-4A8B-9BD7-85B4B9316229}" dt="2023-01-22T11:01:46.044" v="555"/>
          <ac:spMkLst>
            <pc:docMk/>
            <pc:sldMk cId="2524588392" sldId="356"/>
            <ac:spMk id="8" creationId="{50B76267-E168-EF10-A8A8-A5C77F3736D8}"/>
          </ac:spMkLst>
        </pc:spChg>
        <pc:spChg chg="add mod">
          <ac:chgData name="Mrinmayee Shelgikar" userId="57835d59b6471b2a" providerId="LiveId" clId="{0120A434-D2DD-4A8B-9BD7-85B4B9316229}" dt="2023-01-22T11:01:46.044" v="555"/>
          <ac:spMkLst>
            <pc:docMk/>
            <pc:sldMk cId="2524588392" sldId="356"/>
            <ac:spMk id="9" creationId="{02EBFCFB-A534-0C13-C06B-6EAE764A6BE0}"/>
          </ac:spMkLst>
        </pc:spChg>
        <pc:spChg chg="add mod">
          <ac:chgData name="Mrinmayee Shelgikar" userId="57835d59b6471b2a" providerId="LiveId" clId="{0120A434-D2DD-4A8B-9BD7-85B4B9316229}" dt="2023-01-22T11:01:46.044" v="555"/>
          <ac:spMkLst>
            <pc:docMk/>
            <pc:sldMk cId="2524588392" sldId="356"/>
            <ac:spMk id="10" creationId="{C2997D0D-C73B-F705-ED6C-167D5C2AC4F0}"/>
          </ac:spMkLst>
        </pc:spChg>
        <pc:spChg chg="add mod">
          <ac:chgData name="Mrinmayee Shelgikar" userId="57835d59b6471b2a" providerId="LiveId" clId="{0120A434-D2DD-4A8B-9BD7-85B4B9316229}" dt="2023-01-22T11:01:46.044" v="555"/>
          <ac:spMkLst>
            <pc:docMk/>
            <pc:sldMk cId="2524588392" sldId="356"/>
            <ac:spMk id="11" creationId="{7906F1F1-0C23-6F10-EBF4-CDB2916F1CDE}"/>
          </ac:spMkLst>
        </pc:spChg>
        <pc:spChg chg="add mod">
          <ac:chgData name="Mrinmayee Shelgikar" userId="57835d59b6471b2a" providerId="LiveId" clId="{0120A434-D2DD-4A8B-9BD7-85B4B9316229}" dt="2023-01-22T12:30:27.442" v="3505" actId="962"/>
          <ac:spMkLst>
            <pc:docMk/>
            <pc:sldMk cId="2524588392" sldId="356"/>
            <ac:spMk id="12" creationId="{CB757DBB-546C-3B73-7893-C46ACA97743C}"/>
          </ac:spMkLst>
        </pc:spChg>
        <pc:spChg chg="add mod">
          <ac:chgData name="Mrinmayee Shelgikar" userId="57835d59b6471b2a" providerId="LiveId" clId="{0120A434-D2DD-4A8B-9BD7-85B4B9316229}" dt="2023-01-22T12:30:40.098" v="3507" actId="962"/>
          <ac:spMkLst>
            <pc:docMk/>
            <pc:sldMk cId="2524588392" sldId="356"/>
            <ac:spMk id="13" creationId="{DD0405CB-CA99-662D-0E34-00A549C82F8F}"/>
          </ac:spMkLst>
        </pc:spChg>
        <pc:spChg chg="add mod">
          <ac:chgData name="Mrinmayee Shelgikar" userId="57835d59b6471b2a" providerId="LiveId" clId="{0120A434-D2DD-4A8B-9BD7-85B4B9316229}" dt="2023-01-23T17:16:58.285" v="4273" actId="20577"/>
          <ac:spMkLst>
            <pc:docMk/>
            <pc:sldMk cId="2524588392" sldId="356"/>
            <ac:spMk id="14" creationId="{C6D7090C-2A75-C103-EC73-6E976A166951}"/>
          </ac:spMkLst>
        </pc:spChg>
        <pc:spChg chg="mod">
          <ac:chgData name="Mrinmayee Shelgikar" userId="57835d59b6471b2a" providerId="LiveId" clId="{0120A434-D2DD-4A8B-9BD7-85B4B9316229}" dt="2023-01-22T11:00:21.517" v="554" actId="20577"/>
          <ac:spMkLst>
            <pc:docMk/>
            <pc:sldMk cId="2524588392" sldId="356"/>
            <ac:spMk id="22" creationId="{02AABD48-7F62-174B-98BD-03D513E3B1A1}"/>
          </ac:spMkLst>
        </pc:spChg>
      </pc:sldChg>
      <pc:sldChg chg="add del">
        <pc:chgData name="Mrinmayee Shelgikar" userId="57835d59b6471b2a" providerId="LiveId" clId="{0120A434-D2DD-4A8B-9BD7-85B4B9316229}" dt="2023-01-22T11:45:51.074" v="820" actId="47"/>
        <pc:sldMkLst>
          <pc:docMk/>
          <pc:sldMk cId="811876945" sldId="357"/>
        </pc:sldMkLst>
      </pc:sldChg>
      <pc:sldChg chg="addSp delSp modSp add mod delAnim modAnim modNotesTx">
        <pc:chgData name="Mrinmayee Shelgikar" userId="57835d59b6471b2a" providerId="LiveId" clId="{0120A434-D2DD-4A8B-9BD7-85B4B9316229}" dt="2023-01-23T17:17:39.923" v="4277" actId="313"/>
        <pc:sldMkLst>
          <pc:docMk/>
          <pc:sldMk cId="3724056663" sldId="358"/>
        </pc:sldMkLst>
        <pc:spChg chg="del">
          <ac:chgData name="Mrinmayee Shelgikar" userId="57835d59b6471b2a" providerId="LiveId" clId="{0120A434-D2DD-4A8B-9BD7-85B4B9316229}" dt="2023-01-22T11:04:02.913" v="566" actId="478"/>
          <ac:spMkLst>
            <pc:docMk/>
            <pc:sldMk cId="3724056663" sldId="358"/>
            <ac:spMk id="2" creationId="{B78ECE21-EE59-CFF4-DE3B-B12747F3D557}"/>
          </ac:spMkLst>
        </pc:spChg>
        <pc:spChg chg="del">
          <ac:chgData name="Mrinmayee Shelgikar" userId="57835d59b6471b2a" providerId="LiveId" clId="{0120A434-D2DD-4A8B-9BD7-85B4B9316229}" dt="2023-01-22T11:04:02.913" v="566" actId="478"/>
          <ac:spMkLst>
            <pc:docMk/>
            <pc:sldMk cId="3724056663" sldId="358"/>
            <ac:spMk id="3" creationId="{A68776E2-D20D-56B7-3F7D-269C73740352}"/>
          </ac:spMkLst>
        </pc:spChg>
        <pc:spChg chg="del">
          <ac:chgData name="Mrinmayee Shelgikar" userId="57835d59b6471b2a" providerId="LiveId" clId="{0120A434-D2DD-4A8B-9BD7-85B4B9316229}" dt="2023-01-22T11:04:08.035" v="567" actId="478"/>
          <ac:spMkLst>
            <pc:docMk/>
            <pc:sldMk cId="3724056663" sldId="358"/>
            <ac:spMk id="5" creationId="{47ABC18D-A377-05BE-19EA-02F0AEC23BDC}"/>
          </ac:spMkLst>
        </pc:spChg>
        <pc:spChg chg="del">
          <ac:chgData name="Mrinmayee Shelgikar" userId="57835d59b6471b2a" providerId="LiveId" clId="{0120A434-D2DD-4A8B-9BD7-85B4B9316229}" dt="2023-01-22T11:04:08.035" v="567" actId="478"/>
          <ac:spMkLst>
            <pc:docMk/>
            <pc:sldMk cId="3724056663" sldId="358"/>
            <ac:spMk id="6" creationId="{8F7FA8A0-F04B-05AD-7157-4C4E6F4FFFC3}"/>
          </ac:spMkLst>
        </pc:spChg>
        <pc:spChg chg="del">
          <ac:chgData name="Mrinmayee Shelgikar" userId="57835d59b6471b2a" providerId="LiveId" clId="{0120A434-D2DD-4A8B-9BD7-85B4B9316229}" dt="2023-01-22T11:04:02.913" v="566" actId="478"/>
          <ac:spMkLst>
            <pc:docMk/>
            <pc:sldMk cId="3724056663" sldId="358"/>
            <ac:spMk id="7" creationId="{9C105127-8420-E768-D9E1-4CAC19B82A14}"/>
          </ac:spMkLst>
        </pc:spChg>
        <pc:spChg chg="del">
          <ac:chgData name="Mrinmayee Shelgikar" userId="57835d59b6471b2a" providerId="LiveId" clId="{0120A434-D2DD-4A8B-9BD7-85B4B9316229}" dt="2023-01-22T11:04:02.913" v="566" actId="478"/>
          <ac:spMkLst>
            <pc:docMk/>
            <pc:sldMk cId="3724056663" sldId="358"/>
            <ac:spMk id="8" creationId="{50B76267-E168-EF10-A8A8-A5C77F3736D8}"/>
          </ac:spMkLst>
        </pc:spChg>
        <pc:spChg chg="del">
          <ac:chgData name="Mrinmayee Shelgikar" userId="57835d59b6471b2a" providerId="LiveId" clId="{0120A434-D2DD-4A8B-9BD7-85B4B9316229}" dt="2023-01-22T11:04:02.913" v="566" actId="478"/>
          <ac:spMkLst>
            <pc:docMk/>
            <pc:sldMk cId="3724056663" sldId="358"/>
            <ac:spMk id="9" creationId="{02EBFCFB-A534-0C13-C06B-6EAE764A6BE0}"/>
          </ac:spMkLst>
        </pc:spChg>
        <pc:spChg chg="del">
          <ac:chgData name="Mrinmayee Shelgikar" userId="57835d59b6471b2a" providerId="LiveId" clId="{0120A434-D2DD-4A8B-9BD7-85B4B9316229}" dt="2023-01-22T11:03:57.945" v="565" actId="478"/>
          <ac:spMkLst>
            <pc:docMk/>
            <pc:sldMk cId="3724056663" sldId="358"/>
            <ac:spMk id="10" creationId="{C2997D0D-C73B-F705-ED6C-167D5C2AC4F0}"/>
          </ac:spMkLst>
        </pc:spChg>
        <pc:spChg chg="del">
          <ac:chgData name="Mrinmayee Shelgikar" userId="57835d59b6471b2a" providerId="LiveId" clId="{0120A434-D2DD-4A8B-9BD7-85B4B9316229}" dt="2023-01-22T11:04:02.913" v="566" actId="478"/>
          <ac:spMkLst>
            <pc:docMk/>
            <pc:sldMk cId="3724056663" sldId="358"/>
            <ac:spMk id="11" creationId="{7906F1F1-0C23-6F10-EBF4-CDB2916F1CDE}"/>
          </ac:spMkLst>
        </pc:spChg>
        <pc:spChg chg="del">
          <ac:chgData name="Mrinmayee Shelgikar" userId="57835d59b6471b2a" providerId="LiveId" clId="{0120A434-D2DD-4A8B-9BD7-85B4B9316229}" dt="2023-01-22T11:04:08.035" v="567" actId="478"/>
          <ac:spMkLst>
            <pc:docMk/>
            <pc:sldMk cId="3724056663" sldId="358"/>
            <ac:spMk id="12" creationId="{CB757DBB-546C-3B73-7893-C46ACA97743C}"/>
          </ac:spMkLst>
        </pc:spChg>
        <pc:spChg chg="del">
          <ac:chgData name="Mrinmayee Shelgikar" userId="57835d59b6471b2a" providerId="LiveId" clId="{0120A434-D2DD-4A8B-9BD7-85B4B9316229}" dt="2023-01-22T11:04:08.035" v="567" actId="478"/>
          <ac:spMkLst>
            <pc:docMk/>
            <pc:sldMk cId="3724056663" sldId="358"/>
            <ac:spMk id="13" creationId="{DD0405CB-CA99-662D-0E34-00A549C82F8F}"/>
          </ac:spMkLst>
        </pc:spChg>
        <pc:spChg chg="del">
          <ac:chgData name="Mrinmayee Shelgikar" userId="57835d59b6471b2a" providerId="LiveId" clId="{0120A434-D2DD-4A8B-9BD7-85B4B9316229}" dt="2023-01-22T11:03:57.945" v="565" actId="478"/>
          <ac:spMkLst>
            <pc:docMk/>
            <pc:sldMk cId="3724056663" sldId="358"/>
            <ac:spMk id="14" creationId="{C6D7090C-2A75-C103-EC73-6E976A166951}"/>
          </ac:spMkLst>
        </pc:spChg>
        <pc:spChg chg="add del mod">
          <ac:chgData name="Mrinmayee Shelgikar" userId="57835d59b6471b2a" providerId="LiveId" clId="{0120A434-D2DD-4A8B-9BD7-85B4B9316229}" dt="2023-01-22T11:03:57.945" v="565" actId="478"/>
          <ac:spMkLst>
            <pc:docMk/>
            <pc:sldMk cId="3724056663" sldId="358"/>
            <ac:spMk id="15" creationId="{0E498F24-18F3-EFDA-C6B5-892F840005E1}"/>
          </ac:spMkLst>
        </pc:spChg>
        <pc:spChg chg="add del mod">
          <ac:chgData name="Mrinmayee Shelgikar" userId="57835d59b6471b2a" providerId="LiveId" clId="{0120A434-D2DD-4A8B-9BD7-85B4B9316229}" dt="2023-01-22T11:03:57.945" v="565" actId="478"/>
          <ac:spMkLst>
            <pc:docMk/>
            <pc:sldMk cId="3724056663" sldId="358"/>
            <ac:spMk id="16" creationId="{C83132D0-C3C0-C940-AD5C-889E3B71579E}"/>
          </ac:spMkLst>
        </pc:spChg>
        <pc:spChg chg="add del mod">
          <ac:chgData name="Mrinmayee Shelgikar" userId="57835d59b6471b2a" providerId="LiveId" clId="{0120A434-D2DD-4A8B-9BD7-85B4B9316229}" dt="2023-01-22T11:03:57.945" v="565" actId="478"/>
          <ac:spMkLst>
            <pc:docMk/>
            <pc:sldMk cId="3724056663" sldId="358"/>
            <ac:spMk id="17" creationId="{C6E568E0-9C9C-6A2B-A842-75438F27F020}"/>
          </ac:spMkLst>
        </pc:spChg>
        <pc:spChg chg="add del mod">
          <ac:chgData name="Mrinmayee Shelgikar" userId="57835d59b6471b2a" providerId="LiveId" clId="{0120A434-D2DD-4A8B-9BD7-85B4B9316229}" dt="2023-01-22T11:03:57.945" v="565" actId="478"/>
          <ac:spMkLst>
            <pc:docMk/>
            <pc:sldMk cId="3724056663" sldId="358"/>
            <ac:spMk id="18" creationId="{615D06C7-2D5D-F43A-B0C5-CC83AC839710}"/>
          </ac:spMkLst>
        </pc:spChg>
        <pc:spChg chg="add del mod">
          <ac:chgData name="Mrinmayee Shelgikar" userId="57835d59b6471b2a" providerId="LiveId" clId="{0120A434-D2DD-4A8B-9BD7-85B4B9316229}" dt="2023-01-22T11:03:57.945" v="565" actId="478"/>
          <ac:spMkLst>
            <pc:docMk/>
            <pc:sldMk cId="3724056663" sldId="358"/>
            <ac:spMk id="19" creationId="{89F9563B-D777-7E9B-853A-881B2DEC0FE2}"/>
          </ac:spMkLst>
        </pc:spChg>
        <pc:spChg chg="add del mod">
          <ac:chgData name="Mrinmayee Shelgikar" userId="57835d59b6471b2a" providerId="LiveId" clId="{0120A434-D2DD-4A8B-9BD7-85B4B9316229}" dt="2023-01-22T11:03:57.945" v="565" actId="478"/>
          <ac:spMkLst>
            <pc:docMk/>
            <pc:sldMk cId="3724056663" sldId="358"/>
            <ac:spMk id="20" creationId="{E960E07B-D7E9-3113-5405-31ABCFF4FD57}"/>
          </ac:spMkLst>
        </pc:spChg>
        <pc:spChg chg="add del mod">
          <ac:chgData name="Mrinmayee Shelgikar" userId="57835d59b6471b2a" providerId="LiveId" clId="{0120A434-D2DD-4A8B-9BD7-85B4B9316229}" dt="2023-01-22T11:03:57.945" v="565" actId="478"/>
          <ac:spMkLst>
            <pc:docMk/>
            <pc:sldMk cId="3724056663" sldId="358"/>
            <ac:spMk id="21" creationId="{D1971352-5D15-FBDB-C448-84A526904F29}"/>
          </ac:spMkLst>
        </pc:spChg>
        <pc:spChg chg="mod">
          <ac:chgData name="Mrinmayee Shelgikar" userId="57835d59b6471b2a" providerId="LiveId" clId="{0120A434-D2DD-4A8B-9BD7-85B4B9316229}" dt="2023-01-22T11:02:37.871" v="559" actId="20577"/>
          <ac:spMkLst>
            <pc:docMk/>
            <pc:sldMk cId="3724056663" sldId="358"/>
            <ac:spMk id="22" creationId="{02AABD48-7F62-174B-98BD-03D513E3B1A1}"/>
          </ac:spMkLst>
        </pc:spChg>
        <pc:spChg chg="add mod">
          <ac:chgData name="Mrinmayee Shelgikar" userId="57835d59b6471b2a" providerId="LiveId" clId="{0120A434-D2DD-4A8B-9BD7-85B4B9316229}" dt="2023-01-22T11:05:33.513" v="575" actId="1036"/>
          <ac:spMkLst>
            <pc:docMk/>
            <pc:sldMk cId="3724056663" sldId="358"/>
            <ac:spMk id="23" creationId="{3EB0C437-D1F4-2CA4-0CF8-E013DC774BDF}"/>
          </ac:spMkLst>
        </pc:spChg>
        <pc:spChg chg="add mod">
          <ac:chgData name="Mrinmayee Shelgikar" userId="57835d59b6471b2a" providerId="LiveId" clId="{0120A434-D2DD-4A8B-9BD7-85B4B9316229}" dt="2023-01-22T11:05:26.215" v="571"/>
          <ac:spMkLst>
            <pc:docMk/>
            <pc:sldMk cId="3724056663" sldId="358"/>
            <ac:spMk id="24" creationId="{1792738C-79D5-F8FA-6A89-42AA779E35DF}"/>
          </ac:spMkLst>
        </pc:spChg>
        <pc:spChg chg="add mod">
          <ac:chgData name="Mrinmayee Shelgikar" userId="57835d59b6471b2a" providerId="LiveId" clId="{0120A434-D2DD-4A8B-9BD7-85B4B9316229}" dt="2023-01-22T11:05:26.215" v="571"/>
          <ac:spMkLst>
            <pc:docMk/>
            <pc:sldMk cId="3724056663" sldId="358"/>
            <ac:spMk id="25" creationId="{5C772F5E-0F88-BB8D-8F68-ECD36AB497EC}"/>
          </ac:spMkLst>
        </pc:spChg>
        <pc:spChg chg="add mod">
          <ac:chgData name="Mrinmayee Shelgikar" userId="57835d59b6471b2a" providerId="LiveId" clId="{0120A434-D2DD-4A8B-9BD7-85B4B9316229}" dt="2023-01-22T11:05:26.215" v="571"/>
          <ac:spMkLst>
            <pc:docMk/>
            <pc:sldMk cId="3724056663" sldId="358"/>
            <ac:spMk id="26" creationId="{7D101A3A-7337-127D-AA6C-6370E9662559}"/>
          </ac:spMkLst>
        </pc:spChg>
        <pc:spChg chg="add mod">
          <ac:chgData name="Mrinmayee Shelgikar" userId="57835d59b6471b2a" providerId="LiveId" clId="{0120A434-D2DD-4A8B-9BD7-85B4B9316229}" dt="2023-01-22T11:05:26.215" v="571"/>
          <ac:spMkLst>
            <pc:docMk/>
            <pc:sldMk cId="3724056663" sldId="358"/>
            <ac:spMk id="27" creationId="{6E5F129B-C9DA-D596-4EF8-D7686E681650}"/>
          </ac:spMkLst>
        </pc:spChg>
        <pc:spChg chg="add mod">
          <ac:chgData name="Mrinmayee Shelgikar" userId="57835d59b6471b2a" providerId="LiveId" clId="{0120A434-D2DD-4A8B-9BD7-85B4B9316229}" dt="2023-01-22T11:05:26.215" v="571"/>
          <ac:spMkLst>
            <pc:docMk/>
            <pc:sldMk cId="3724056663" sldId="358"/>
            <ac:spMk id="28" creationId="{C2875A49-58F1-F7CF-2866-5048DAF69A61}"/>
          </ac:spMkLst>
        </pc:spChg>
        <pc:spChg chg="add mod">
          <ac:chgData name="Mrinmayee Shelgikar" userId="57835d59b6471b2a" providerId="LiveId" clId="{0120A434-D2DD-4A8B-9BD7-85B4B9316229}" dt="2023-01-22T11:05:26.215" v="571"/>
          <ac:spMkLst>
            <pc:docMk/>
            <pc:sldMk cId="3724056663" sldId="358"/>
            <ac:spMk id="29" creationId="{EE5ADF95-C99F-4CD3-015E-B4DF74FCA709}"/>
          </ac:spMkLst>
        </pc:spChg>
        <pc:spChg chg="add mod">
          <ac:chgData name="Mrinmayee Shelgikar" userId="57835d59b6471b2a" providerId="LiveId" clId="{0120A434-D2DD-4A8B-9BD7-85B4B9316229}" dt="2023-01-22T11:05:26.215" v="571"/>
          <ac:spMkLst>
            <pc:docMk/>
            <pc:sldMk cId="3724056663" sldId="358"/>
            <ac:spMk id="30" creationId="{22DF4F12-A792-A569-4C74-97AAD938DD9A}"/>
          </ac:spMkLst>
        </pc:spChg>
        <pc:spChg chg="add mod">
          <ac:chgData name="Mrinmayee Shelgikar" userId="57835d59b6471b2a" providerId="LiveId" clId="{0120A434-D2DD-4A8B-9BD7-85B4B9316229}" dt="2023-01-22T11:05:26.215" v="571"/>
          <ac:spMkLst>
            <pc:docMk/>
            <pc:sldMk cId="3724056663" sldId="358"/>
            <ac:spMk id="31" creationId="{738AF91D-6A7F-8D08-66D7-6B6DD873DFEF}"/>
          </ac:spMkLst>
        </pc:spChg>
        <pc:spChg chg="add mod">
          <ac:chgData name="Mrinmayee Shelgikar" userId="57835d59b6471b2a" providerId="LiveId" clId="{0120A434-D2DD-4A8B-9BD7-85B4B9316229}" dt="2023-01-22T11:05:26.215" v="571"/>
          <ac:spMkLst>
            <pc:docMk/>
            <pc:sldMk cId="3724056663" sldId="358"/>
            <ac:spMk id="32" creationId="{511C7576-43AA-B56A-9E42-40C3E2BB69E8}"/>
          </ac:spMkLst>
        </pc:spChg>
        <pc:spChg chg="add mod">
          <ac:chgData name="Mrinmayee Shelgikar" userId="57835d59b6471b2a" providerId="LiveId" clId="{0120A434-D2DD-4A8B-9BD7-85B4B9316229}" dt="2023-01-22T11:05:26.215" v="571"/>
          <ac:spMkLst>
            <pc:docMk/>
            <pc:sldMk cId="3724056663" sldId="358"/>
            <ac:spMk id="33" creationId="{D6DC3FCB-EFB9-FFA8-26B1-336037A6A630}"/>
          </ac:spMkLst>
        </pc:spChg>
        <pc:spChg chg="add mod">
          <ac:chgData name="Mrinmayee Shelgikar" userId="57835d59b6471b2a" providerId="LiveId" clId="{0120A434-D2DD-4A8B-9BD7-85B4B9316229}" dt="2023-01-22T11:05:26.215" v="571"/>
          <ac:spMkLst>
            <pc:docMk/>
            <pc:sldMk cId="3724056663" sldId="358"/>
            <ac:spMk id="34" creationId="{8FD37B41-F0F3-28C4-342C-DAA4BA983692}"/>
          </ac:spMkLst>
        </pc:spChg>
        <pc:spChg chg="add mod">
          <ac:chgData name="Mrinmayee Shelgikar" userId="57835d59b6471b2a" providerId="LiveId" clId="{0120A434-D2DD-4A8B-9BD7-85B4B9316229}" dt="2023-01-22T11:05:26.215" v="571"/>
          <ac:spMkLst>
            <pc:docMk/>
            <pc:sldMk cId="3724056663" sldId="358"/>
            <ac:spMk id="35" creationId="{6D69A461-E898-7660-596B-4B8721AB33DB}"/>
          </ac:spMkLst>
        </pc:spChg>
        <pc:spChg chg="add mod">
          <ac:chgData name="Mrinmayee Shelgikar" userId="57835d59b6471b2a" providerId="LiveId" clId="{0120A434-D2DD-4A8B-9BD7-85B4B9316229}" dt="2023-01-22T11:05:26.215" v="571"/>
          <ac:spMkLst>
            <pc:docMk/>
            <pc:sldMk cId="3724056663" sldId="358"/>
            <ac:spMk id="36" creationId="{4F429113-F6CA-84CC-773D-6EA039943341}"/>
          </ac:spMkLst>
        </pc:spChg>
        <pc:spChg chg="add mod">
          <ac:chgData name="Mrinmayee Shelgikar" userId="57835d59b6471b2a" providerId="LiveId" clId="{0120A434-D2DD-4A8B-9BD7-85B4B9316229}" dt="2023-01-22T12:30:55.877" v="3509" actId="962"/>
          <ac:spMkLst>
            <pc:docMk/>
            <pc:sldMk cId="3724056663" sldId="358"/>
            <ac:spMk id="37" creationId="{C1EDB5C3-E9A3-5D98-7B31-EAAE117E1AA7}"/>
          </ac:spMkLst>
        </pc:spChg>
        <pc:spChg chg="add mod">
          <ac:chgData name="Mrinmayee Shelgikar" userId="57835d59b6471b2a" providerId="LiveId" clId="{0120A434-D2DD-4A8B-9BD7-85B4B9316229}" dt="2023-01-22T12:31:08.436" v="3511" actId="962"/>
          <ac:spMkLst>
            <pc:docMk/>
            <pc:sldMk cId="3724056663" sldId="358"/>
            <ac:spMk id="38" creationId="{D514DF8E-D9B7-6785-FC4E-274B8D3EC957}"/>
          </ac:spMkLst>
        </pc:spChg>
        <pc:spChg chg="add mod">
          <ac:chgData name="Mrinmayee Shelgikar" userId="57835d59b6471b2a" providerId="LiveId" clId="{0120A434-D2DD-4A8B-9BD7-85B4B9316229}" dt="2023-01-22T12:31:18.674" v="3513" actId="962"/>
          <ac:spMkLst>
            <pc:docMk/>
            <pc:sldMk cId="3724056663" sldId="358"/>
            <ac:spMk id="39" creationId="{27A079C6-26F7-C170-578C-821C913C4470}"/>
          </ac:spMkLst>
        </pc:spChg>
        <pc:spChg chg="add mod">
          <ac:chgData name="Mrinmayee Shelgikar" userId="57835d59b6471b2a" providerId="LiveId" clId="{0120A434-D2DD-4A8B-9BD7-85B4B9316229}" dt="2023-01-22T11:05:26.215" v="571"/>
          <ac:spMkLst>
            <pc:docMk/>
            <pc:sldMk cId="3724056663" sldId="358"/>
            <ac:spMk id="40" creationId="{9B511AB1-DCBC-692C-7854-E5246644004E}"/>
          </ac:spMkLst>
        </pc:spChg>
      </pc:sldChg>
      <pc:sldChg chg="addSp delSp modSp add mod delAnim modAnim addCm modCm modNotesTx">
        <pc:chgData name="Mrinmayee Shelgikar" userId="57835d59b6471b2a" providerId="LiveId" clId="{0120A434-D2DD-4A8B-9BD7-85B4B9316229}" dt="2023-01-23T17:18:31.453" v="4278"/>
        <pc:sldMkLst>
          <pc:docMk/>
          <pc:sldMk cId="2572621957" sldId="359"/>
        </pc:sldMkLst>
        <pc:spChg chg="del">
          <ac:chgData name="Mrinmayee Shelgikar" userId="57835d59b6471b2a" providerId="LiveId" clId="{0120A434-D2DD-4A8B-9BD7-85B4B9316229}" dt="2023-01-22T11:02:58.099" v="563" actId="478"/>
          <ac:spMkLst>
            <pc:docMk/>
            <pc:sldMk cId="2572621957" sldId="359"/>
            <ac:spMk id="2" creationId="{B78ECE21-EE59-CFF4-DE3B-B12747F3D557}"/>
          </ac:spMkLst>
        </pc:spChg>
        <pc:spChg chg="del">
          <ac:chgData name="Mrinmayee Shelgikar" userId="57835d59b6471b2a" providerId="LiveId" clId="{0120A434-D2DD-4A8B-9BD7-85B4B9316229}" dt="2023-01-22T11:02:54.241" v="562" actId="478"/>
          <ac:spMkLst>
            <pc:docMk/>
            <pc:sldMk cId="2572621957" sldId="359"/>
            <ac:spMk id="3" creationId="{A68776E2-D20D-56B7-3F7D-269C73740352}"/>
          </ac:spMkLst>
        </pc:spChg>
        <pc:spChg chg="del">
          <ac:chgData name="Mrinmayee Shelgikar" userId="57835d59b6471b2a" providerId="LiveId" clId="{0120A434-D2DD-4A8B-9BD7-85B4B9316229}" dt="2023-01-22T11:02:58.099" v="563" actId="478"/>
          <ac:spMkLst>
            <pc:docMk/>
            <pc:sldMk cId="2572621957" sldId="359"/>
            <ac:spMk id="5" creationId="{47ABC18D-A377-05BE-19EA-02F0AEC23BDC}"/>
          </ac:spMkLst>
        </pc:spChg>
        <pc:spChg chg="del">
          <ac:chgData name="Mrinmayee Shelgikar" userId="57835d59b6471b2a" providerId="LiveId" clId="{0120A434-D2DD-4A8B-9BD7-85B4B9316229}" dt="2023-01-22T11:02:58.099" v="563" actId="478"/>
          <ac:spMkLst>
            <pc:docMk/>
            <pc:sldMk cId="2572621957" sldId="359"/>
            <ac:spMk id="6" creationId="{8F7FA8A0-F04B-05AD-7157-4C4E6F4FFFC3}"/>
          </ac:spMkLst>
        </pc:spChg>
        <pc:spChg chg="del">
          <ac:chgData name="Mrinmayee Shelgikar" userId="57835d59b6471b2a" providerId="LiveId" clId="{0120A434-D2DD-4A8B-9BD7-85B4B9316229}" dt="2023-01-22T11:02:54.241" v="562" actId="478"/>
          <ac:spMkLst>
            <pc:docMk/>
            <pc:sldMk cId="2572621957" sldId="359"/>
            <ac:spMk id="7" creationId="{9C105127-8420-E768-D9E1-4CAC19B82A14}"/>
          </ac:spMkLst>
        </pc:spChg>
        <pc:spChg chg="del">
          <ac:chgData name="Mrinmayee Shelgikar" userId="57835d59b6471b2a" providerId="LiveId" clId="{0120A434-D2DD-4A8B-9BD7-85B4B9316229}" dt="2023-01-22T11:02:54.241" v="562" actId="478"/>
          <ac:spMkLst>
            <pc:docMk/>
            <pc:sldMk cId="2572621957" sldId="359"/>
            <ac:spMk id="8" creationId="{50B76267-E168-EF10-A8A8-A5C77F3736D8}"/>
          </ac:spMkLst>
        </pc:spChg>
        <pc:spChg chg="del">
          <ac:chgData name="Mrinmayee Shelgikar" userId="57835d59b6471b2a" providerId="LiveId" clId="{0120A434-D2DD-4A8B-9BD7-85B4B9316229}" dt="2023-01-22T11:02:54.241" v="562" actId="478"/>
          <ac:spMkLst>
            <pc:docMk/>
            <pc:sldMk cId="2572621957" sldId="359"/>
            <ac:spMk id="9" creationId="{02EBFCFB-A534-0C13-C06B-6EAE764A6BE0}"/>
          </ac:spMkLst>
        </pc:spChg>
        <pc:spChg chg="del">
          <ac:chgData name="Mrinmayee Shelgikar" userId="57835d59b6471b2a" providerId="LiveId" clId="{0120A434-D2DD-4A8B-9BD7-85B4B9316229}" dt="2023-01-22T11:02:54.241" v="562" actId="478"/>
          <ac:spMkLst>
            <pc:docMk/>
            <pc:sldMk cId="2572621957" sldId="359"/>
            <ac:spMk id="10" creationId="{C2997D0D-C73B-F705-ED6C-167D5C2AC4F0}"/>
          </ac:spMkLst>
        </pc:spChg>
        <pc:spChg chg="del">
          <ac:chgData name="Mrinmayee Shelgikar" userId="57835d59b6471b2a" providerId="LiveId" clId="{0120A434-D2DD-4A8B-9BD7-85B4B9316229}" dt="2023-01-22T11:02:54.241" v="562" actId="478"/>
          <ac:spMkLst>
            <pc:docMk/>
            <pc:sldMk cId="2572621957" sldId="359"/>
            <ac:spMk id="11" creationId="{7906F1F1-0C23-6F10-EBF4-CDB2916F1CDE}"/>
          </ac:spMkLst>
        </pc:spChg>
        <pc:spChg chg="del">
          <ac:chgData name="Mrinmayee Shelgikar" userId="57835d59b6471b2a" providerId="LiveId" clId="{0120A434-D2DD-4A8B-9BD7-85B4B9316229}" dt="2023-01-22T11:02:54.241" v="562" actId="478"/>
          <ac:spMkLst>
            <pc:docMk/>
            <pc:sldMk cId="2572621957" sldId="359"/>
            <ac:spMk id="12" creationId="{CB757DBB-546C-3B73-7893-C46ACA97743C}"/>
          </ac:spMkLst>
        </pc:spChg>
        <pc:spChg chg="del">
          <ac:chgData name="Mrinmayee Shelgikar" userId="57835d59b6471b2a" providerId="LiveId" clId="{0120A434-D2DD-4A8B-9BD7-85B4B9316229}" dt="2023-01-22T11:02:54.241" v="562" actId="478"/>
          <ac:spMkLst>
            <pc:docMk/>
            <pc:sldMk cId="2572621957" sldId="359"/>
            <ac:spMk id="13" creationId="{DD0405CB-CA99-662D-0E34-00A549C82F8F}"/>
          </ac:spMkLst>
        </pc:spChg>
        <pc:spChg chg="del">
          <ac:chgData name="Mrinmayee Shelgikar" userId="57835d59b6471b2a" providerId="LiveId" clId="{0120A434-D2DD-4A8B-9BD7-85B4B9316229}" dt="2023-01-22T11:02:54.241" v="562" actId="478"/>
          <ac:spMkLst>
            <pc:docMk/>
            <pc:sldMk cId="2572621957" sldId="359"/>
            <ac:spMk id="14" creationId="{C6D7090C-2A75-C103-EC73-6E976A166951}"/>
          </ac:spMkLst>
        </pc:spChg>
        <pc:spChg chg="add mod">
          <ac:chgData name="Mrinmayee Shelgikar" userId="57835d59b6471b2a" providerId="LiveId" clId="{0120A434-D2DD-4A8B-9BD7-85B4B9316229}" dt="2023-01-22T11:06:20.915" v="576"/>
          <ac:spMkLst>
            <pc:docMk/>
            <pc:sldMk cId="2572621957" sldId="359"/>
            <ac:spMk id="15" creationId="{8D67317A-633E-8A23-A69D-9F72E71F58AC}"/>
          </ac:spMkLst>
        </pc:spChg>
        <pc:spChg chg="add mod">
          <ac:chgData name="Mrinmayee Shelgikar" userId="57835d59b6471b2a" providerId="LiveId" clId="{0120A434-D2DD-4A8B-9BD7-85B4B9316229}" dt="2023-01-22T11:06:20.915" v="576"/>
          <ac:spMkLst>
            <pc:docMk/>
            <pc:sldMk cId="2572621957" sldId="359"/>
            <ac:spMk id="16" creationId="{5FEA0746-59EE-29A0-53D2-C43F30B7C791}"/>
          </ac:spMkLst>
        </pc:spChg>
        <pc:spChg chg="add mod">
          <ac:chgData name="Mrinmayee Shelgikar" userId="57835d59b6471b2a" providerId="LiveId" clId="{0120A434-D2DD-4A8B-9BD7-85B4B9316229}" dt="2023-01-22T11:06:20.915" v="576"/>
          <ac:spMkLst>
            <pc:docMk/>
            <pc:sldMk cId="2572621957" sldId="359"/>
            <ac:spMk id="17" creationId="{7A0144B9-AFC3-E8B8-666C-5EC8218A4A94}"/>
          </ac:spMkLst>
        </pc:spChg>
        <pc:spChg chg="add mod">
          <ac:chgData name="Mrinmayee Shelgikar" userId="57835d59b6471b2a" providerId="LiveId" clId="{0120A434-D2DD-4A8B-9BD7-85B4B9316229}" dt="2023-01-22T11:06:20.915" v="576"/>
          <ac:spMkLst>
            <pc:docMk/>
            <pc:sldMk cId="2572621957" sldId="359"/>
            <ac:spMk id="18" creationId="{1BA0F998-AA71-0C89-8FC4-791BA6D910B1}"/>
          </ac:spMkLst>
        </pc:spChg>
        <pc:spChg chg="add mod">
          <ac:chgData name="Mrinmayee Shelgikar" userId="57835d59b6471b2a" providerId="LiveId" clId="{0120A434-D2DD-4A8B-9BD7-85B4B9316229}" dt="2023-01-22T11:06:20.915" v="576"/>
          <ac:spMkLst>
            <pc:docMk/>
            <pc:sldMk cId="2572621957" sldId="359"/>
            <ac:spMk id="19" creationId="{3FAFD846-BDE9-F2CE-9012-F615DECC1E8A}"/>
          </ac:spMkLst>
        </pc:spChg>
        <pc:spChg chg="add mod">
          <ac:chgData name="Mrinmayee Shelgikar" userId="57835d59b6471b2a" providerId="LiveId" clId="{0120A434-D2DD-4A8B-9BD7-85B4B9316229}" dt="2023-01-22T11:06:20.915" v="576"/>
          <ac:spMkLst>
            <pc:docMk/>
            <pc:sldMk cId="2572621957" sldId="359"/>
            <ac:spMk id="20" creationId="{33B2BA48-C35D-10F6-9A20-DB7862713E07}"/>
          </ac:spMkLst>
        </pc:spChg>
        <pc:spChg chg="add mod">
          <ac:chgData name="Mrinmayee Shelgikar" userId="57835d59b6471b2a" providerId="LiveId" clId="{0120A434-D2DD-4A8B-9BD7-85B4B9316229}" dt="2023-01-22T11:06:20.915" v="576"/>
          <ac:spMkLst>
            <pc:docMk/>
            <pc:sldMk cId="2572621957" sldId="359"/>
            <ac:spMk id="21" creationId="{C82C8FCB-9272-2B6F-E17B-8B7FC59E8FB1}"/>
          </ac:spMkLst>
        </pc:spChg>
        <pc:spChg chg="mod">
          <ac:chgData name="Mrinmayee Shelgikar" userId="57835d59b6471b2a" providerId="LiveId" clId="{0120A434-D2DD-4A8B-9BD7-85B4B9316229}" dt="2023-01-22T11:02:42.736" v="561" actId="20577"/>
          <ac:spMkLst>
            <pc:docMk/>
            <pc:sldMk cId="2572621957" sldId="359"/>
            <ac:spMk id="22" creationId="{02AABD48-7F62-174B-98BD-03D513E3B1A1}"/>
          </ac:spMkLst>
        </pc:spChg>
        <pc:spChg chg="add mod">
          <ac:chgData name="Mrinmayee Shelgikar" userId="57835d59b6471b2a" providerId="LiveId" clId="{0120A434-D2DD-4A8B-9BD7-85B4B9316229}" dt="2023-01-22T11:06:29.765" v="606" actId="1038"/>
          <ac:spMkLst>
            <pc:docMk/>
            <pc:sldMk cId="2572621957" sldId="359"/>
            <ac:spMk id="23" creationId="{94AFE10E-82DC-F1CB-7690-AC1786F20774}"/>
          </ac:spMkLst>
        </pc:spChg>
        <pc:spChg chg="add mod">
          <ac:chgData name="Mrinmayee Shelgikar" userId="57835d59b6471b2a" providerId="LiveId" clId="{0120A434-D2DD-4A8B-9BD7-85B4B9316229}" dt="2023-01-22T11:06:20.915" v="576"/>
          <ac:spMkLst>
            <pc:docMk/>
            <pc:sldMk cId="2572621957" sldId="359"/>
            <ac:spMk id="24" creationId="{A67ED5C2-45F1-3451-8052-DA725FD81094}"/>
          </ac:spMkLst>
        </pc:spChg>
        <pc:spChg chg="add mod">
          <ac:chgData name="Mrinmayee Shelgikar" userId="57835d59b6471b2a" providerId="LiveId" clId="{0120A434-D2DD-4A8B-9BD7-85B4B9316229}" dt="2023-01-22T11:06:20.915" v="576"/>
          <ac:spMkLst>
            <pc:docMk/>
            <pc:sldMk cId="2572621957" sldId="359"/>
            <ac:spMk id="25" creationId="{1CD3BB28-6C99-94C8-65A4-CE7696DE1742}"/>
          </ac:spMkLst>
        </pc:spChg>
        <pc:spChg chg="add mod">
          <ac:chgData name="Mrinmayee Shelgikar" userId="57835d59b6471b2a" providerId="LiveId" clId="{0120A434-D2DD-4A8B-9BD7-85B4B9316229}" dt="2023-01-22T11:06:20.915" v="576"/>
          <ac:spMkLst>
            <pc:docMk/>
            <pc:sldMk cId="2572621957" sldId="359"/>
            <ac:spMk id="26" creationId="{634763BE-F6FA-6DE5-5DB3-6F9748EE1FF5}"/>
          </ac:spMkLst>
        </pc:spChg>
        <pc:spChg chg="add mod">
          <ac:chgData name="Mrinmayee Shelgikar" userId="57835d59b6471b2a" providerId="LiveId" clId="{0120A434-D2DD-4A8B-9BD7-85B4B9316229}" dt="2023-01-22T11:06:20.915" v="576"/>
          <ac:spMkLst>
            <pc:docMk/>
            <pc:sldMk cId="2572621957" sldId="359"/>
            <ac:spMk id="27" creationId="{93B0A348-9425-B1F7-9B5C-0EF5CFE4BA30}"/>
          </ac:spMkLst>
        </pc:spChg>
        <pc:spChg chg="add mod">
          <ac:chgData name="Mrinmayee Shelgikar" userId="57835d59b6471b2a" providerId="LiveId" clId="{0120A434-D2DD-4A8B-9BD7-85B4B9316229}" dt="2023-01-22T11:06:20.915" v="576"/>
          <ac:spMkLst>
            <pc:docMk/>
            <pc:sldMk cId="2572621957" sldId="359"/>
            <ac:spMk id="28" creationId="{15AA5C17-43E8-7B19-FD89-B61BCF7B1963}"/>
          </ac:spMkLst>
        </pc:spChg>
        <pc:spChg chg="add mod">
          <ac:chgData name="Mrinmayee Shelgikar" userId="57835d59b6471b2a" providerId="LiveId" clId="{0120A434-D2DD-4A8B-9BD7-85B4B9316229}" dt="2023-01-22T11:06:20.915" v="576"/>
          <ac:spMkLst>
            <pc:docMk/>
            <pc:sldMk cId="2572621957" sldId="359"/>
            <ac:spMk id="29" creationId="{FBC5618C-A9C5-5D9F-778A-39525FD77966}"/>
          </ac:spMkLst>
        </pc:spChg>
        <pc:spChg chg="add mod">
          <ac:chgData name="Mrinmayee Shelgikar" userId="57835d59b6471b2a" providerId="LiveId" clId="{0120A434-D2DD-4A8B-9BD7-85B4B9316229}" dt="2023-01-22T12:36:46.097" v="3516" actId="962"/>
          <ac:spMkLst>
            <pc:docMk/>
            <pc:sldMk cId="2572621957" sldId="359"/>
            <ac:spMk id="30" creationId="{505FE2DC-0141-FEEA-C1E7-7FF6A96DAC7F}"/>
          </ac:spMkLst>
        </pc:spChg>
        <pc:spChg chg="add mod">
          <ac:chgData name="Mrinmayee Shelgikar" userId="57835d59b6471b2a" providerId="LiveId" clId="{0120A434-D2DD-4A8B-9BD7-85B4B9316229}" dt="2023-01-22T12:37:23.531" v="3526" actId="962"/>
          <ac:spMkLst>
            <pc:docMk/>
            <pc:sldMk cId="2572621957" sldId="359"/>
            <ac:spMk id="31" creationId="{47A396C6-5822-9284-7826-D70C131F5A06}"/>
          </ac:spMkLst>
        </pc:spChg>
        <pc:spChg chg="add mod">
          <ac:chgData name="Mrinmayee Shelgikar" userId="57835d59b6471b2a" providerId="LiveId" clId="{0120A434-D2DD-4A8B-9BD7-85B4B9316229}" dt="2023-01-22T12:37:10.955" v="3524" actId="20577"/>
          <ac:spMkLst>
            <pc:docMk/>
            <pc:sldMk cId="2572621957" sldId="359"/>
            <ac:spMk id="32" creationId="{6CAA4FE6-644A-692C-0B93-F813B8F0122E}"/>
          </ac:spMkLst>
        </pc:spChg>
        <pc:spChg chg="add mod">
          <ac:chgData name="Mrinmayee Shelgikar" userId="57835d59b6471b2a" providerId="LiveId" clId="{0120A434-D2DD-4A8B-9BD7-85B4B9316229}" dt="2023-01-22T11:06:20.915" v="576"/>
          <ac:spMkLst>
            <pc:docMk/>
            <pc:sldMk cId="2572621957" sldId="359"/>
            <ac:spMk id="33" creationId="{7B1A16F4-9B5A-2A93-8712-A29530D05E62}"/>
          </ac:spMkLst>
        </pc:spChg>
        <pc:extLst>
          <p:ext xmlns:p="http://schemas.openxmlformats.org/presentationml/2006/main" uri="{D6D511B9-2390-475A-947B-AFAB55BFBCF1}">
            <pc226:cmChg xmlns:pc226="http://schemas.microsoft.com/office/powerpoint/2022/06/main/command" chg="add mod">
              <pc226:chgData name="Mrinmayee Shelgikar" userId="57835d59b6471b2a" providerId="LiveId" clId="{0120A434-D2DD-4A8B-9BD7-85B4B9316229}" dt="2023-01-23T17:18:31.453" v="4278"/>
              <pc2:cmMkLst xmlns:pc2="http://schemas.microsoft.com/office/powerpoint/2019/9/main/command">
                <pc:docMk/>
                <pc:sldMk cId="2572621957" sldId="359"/>
                <pc2:cmMk id="{F68AAD3A-DCAF-479F-B6C2-7B0ACBD6810C}"/>
              </pc2:cmMkLst>
            </pc226:cmChg>
          </p:ext>
        </pc:extLst>
      </pc:sldChg>
      <pc:sldChg chg="addSp delSp modSp add mod ord delAnim modNotesTx">
        <pc:chgData name="Mrinmayee Shelgikar" userId="57835d59b6471b2a" providerId="LiveId" clId="{0120A434-D2DD-4A8B-9BD7-85B4B9316229}" dt="2023-01-24T05:55:10.908" v="4569"/>
        <pc:sldMkLst>
          <pc:docMk/>
          <pc:sldMk cId="1380650629" sldId="360"/>
        </pc:sldMkLst>
        <pc:spChg chg="add mod">
          <ac:chgData name="Mrinmayee Shelgikar" userId="57835d59b6471b2a" providerId="LiveId" clId="{0120A434-D2DD-4A8B-9BD7-85B4B9316229}" dt="2023-01-23T17:27:03.970" v="4404" actId="14100"/>
          <ac:spMkLst>
            <pc:docMk/>
            <pc:sldMk cId="1380650629" sldId="360"/>
            <ac:spMk id="2" creationId="{29A3B1A3-7922-6B9F-893F-7DC4E0DE5E33}"/>
          </ac:spMkLst>
        </pc:spChg>
        <pc:spChg chg="add mod">
          <ac:chgData name="Mrinmayee Shelgikar" userId="57835d59b6471b2a" providerId="LiveId" clId="{0120A434-D2DD-4A8B-9BD7-85B4B9316229}" dt="2023-01-23T17:25:44.907" v="4343" actId="1037"/>
          <ac:spMkLst>
            <pc:docMk/>
            <pc:sldMk cId="1380650629" sldId="360"/>
            <ac:spMk id="3" creationId="{299AB767-8FB1-CE7F-DC5E-8D684120A0A0}"/>
          </ac:spMkLst>
        </pc:spChg>
        <pc:spChg chg="add mod">
          <ac:chgData name="Mrinmayee Shelgikar" userId="57835d59b6471b2a" providerId="LiveId" clId="{0120A434-D2DD-4A8B-9BD7-85B4B9316229}" dt="2023-01-24T05:55:10.908" v="4569"/>
          <ac:spMkLst>
            <pc:docMk/>
            <pc:sldMk cId="1380650629" sldId="360"/>
            <ac:spMk id="5" creationId="{70EF4DA6-EB89-C208-1243-66152BA13EC5}"/>
          </ac:spMkLst>
        </pc:spChg>
        <pc:spChg chg="add mod">
          <ac:chgData name="Mrinmayee Shelgikar" userId="57835d59b6471b2a" providerId="LiveId" clId="{0120A434-D2DD-4A8B-9BD7-85B4B9316229}" dt="2023-01-23T17:26:00.052" v="4375" actId="1036"/>
          <ac:spMkLst>
            <pc:docMk/>
            <pc:sldMk cId="1380650629" sldId="360"/>
            <ac:spMk id="6" creationId="{B0742543-9E61-E735-A41E-A6D6A28DA1E8}"/>
          </ac:spMkLst>
        </pc:spChg>
        <pc:spChg chg="add mod">
          <ac:chgData name="Mrinmayee Shelgikar" userId="57835d59b6471b2a" providerId="LiveId" clId="{0120A434-D2DD-4A8B-9BD7-85B4B9316229}" dt="2023-01-23T17:26:32.896" v="4398" actId="1035"/>
          <ac:spMkLst>
            <pc:docMk/>
            <pc:sldMk cId="1380650629" sldId="360"/>
            <ac:spMk id="7" creationId="{0E62B1AC-1029-82C4-E4FB-CADB29B70474}"/>
          </ac:spMkLst>
        </pc:spChg>
        <pc:spChg chg="mod">
          <ac:chgData name="Mrinmayee Shelgikar" userId="57835d59b6471b2a" providerId="LiveId" clId="{0120A434-D2DD-4A8B-9BD7-85B4B9316229}" dt="2023-01-22T11:21:21.827" v="681" actId="20577"/>
          <ac:spMkLst>
            <pc:docMk/>
            <pc:sldMk cId="1380650629" sldId="360"/>
            <ac:spMk id="22" creationId="{02AABD48-7F62-174B-98BD-03D513E3B1A1}"/>
          </ac:spMkLst>
        </pc:spChg>
        <pc:grpChg chg="del">
          <ac:chgData name="Mrinmayee Shelgikar" userId="57835d59b6471b2a" providerId="LiveId" clId="{0120A434-D2DD-4A8B-9BD7-85B4B9316229}" dt="2023-01-22T11:21:07.797" v="662" actId="478"/>
          <ac:grpSpMkLst>
            <pc:docMk/>
            <pc:sldMk cId="1380650629" sldId="360"/>
            <ac:grpSpMk id="32" creationId="{889FCFDE-2C25-446A-A093-2DBEE4E9BB60}"/>
          </ac:grpSpMkLst>
        </pc:grpChg>
        <pc:picChg chg="add mod">
          <ac:chgData name="Mrinmayee Shelgikar" userId="57835d59b6471b2a" providerId="LiveId" clId="{0120A434-D2DD-4A8B-9BD7-85B4B9316229}" dt="2023-01-24T05:55:10.908" v="4569"/>
          <ac:picMkLst>
            <pc:docMk/>
            <pc:sldMk cId="1380650629" sldId="360"/>
            <ac:picMk id="8" creationId="{156F1335-65F6-1664-B7B0-74E45046D65E}"/>
          </ac:picMkLst>
        </pc:picChg>
      </pc:sldChg>
      <pc:sldChg chg="add del ord">
        <pc:chgData name="Mrinmayee Shelgikar" userId="57835d59b6471b2a" providerId="LiveId" clId="{0120A434-D2DD-4A8B-9BD7-85B4B9316229}" dt="2023-01-22T11:46:17.518" v="821" actId="47"/>
        <pc:sldMkLst>
          <pc:docMk/>
          <pc:sldMk cId="3216873088" sldId="361"/>
        </pc:sldMkLst>
      </pc:sldChg>
      <pc:sldChg chg="add del">
        <pc:chgData name="Mrinmayee Shelgikar" userId="57835d59b6471b2a" providerId="LiveId" clId="{0120A434-D2DD-4A8B-9BD7-85B4B9316229}" dt="2023-01-22T11:46:58.160" v="827" actId="47"/>
        <pc:sldMkLst>
          <pc:docMk/>
          <pc:sldMk cId="3919485982" sldId="362"/>
        </pc:sldMkLst>
      </pc:sldChg>
      <pc:sldChg chg="addSp delSp modSp add mod modNotesTx">
        <pc:chgData name="Mrinmayee Shelgikar" userId="57835d59b6471b2a" providerId="LiveId" clId="{0120A434-D2DD-4A8B-9BD7-85B4B9316229}" dt="2023-01-24T05:55:15.778" v="4570"/>
        <pc:sldMkLst>
          <pc:docMk/>
          <pc:sldMk cId="952987841" sldId="363"/>
        </pc:sldMkLst>
        <pc:spChg chg="del">
          <ac:chgData name="Mrinmayee Shelgikar" userId="57835d59b6471b2a" providerId="LiveId" clId="{0120A434-D2DD-4A8B-9BD7-85B4B9316229}" dt="2023-01-22T11:23:00.616" v="687" actId="478"/>
          <ac:spMkLst>
            <pc:docMk/>
            <pc:sldMk cId="952987841" sldId="363"/>
            <ac:spMk id="2" creationId="{29A3B1A3-7922-6B9F-893F-7DC4E0DE5E33}"/>
          </ac:spMkLst>
        </pc:spChg>
        <pc:spChg chg="add mod">
          <ac:chgData name="Mrinmayee Shelgikar" userId="57835d59b6471b2a" providerId="LiveId" clId="{0120A434-D2DD-4A8B-9BD7-85B4B9316229}" dt="2023-01-24T05:55:15.778" v="4570"/>
          <ac:spMkLst>
            <pc:docMk/>
            <pc:sldMk cId="952987841" sldId="363"/>
            <ac:spMk id="2" creationId="{C30E10AB-DD71-D85B-D7EF-BE54A340EF74}"/>
          </ac:spMkLst>
        </pc:spChg>
        <pc:spChg chg="del">
          <ac:chgData name="Mrinmayee Shelgikar" userId="57835d59b6471b2a" providerId="LiveId" clId="{0120A434-D2DD-4A8B-9BD7-85B4B9316229}" dt="2023-01-22T11:23:00.616" v="687" actId="478"/>
          <ac:spMkLst>
            <pc:docMk/>
            <pc:sldMk cId="952987841" sldId="363"/>
            <ac:spMk id="3" creationId="{299AB767-8FB1-CE7F-DC5E-8D684120A0A0}"/>
          </ac:spMkLst>
        </pc:spChg>
        <pc:spChg chg="del">
          <ac:chgData name="Mrinmayee Shelgikar" userId="57835d59b6471b2a" providerId="LiveId" clId="{0120A434-D2DD-4A8B-9BD7-85B4B9316229}" dt="2023-01-22T11:23:00.616" v="687" actId="478"/>
          <ac:spMkLst>
            <pc:docMk/>
            <pc:sldMk cId="952987841" sldId="363"/>
            <ac:spMk id="6" creationId="{B0742543-9E61-E735-A41E-A6D6A28DA1E8}"/>
          </ac:spMkLst>
        </pc:spChg>
        <pc:spChg chg="del">
          <ac:chgData name="Mrinmayee Shelgikar" userId="57835d59b6471b2a" providerId="LiveId" clId="{0120A434-D2DD-4A8B-9BD7-85B4B9316229}" dt="2023-01-22T11:23:00.616" v="687" actId="478"/>
          <ac:spMkLst>
            <pc:docMk/>
            <pc:sldMk cId="952987841" sldId="363"/>
            <ac:spMk id="7" creationId="{0E62B1AC-1029-82C4-E4FB-CADB29B70474}"/>
          </ac:spMkLst>
        </pc:spChg>
        <pc:spChg chg="add del">
          <ac:chgData name="Mrinmayee Shelgikar" userId="57835d59b6471b2a" providerId="LiveId" clId="{0120A434-D2DD-4A8B-9BD7-85B4B9316229}" dt="2023-01-22T11:23:04.127" v="691"/>
          <ac:spMkLst>
            <pc:docMk/>
            <pc:sldMk cId="952987841" sldId="363"/>
            <ac:spMk id="8" creationId="{36A3EFAA-4B38-5FF5-31F1-7D55D047BDA1}"/>
          </ac:spMkLst>
        </pc:spChg>
        <pc:spChg chg="add mod">
          <ac:chgData name="Mrinmayee Shelgikar" userId="57835d59b6471b2a" providerId="LiveId" clId="{0120A434-D2DD-4A8B-9BD7-85B4B9316229}" dt="2023-01-23T17:27:33.850" v="4435" actId="14100"/>
          <ac:spMkLst>
            <pc:docMk/>
            <pc:sldMk cId="952987841" sldId="363"/>
            <ac:spMk id="9" creationId="{60D53CC5-082B-81B3-6B9E-066DB5A4C60D}"/>
          </ac:spMkLst>
        </pc:spChg>
        <pc:spChg chg="add mod">
          <ac:chgData name="Mrinmayee Shelgikar" userId="57835d59b6471b2a" providerId="LiveId" clId="{0120A434-D2DD-4A8B-9BD7-85B4B9316229}" dt="2023-01-23T17:28:00.869" v="4468" actId="1037"/>
          <ac:spMkLst>
            <pc:docMk/>
            <pc:sldMk cId="952987841" sldId="363"/>
            <ac:spMk id="10" creationId="{71F72723-6225-4292-1329-157A399DAB16}"/>
          </ac:spMkLst>
        </pc:spChg>
        <pc:spChg chg="add mod">
          <ac:chgData name="Mrinmayee Shelgikar" userId="57835d59b6471b2a" providerId="LiveId" clId="{0120A434-D2DD-4A8B-9BD7-85B4B9316229}" dt="2023-01-23T17:27:33.850" v="4435" actId="14100"/>
          <ac:spMkLst>
            <pc:docMk/>
            <pc:sldMk cId="952987841" sldId="363"/>
            <ac:spMk id="13" creationId="{D525AA50-4280-6F16-C901-DE826615FDB4}"/>
          </ac:spMkLst>
        </pc:spChg>
        <pc:spChg chg="add mod">
          <ac:chgData name="Mrinmayee Shelgikar" userId="57835d59b6471b2a" providerId="LiveId" clId="{0120A434-D2DD-4A8B-9BD7-85B4B9316229}" dt="2023-01-23T17:28:00.869" v="4468" actId="1037"/>
          <ac:spMkLst>
            <pc:docMk/>
            <pc:sldMk cId="952987841" sldId="363"/>
            <ac:spMk id="14" creationId="{9182A5CE-002A-0363-DBBF-718B3F537616}"/>
          </ac:spMkLst>
        </pc:spChg>
        <pc:spChg chg="mod">
          <ac:chgData name="Mrinmayee Shelgikar" userId="57835d59b6471b2a" providerId="LiveId" clId="{0120A434-D2DD-4A8B-9BD7-85B4B9316229}" dt="2023-01-22T11:22:46.898" v="686" actId="20577"/>
          <ac:spMkLst>
            <pc:docMk/>
            <pc:sldMk cId="952987841" sldId="363"/>
            <ac:spMk id="22" creationId="{02AABD48-7F62-174B-98BD-03D513E3B1A1}"/>
          </ac:spMkLst>
        </pc:spChg>
        <pc:picChg chg="add mod">
          <ac:chgData name="Mrinmayee Shelgikar" userId="57835d59b6471b2a" providerId="LiveId" clId="{0120A434-D2DD-4A8B-9BD7-85B4B9316229}" dt="2023-01-24T05:55:15.778" v="4570"/>
          <ac:picMkLst>
            <pc:docMk/>
            <pc:sldMk cId="952987841" sldId="363"/>
            <ac:picMk id="3" creationId="{154FE610-54AE-0759-523F-FDD72C232B53}"/>
          </ac:picMkLst>
        </pc:picChg>
      </pc:sldChg>
      <pc:sldChg chg="delSp add del mod">
        <pc:chgData name="Mrinmayee Shelgikar" userId="57835d59b6471b2a" providerId="LiveId" clId="{0120A434-D2DD-4A8B-9BD7-85B4B9316229}" dt="2023-01-22T11:45:51.074" v="820" actId="47"/>
        <pc:sldMkLst>
          <pc:docMk/>
          <pc:sldMk cId="3479281551" sldId="364"/>
        </pc:sldMkLst>
        <pc:spChg chg="del">
          <ac:chgData name="Mrinmayee Shelgikar" userId="57835d59b6471b2a" providerId="LiveId" clId="{0120A434-D2DD-4A8B-9BD7-85B4B9316229}" dt="2023-01-22T11:25:03.527" v="695" actId="478"/>
          <ac:spMkLst>
            <pc:docMk/>
            <pc:sldMk cId="3479281551" sldId="364"/>
            <ac:spMk id="9" creationId="{60D53CC5-082B-81B3-6B9E-066DB5A4C60D}"/>
          </ac:spMkLst>
        </pc:spChg>
        <pc:spChg chg="del">
          <ac:chgData name="Mrinmayee Shelgikar" userId="57835d59b6471b2a" providerId="LiveId" clId="{0120A434-D2DD-4A8B-9BD7-85B4B9316229}" dt="2023-01-22T11:25:03.527" v="695" actId="478"/>
          <ac:spMkLst>
            <pc:docMk/>
            <pc:sldMk cId="3479281551" sldId="364"/>
            <ac:spMk id="10" creationId="{71F72723-6225-4292-1329-157A399DAB16}"/>
          </ac:spMkLst>
        </pc:spChg>
        <pc:spChg chg="del">
          <ac:chgData name="Mrinmayee Shelgikar" userId="57835d59b6471b2a" providerId="LiveId" clId="{0120A434-D2DD-4A8B-9BD7-85B4B9316229}" dt="2023-01-22T11:25:03.527" v="695" actId="478"/>
          <ac:spMkLst>
            <pc:docMk/>
            <pc:sldMk cId="3479281551" sldId="364"/>
            <ac:spMk id="13" creationId="{D525AA50-4280-6F16-C901-DE826615FDB4}"/>
          </ac:spMkLst>
        </pc:spChg>
        <pc:spChg chg="del">
          <ac:chgData name="Mrinmayee Shelgikar" userId="57835d59b6471b2a" providerId="LiveId" clId="{0120A434-D2DD-4A8B-9BD7-85B4B9316229}" dt="2023-01-22T11:25:03.527" v="695" actId="478"/>
          <ac:spMkLst>
            <pc:docMk/>
            <pc:sldMk cId="3479281551" sldId="364"/>
            <ac:spMk id="14" creationId="{9182A5CE-002A-0363-DBBF-718B3F537616}"/>
          </ac:spMkLst>
        </pc:spChg>
      </pc:sldChg>
      <pc:sldChg chg="add del">
        <pc:chgData name="Mrinmayee Shelgikar" userId="57835d59b6471b2a" providerId="LiveId" clId="{0120A434-D2DD-4A8B-9BD7-85B4B9316229}" dt="2023-01-22T11:45:51.074" v="820" actId="47"/>
        <pc:sldMkLst>
          <pc:docMk/>
          <pc:sldMk cId="4249624367" sldId="365"/>
        </pc:sldMkLst>
      </pc:sldChg>
      <pc:sldChg chg="add del">
        <pc:chgData name="Mrinmayee Shelgikar" userId="57835d59b6471b2a" providerId="LiveId" clId="{0120A434-D2DD-4A8B-9BD7-85B4B9316229}" dt="2023-01-22T11:45:51.074" v="820" actId="47"/>
        <pc:sldMkLst>
          <pc:docMk/>
          <pc:sldMk cId="3197013422" sldId="366"/>
        </pc:sldMkLst>
      </pc:sldChg>
      <pc:sldChg chg="add del">
        <pc:chgData name="Mrinmayee Shelgikar" userId="57835d59b6471b2a" providerId="LiveId" clId="{0120A434-D2DD-4A8B-9BD7-85B4B9316229}" dt="2023-01-22T11:45:51.074" v="820" actId="47"/>
        <pc:sldMkLst>
          <pc:docMk/>
          <pc:sldMk cId="1613374106" sldId="367"/>
        </pc:sldMkLst>
      </pc:sldChg>
      <pc:sldChg chg="add del">
        <pc:chgData name="Mrinmayee Shelgikar" userId="57835d59b6471b2a" providerId="LiveId" clId="{0120A434-D2DD-4A8B-9BD7-85B4B9316229}" dt="2023-01-22T11:47:04.430" v="830" actId="47"/>
        <pc:sldMkLst>
          <pc:docMk/>
          <pc:sldMk cId="897654631" sldId="368"/>
        </pc:sldMkLst>
      </pc:sldChg>
      <pc:sldChg chg="addSp delSp modSp add mod delAnim modNotesTx">
        <pc:chgData name="Mrinmayee Shelgikar" userId="57835d59b6471b2a" providerId="LiveId" clId="{0120A434-D2DD-4A8B-9BD7-85B4B9316229}" dt="2023-01-22T17:49:41.250" v="3975" actId="20577"/>
        <pc:sldMkLst>
          <pc:docMk/>
          <pc:sldMk cId="1328202893" sldId="369"/>
        </pc:sldMkLst>
        <pc:spChg chg="add mod">
          <ac:chgData name="Mrinmayee Shelgikar" userId="57835d59b6471b2a" providerId="LiveId" clId="{0120A434-D2DD-4A8B-9BD7-85B4B9316229}" dt="2023-01-22T11:30:52.437" v="732"/>
          <ac:spMkLst>
            <pc:docMk/>
            <pc:sldMk cId="1328202893" sldId="369"/>
            <ac:spMk id="3" creationId="{DAF1F5AF-0E1F-B3F2-0F1C-DE53468987C2}"/>
          </ac:spMkLst>
        </pc:spChg>
        <pc:spChg chg="mod">
          <ac:chgData name="Mrinmayee Shelgikar" userId="57835d59b6471b2a" providerId="LiveId" clId="{0120A434-D2DD-4A8B-9BD7-85B4B9316229}" dt="2023-01-22T11:30:33.627" v="731" actId="20577"/>
          <ac:spMkLst>
            <pc:docMk/>
            <pc:sldMk cId="1328202893" sldId="369"/>
            <ac:spMk id="22" creationId="{02AABD48-7F62-174B-98BD-03D513E3B1A1}"/>
          </ac:spMkLst>
        </pc:spChg>
        <pc:spChg chg="del">
          <ac:chgData name="Mrinmayee Shelgikar" userId="57835d59b6471b2a" providerId="LiveId" clId="{0120A434-D2DD-4A8B-9BD7-85B4B9316229}" dt="2023-01-22T11:30:26.031" v="727" actId="478"/>
          <ac:spMkLst>
            <pc:docMk/>
            <pc:sldMk cId="1328202893" sldId="369"/>
            <ac:spMk id="104" creationId="{021F4124-0D2B-B302-75B6-3C47B5100A8E}"/>
          </ac:spMkLst>
        </pc:spChg>
        <pc:spChg chg="del">
          <ac:chgData name="Mrinmayee Shelgikar" userId="57835d59b6471b2a" providerId="LiveId" clId="{0120A434-D2DD-4A8B-9BD7-85B4B9316229}" dt="2023-01-22T11:30:28.417" v="728" actId="478"/>
          <ac:spMkLst>
            <pc:docMk/>
            <pc:sldMk cId="1328202893" sldId="369"/>
            <ac:spMk id="105" creationId="{05BCE8A2-D2D0-B019-1902-01D66C557A07}"/>
          </ac:spMkLst>
        </pc:spChg>
        <pc:spChg chg="del">
          <ac:chgData name="Mrinmayee Shelgikar" userId="57835d59b6471b2a" providerId="LiveId" clId="{0120A434-D2DD-4A8B-9BD7-85B4B9316229}" dt="2023-01-22T11:30:30.612" v="729" actId="478"/>
          <ac:spMkLst>
            <pc:docMk/>
            <pc:sldMk cId="1328202893" sldId="369"/>
            <ac:spMk id="106" creationId="{F67EE0D6-C5ED-AF05-4A14-C8D35CF82EE3}"/>
          </ac:spMkLst>
        </pc:spChg>
        <pc:spChg chg="del">
          <ac:chgData name="Mrinmayee Shelgikar" userId="57835d59b6471b2a" providerId="LiveId" clId="{0120A434-D2DD-4A8B-9BD7-85B4B9316229}" dt="2023-01-22T11:30:26.031" v="727" actId="478"/>
          <ac:spMkLst>
            <pc:docMk/>
            <pc:sldMk cId="1328202893" sldId="369"/>
            <ac:spMk id="107" creationId="{535E55D4-3275-19D0-F9D1-E776529259C9}"/>
          </ac:spMkLst>
        </pc:spChg>
        <pc:picChg chg="add mod">
          <ac:chgData name="Mrinmayee Shelgikar" userId="57835d59b6471b2a" providerId="LiveId" clId="{0120A434-D2DD-4A8B-9BD7-85B4B9316229}" dt="2023-01-22T12:39:51.388" v="3645" actId="962"/>
          <ac:picMkLst>
            <pc:docMk/>
            <pc:sldMk cId="1328202893" sldId="369"/>
            <ac:picMk id="5" creationId="{D8874D29-007F-7954-90A1-2318BD6DF0C1}"/>
          </ac:picMkLst>
        </pc:picChg>
      </pc:sldChg>
      <pc:sldChg chg="addSp delSp modSp add mod delAnim modNotesTx">
        <pc:chgData name="Mrinmayee Shelgikar" userId="57835d59b6471b2a" providerId="LiveId" clId="{0120A434-D2DD-4A8B-9BD7-85B4B9316229}" dt="2023-01-22T17:49:46.799" v="3976" actId="20577"/>
        <pc:sldMkLst>
          <pc:docMk/>
          <pc:sldMk cId="1768035198" sldId="370"/>
        </pc:sldMkLst>
        <pc:spChg chg="add mod">
          <ac:chgData name="Mrinmayee Shelgikar" userId="57835d59b6471b2a" providerId="LiveId" clId="{0120A434-D2DD-4A8B-9BD7-85B4B9316229}" dt="2023-01-22T11:32:09.032" v="737"/>
          <ac:spMkLst>
            <pc:docMk/>
            <pc:sldMk cId="1768035198" sldId="370"/>
            <ac:spMk id="3" creationId="{900E375C-66AF-5EAF-C5FD-913D738F1B7A}"/>
          </ac:spMkLst>
        </pc:spChg>
        <pc:spChg chg="del mod">
          <ac:chgData name="Mrinmayee Shelgikar" userId="57835d59b6471b2a" providerId="LiveId" clId="{0120A434-D2DD-4A8B-9BD7-85B4B9316229}" dt="2023-01-22T11:32:00.786" v="734" actId="478"/>
          <ac:spMkLst>
            <pc:docMk/>
            <pc:sldMk cId="1768035198" sldId="370"/>
            <ac:spMk id="104" creationId="{021F4124-0D2B-B302-75B6-3C47B5100A8E}"/>
          </ac:spMkLst>
        </pc:spChg>
        <pc:spChg chg="del">
          <ac:chgData name="Mrinmayee Shelgikar" userId="57835d59b6471b2a" providerId="LiveId" clId="{0120A434-D2DD-4A8B-9BD7-85B4B9316229}" dt="2023-01-22T11:32:06.607" v="736" actId="478"/>
          <ac:spMkLst>
            <pc:docMk/>
            <pc:sldMk cId="1768035198" sldId="370"/>
            <ac:spMk id="105" creationId="{05BCE8A2-D2D0-B019-1902-01D66C557A07}"/>
          </ac:spMkLst>
        </pc:spChg>
        <pc:spChg chg="del">
          <ac:chgData name="Mrinmayee Shelgikar" userId="57835d59b6471b2a" providerId="LiveId" clId="{0120A434-D2DD-4A8B-9BD7-85B4B9316229}" dt="2023-01-22T11:32:06.607" v="736" actId="478"/>
          <ac:spMkLst>
            <pc:docMk/>
            <pc:sldMk cId="1768035198" sldId="370"/>
            <ac:spMk id="106" creationId="{F67EE0D6-C5ED-AF05-4A14-C8D35CF82EE3}"/>
          </ac:spMkLst>
        </pc:spChg>
        <pc:spChg chg="del">
          <ac:chgData name="Mrinmayee Shelgikar" userId="57835d59b6471b2a" providerId="LiveId" clId="{0120A434-D2DD-4A8B-9BD7-85B4B9316229}" dt="2023-01-22T11:32:02.918" v="735" actId="478"/>
          <ac:spMkLst>
            <pc:docMk/>
            <pc:sldMk cId="1768035198" sldId="370"/>
            <ac:spMk id="107" creationId="{535E55D4-3275-19D0-F9D1-E776529259C9}"/>
          </ac:spMkLst>
        </pc:spChg>
        <pc:picChg chg="add mod">
          <ac:chgData name="Mrinmayee Shelgikar" userId="57835d59b6471b2a" providerId="LiveId" clId="{0120A434-D2DD-4A8B-9BD7-85B4B9316229}" dt="2023-01-22T12:42:36.579" v="3923" actId="962"/>
          <ac:picMkLst>
            <pc:docMk/>
            <pc:sldMk cId="1768035198" sldId="370"/>
            <ac:picMk id="5" creationId="{08434911-669B-C28D-485D-790BE7FB00BD}"/>
          </ac:picMkLst>
        </pc:picChg>
      </pc:sldChg>
    </pc:docChg>
  </pc:docChgLst>
  <pc:docChgLst>
    <pc:chgData name="Sarah Stafford" userId="23b1191c-1a34-4664-a8a0-ba5ac4d3da94" providerId="ADAL" clId="{4172B3A4-C6CB-459F-ACEF-41748352E7E4}"/>
    <pc:docChg chg="undo custSel addSld delSld modSld">
      <pc:chgData name="Sarah Stafford" userId="23b1191c-1a34-4664-a8a0-ba5ac4d3da94" providerId="ADAL" clId="{4172B3A4-C6CB-459F-ACEF-41748352E7E4}" dt="2022-09-08T13:33:14.137" v="894" actId="255"/>
      <pc:docMkLst>
        <pc:docMk/>
      </pc:docMkLst>
      <pc:sldChg chg="addSp modSp mod addCm modCm">
        <pc:chgData name="Sarah Stafford" userId="23b1191c-1a34-4664-a8a0-ba5ac4d3da94" providerId="ADAL" clId="{4172B3A4-C6CB-459F-ACEF-41748352E7E4}" dt="2022-09-08T13:15:11.722" v="266" actId="692"/>
        <pc:sldMkLst>
          <pc:docMk/>
          <pc:sldMk cId="4043658862" sldId="261"/>
        </pc:sldMkLst>
        <pc:spChg chg="mod">
          <ac:chgData name="Sarah Stafford" userId="23b1191c-1a34-4664-a8a0-ba5ac4d3da94" providerId="ADAL" clId="{4172B3A4-C6CB-459F-ACEF-41748352E7E4}" dt="2022-09-08T13:13:54.749" v="255" actId="207"/>
          <ac:spMkLst>
            <pc:docMk/>
            <pc:sldMk cId="4043658862" sldId="261"/>
            <ac:spMk id="2" creationId="{71B8AF66-BDEC-4533-9866-E930CF55A033}"/>
          </ac:spMkLst>
        </pc:spChg>
        <pc:spChg chg="mod">
          <ac:chgData name="Sarah Stafford" userId="23b1191c-1a34-4664-a8a0-ba5ac4d3da94" providerId="ADAL" clId="{4172B3A4-C6CB-459F-ACEF-41748352E7E4}" dt="2022-09-08T13:15:11.722" v="266" actId="692"/>
          <ac:spMkLst>
            <pc:docMk/>
            <pc:sldMk cId="4043658862" sldId="261"/>
            <ac:spMk id="3" creationId="{6D17EB91-628E-46AE-9928-24046C5C62CF}"/>
          </ac:spMkLst>
        </pc:spChg>
        <pc:spChg chg="add mod">
          <ac:chgData name="Sarah Stafford" userId="23b1191c-1a34-4664-a8a0-ba5ac4d3da94" providerId="ADAL" clId="{4172B3A4-C6CB-459F-ACEF-41748352E7E4}" dt="2022-09-08T13:14:47.639" v="263" actId="1076"/>
          <ac:spMkLst>
            <pc:docMk/>
            <pc:sldMk cId="4043658862" sldId="261"/>
            <ac:spMk id="8" creationId="{E42EA291-BECB-B057-D1AC-A8F41504F455}"/>
          </ac:spMkLst>
        </pc:spChg>
      </pc:sldChg>
      <pc:sldChg chg="addSp delSp modSp mod setBg modClrScheme delAnim addCm chgLayout modNotesTx">
        <pc:chgData name="Sarah Stafford" userId="23b1191c-1a34-4664-a8a0-ba5ac4d3da94" providerId="ADAL" clId="{4172B3A4-C6CB-459F-ACEF-41748352E7E4}" dt="2022-09-08T13:29:58.003" v="474" actId="20577"/>
        <pc:sldMkLst>
          <pc:docMk/>
          <pc:sldMk cId="1438307272" sldId="264"/>
        </pc:sldMkLst>
        <pc:spChg chg="mod">
          <ac:chgData name="Sarah Stafford" userId="23b1191c-1a34-4664-a8a0-ba5ac4d3da94" providerId="ADAL" clId="{4172B3A4-C6CB-459F-ACEF-41748352E7E4}" dt="2022-09-08T13:15:46.609" v="269" actId="207"/>
          <ac:spMkLst>
            <pc:docMk/>
            <pc:sldMk cId="1438307272" sldId="264"/>
            <ac:spMk id="2" creationId="{0157EDFF-03E3-4687-9F8B-250C73C985F2}"/>
          </ac:spMkLst>
        </pc:spChg>
        <pc:spChg chg="mod">
          <ac:chgData name="Sarah Stafford" userId="23b1191c-1a34-4664-a8a0-ba5ac4d3da94" providerId="ADAL" clId="{4172B3A4-C6CB-459F-ACEF-41748352E7E4}" dt="2022-08-08T14:20:52.215" v="219"/>
          <ac:spMkLst>
            <pc:docMk/>
            <pc:sldMk cId="1438307272" sldId="264"/>
            <ac:spMk id="3" creationId="{E03A399E-A079-4972-986A-8F5EFC549EED}"/>
          </ac:spMkLst>
        </pc:spChg>
        <pc:spChg chg="mod ord">
          <ac:chgData name="Sarah Stafford" userId="23b1191c-1a34-4664-a8a0-ba5ac4d3da94" providerId="ADAL" clId="{4172B3A4-C6CB-459F-ACEF-41748352E7E4}" dt="2022-09-08T13:20:28.467" v="285"/>
          <ac:spMkLst>
            <pc:docMk/>
            <pc:sldMk cId="1438307272" sldId="264"/>
            <ac:spMk id="4" creationId="{200C3350-2117-0248-968C-8DADE0DACD17}"/>
          </ac:spMkLst>
        </pc:spChg>
        <pc:spChg chg="add del mod">
          <ac:chgData name="Sarah Stafford" userId="23b1191c-1a34-4664-a8a0-ba5ac4d3da94" providerId="ADAL" clId="{4172B3A4-C6CB-459F-ACEF-41748352E7E4}" dt="2022-09-08T13:20:28.467" v="285"/>
          <ac:spMkLst>
            <pc:docMk/>
            <pc:sldMk cId="1438307272" sldId="264"/>
            <ac:spMk id="5" creationId="{7483C866-42B2-E6F1-EDD6-B8DA748F2F00}"/>
          </ac:spMkLst>
        </pc:spChg>
        <pc:spChg chg="add del mod">
          <ac:chgData name="Sarah Stafford" userId="23b1191c-1a34-4664-a8a0-ba5ac4d3da94" providerId="ADAL" clId="{4172B3A4-C6CB-459F-ACEF-41748352E7E4}" dt="2022-09-08T13:20:28.467" v="285"/>
          <ac:spMkLst>
            <pc:docMk/>
            <pc:sldMk cId="1438307272" sldId="264"/>
            <ac:spMk id="6" creationId="{B107FE45-6E0C-2B4A-F3FE-66151DAFD2D7}"/>
          </ac:spMkLst>
        </pc:spChg>
        <pc:spChg chg="add del mod">
          <ac:chgData name="Sarah Stafford" userId="23b1191c-1a34-4664-a8a0-ba5ac4d3da94" providerId="ADAL" clId="{4172B3A4-C6CB-459F-ACEF-41748352E7E4}" dt="2022-09-08T13:20:28.467" v="285"/>
          <ac:spMkLst>
            <pc:docMk/>
            <pc:sldMk cId="1438307272" sldId="264"/>
            <ac:spMk id="7" creationId="{0982F31D-B7E1-CBFE-661E-C2EA34714D89}"/>
          </ac:spMkLst>
        </pc:spChg>
        <pc:spChg chg="del">
          <ac:chgData name="Sarah Stafford" userId="23b1191c-1a34-4664-a8a0-ba5ac4d3da94" providerId="ADAL" clId="{4172B3A4-C6CB-459F-ACEF-41748352E7E4}" dt="2022-08-08T14:18:51.280" v="142" actId="478"/>
          <ac:spMkLst>
            <pc:docMk/>
            <pc:sldMk cId="1438307272" sldId="264"/>
            <ac:spMk id="13" creationId="{A0D3CEE6-6050-43E5-8067-3A383FB4E76D}"/>
          </ac:spMkLst>
        </pc:spChg>
        <pc:spChg chg="del">
          <ac:chgData name="Sarah Stafford" userId="23b1191c-1a34-4664-a8a0-ba5ac4d3da94" providerId="ADAL" clId="{4172B3A4-C6CB-459F-ACEF-41748352E7E4}" dt="2022-08-08T14:18:49.544" v="141" actId="478"/>
          <ac:spMkLst>
            <pc:docMk/>
            <pc:sldMk cId="1438307272" sldId="264"/>
            <ac:spMk id="15" creationId="{9D820282-422E-4207-A274-E37A9CDC4879}"/>
          </ac:spMkLst>
        </pc:spChg>
        <pc:spChg chg="add del mod ord">
          <ac:chgData name="Sarah Stafford" userId="23b1191c-1a34-4664-a8a0-ba5ac4d3da94" providerId="ADAL" clId="{4172B3A4-C6CB-459F-ACEF-41748352E7E4}" dt="2022-09-08T13:23:05.708" v="299" actId="206"/>
          <ac:spMkLst>
            <pc:docMk/>
            <pc:sldMk cId="1438307272" sldId="264"/>
            <ac:spMk id="22" creationId="{02AABD48-7F62-174B-98BD-03D513E3B1A1}"/>
          </ac:spMkLst>
        </pc:spChg>
      </pc:sldChg>
      <pc:sldChg chg="modSp mod">
        <pc:chgData name="Sarah Stafford" userId="23b1191c-1a34-4664-a8a0-ba5ac4d3da94" providerId="ADAL" clId="{4172B3A4-C6CB-459F-ACEF-41748352E7E4}" dt="2022-09-08T13:27:51.818" v="343" actId="208"/>
        <pc:sldMkLst>
          <pc:docMk/>
          <pc:sldMk cId="4136096542" sldId="266"/>
        </pc:sldMkLst>
        <pc:spChg chg="mod">
          <ac:chgData name="Sarah Stafford" userId="23b1191c-1a34-4664-a8a0-ba5ac4d3da94" providerId="ADAL" clId="{4172B3A4-C6CB-459F-ACEF-41748352E7E4}" dt="2022-09-08T13:27:51.818" v="343" actId="208"/>
          <ac:spMkLst>
            <pc:docMk/>
            <pc:sldMk cId="4136096542" sldId="266"/>
            <ac:spMk id="2" creationId="{71B8AF66-BDEC-4533-9866-E930CF55A033}"/>
          </ac:spMkLst>
        </pc:spChg>
        <pc:spChg chg="mod">
          <ac:chgData name="Sarah Stafford" userId="23b1191c-1a34-4664-a8a0-ba5ac4d3da94" providerId="ADAL" clId="{4172B3A4-C6CB-459F-ACEF-41748352E7E4}" dt="2022-09-08T13:27:45.641" v="341" actId="207"/>
          <ac:spMkLst>
            <pc:docMk/>
            <pc:sldMk cId="4136096542" sldId="266"/>
            <ac:spMk id="7" creationId="{13263C75-0454-43FB-B0EA-4509EC19BB7F}"/>
          </ac:spMkLst>
        </pc:spChg>
        <pc:spChg chg="mod">
          <ac:chgData name="Sarah Stafford" userId="23b1191c-1a34-4664-a8a0-ba5ac4d3da94" providerId="ADAL" clId="{4172B3A4-C6CB-459F-ACEF-41748352E7E4}" dt="2022-09-08T13:27:48.137" v="342" actId="208"/>
          <ac:spMkLst>
            <pc:docMk/>
            <pc:sldMk cId="4136096542" sldId="266"/>
            <ac:spMk id="8" creationId="{6D17EB91-628E-46AE-9928-24046C5C62CF}"/>
          </ac:spMkLst>
        </pc:spChg>
      </pc:sldChg>
      <pc:sldChg chg="modSp mod">
        <pc:chgData name="Sarah Stafford" userId="23b1191c-1a34-4664-a8a0-ba5ac4d3da94" providerId="ADAL" clId="{4172B3A4-C6CB-459F-ACEF-41748352E7E4}" dt="2022-09-08T13:27:24.832" v="338" actId="1076"/>
        <pc:sldMkLst>
          <pc:docMk/>
          <pc:sldMk cId="2492550608" sldId="295"/>
        </pc:sldMkLst>
        <pc:spChg chg="mod">
          <ac:chgData name="Sarah Stafford" userId="23b1191c-1a34-4664-a8a0-ba5ac4d3da94" providerId="ADAL" clId="{4172B3A4-C6CB-459F-ACEF-41748352E7E4}" dt="2022-09-08T13:27:24.832" v="338" actId="1076"/>
          <ac:spMkLst>
            <pc:docMk/>
            <pc:sldMk cId="2492550608" sldId="295"/>
            <ac:spMk id="10" creationId="{605B13A3-BE31-44A7-A606-38729832003E}"/>
          </ac:spMkLst>
        </pc:spChg>
        <pc:spChg chg="mod">
          <ac:chgData name="Sarah Stafford" userId="23b1191c-1a34-4664-a8a0-ba5ac4d3da94" providerId="ADAL" clId="{4172B3A4-C6CB-459F-ACEF-41748352E7E4}" dt="2022-09-08T13:27:05.970" v="334" actId="207"/>
          <ac:spMkLst>
            <pc:docMk/>
            <pc:sldMk cId="2492550608" sldId="295"/>
            <ac:spMk id="12" creationId="{3BC48BB1-3C2E-44DD-9D65-D2AF24FF2E87}"/>
          </ac:spMkLst>
        </pc:spChg>
        <pc:spChg chg="mod">
          <ac:chgData name="Sarah Stafford" userId="23b1191c-1a34-4664-a8a0-ba5ac4d3da94" providerId="ADAL" clId="{4172B3A4-C6CB-459F-ACEF-41748352E7E4}" dt="2022-09-08T13:27:14.058" v="336" actId="208"/>
          <ac:spMkLst>
            <pc:docMk/>
            <pc:sldMk cId="2492550608" sldId="295"/>
            <ac:spMk id="15" creationId="{F725BA4D-B44C-44A3-AC6B-84C2B4A0D54B}"/>
          </ac:spMkLst>
        </pc:spChg>
        <pc:spChg chg="mod">
          <ac:chgData name="Sarah Stafford" userId="23b1191c-1a34-4664-a8a0-ba5ac4d3da94" providerId="ADAL" clId="{4172B3A4-C6CB-459F-ACEF-41748352E7E4}" dt="2022-09-08T13:27:09.641" v="335" actId="207"/>
          <ac:spMkLst>
            <pc:docMk/>
            <pc:sldMk cId="2492550608" sldId="295"/>
            <ac:spMk id="22" creationId="{02AABD48-7F62-174B-98BD-03D513E3B1A1}"/>
          </ac:spMkLst>
        </pc:spChg>
      </pc:sldChg>
      <pc:sldChg chg="del">
        <pc:chgData name="Sarah Stafford" userId="23b1191c-1a34-4664-a8a0-ba5ac4d3da94" providerId="ADAL" clId="{4172B3A4-C6CB-459F-ACEF-41748352E7E4}" dt="2022-09-08T13:24:49.555" v="304" actId="47"/>
        <pc:sldMkLst>
          <pc:docMk/>
          <pc:sldMk cId="3816939116" sldId="297"/>
        </pc:sldMkLst>
      </pc:sldChg>
      <pc:sldChg chg="del">
        <pc:chgData name="Sarah Stafford" userId="23b1191c-1a34-4664-a8a0-ba5ac4d3da94" providerId="ADAL" clId="{4172B3A4-C6CB-459F-ACEF-41748352E7E4}" dt="2022-09-08T13:25:00.572" v="307" actId="47"/>
        <pc:sldMkLst>
          <pc:docMk/>
          <pc:sldMk cId="2661849386" sldId="299"/>
        </pc:sldMkLst>
      </pc:sldChg>
      <pc:sldChg chg="del">
        <pc:chgData name="Sarah Stafford" userId="23b1191c-1a34-4664-a8a0-ba5ac4d3da94" providerId="ADAL" clId="{4172B3A4-C6CB-459F-ACEF-41748352E7E4}" dt="2022-09-08T13:26:53.824" v="329" actId="47"/>
        <pc:sldMkLst>
          <pc:docMk/>
          <pc:sldMk cId="2785252625" sldId="301"/>
        </pc:sldMkLst>
      </pc:sldChg>
      <pc:sldChg chg="del">
        <pc:chgData name="Sarah Stafford" userId="23b1191c-1a34-4664-a8a0-ba5ac4d3da94" providerId="ADAL" clId="{4172B3A4-C6CB-459F-ACEF-41748352E7E4}" dt="2022-09-08T13:24:57.696" v="306" actId="47"/>
        <pc:sldMkLst>
          <pc:docMk/>
          <pc:sldMk cId="9584545" sldId="302"/>
        </pc:sldMkLst>
      </pc:sldChg>
      <pc:sldChg chg="modSp mod">
        <pc:chgData name="Sarah Stafford" userId="23b1191c-1a34-4664-a8a0-ba5ac4d3da94" providerId="ADAL" clId="{4172B3A4-C6CB-459F-ACEF-41748352E7E4}" dt="2022-09-08T13:26:10.593" v="325" actId="1076"/>
        <pc:sldMkLst>
          <pc:docMk/>
          <pc:sldMk cId="3541215812" sldId="305"/>
        </pc:sldMkLst>
        <pc:spChg chg="mod">
          <ac:chgData name="Sarah Stafford" userId="23b1191c-1a34-4664-a8a0-ba5ac4d3da94" providerId="ADAL" clId="{4172B3A4-C6CB-459F-ACEF-41748352E7E4}" dt="2022-09-08T13:25:35.841" v="317" actId="207"/>
          <ac:spMkLst>
            <pc:docMk/>
            <pc:sldMk cId="3541215812" sldId="305"/>
            <ac:spMk id="12" creationId="{3BC48BB1-3C2E-44DD-9D65-D2AF24FF2E87}"/>
          </ac:spMkLst>
        </pc:spChg>
        <pc:spChg chg="mod">
          <ac:chgData name="Sarah Stafford" userId="23b1191c-1a34-4664-a8a0-ba5ac4d3da94" providerId="ADAL" clId="{4172B3A4-C6CB-459F-ACEF-41748352E7E4}" dt="2022-09-08T13:26:03.857" v="324" actId="208"/>
          <ac:spMkLst>
            <pc:docMk/>
            <pc:sldMk cId="3541215812" sldId="305"/>
            <ac:spMk id="14" creationId="{0F82D19D-1FB9-47B5-A87D-36C07F3B87C2}"/>
          </ac:spMkLst>
        </pc:spChg>
        <pc:spChg chg="mod">
          <ac:chgData name="Sarah Stafford" userId="23b1191c-1a34-4664-a8a0-ba5ac4d3da94" providerId="ADAL" clId="{4172B3A4-C6CB-459F-ACEF-41748352E7E4}" dt="2022-09-08T13:25:53.225" v="323" actId="208"/>
          <ac:spMkLst>
            <pc:docMk/>
            <pc:sldMk cId="3541215812" sldId="305"/>
            <ac:spMk id="20" creationId="{F725BA4D-B44C-44A3-AC6B-84C2B4A0D54B}"/>
          </ac:spMkLst>
        </pc:spChg>
        <pc:spChg chg="mod">
          <ac:chgData name="Sarah Stafford" userId="23b1191c-1a34-4664-a8a0-ba5ac4d3da94" providerId="ADAL" clId="{4172B3A4-C6CB-459F-ACEF-41748352E7E4}" dt="2022-09-08T13:25:47.497" v="322" actId="207"/>
          <ac:spMkLst>
            <pc:docMk/>
            <pc:sldMk cId="3541215812" sldId="305"/>
            <ac:spMk id="22" creationId="{02AABD48-7F62-174B-98BD-03D513E3B1A1}"/>
          </ac:spMkLst>
        </pc:spChg>
        <pc:picChg chg="mod">
          <ac:chgData name="Sarah Stafford" userId="23b1191c-1a34-4664-a8a0-ba5ac4d3da94" providerId="ADAL" clId="{4172B3A4-C6CB-459F-ACEF-41748352E7E4}" dt="2022-09-08T13:26:10.593" v="325" actId="1076"/>
          <ac:picMkLst>
            <pc:docMk/>
            <pc:sldMk cId="3541215812" sldId="305"/>
            <ac:picMk id="6" creationId="{C8BEB7F0-ADF4-4466-A020-B8082546C611}"/>
          </ac:picMkLst>
        </pc:picChg>
      </pc:sldChg>
      <pc:sldChg chg="modSp add del mod">
        <pc:chgData name="Sarah Stafford" userId="23b1191c-1a34-4664-a8a0-ba5ac4d3da94" providerId="ADAL" clId="{4172B3A4-C6CB-459F-ACEF-41748352E7E4}" dt="2022-09-08T13:25:26.202" v="315" actId="208"/>
        <pc:sldMkLst>
          <pc:docMk/>
          <pc:sldMk cId="2934758395" sldId="307"/>
        </pc:sldMkLst>
        <pc:spChg chg="mod">
          <ac:chgData name="Sarah Stafford" userId="23b1191c-1a34-4664-a8a0-ba5ac4d3da94" providerId="ADAL" clId="{4172B3A4-C6CB-459F-ACEF-41748352E7E4}" dt="2022-09-08T13:25:22.474" v="314" actId="208"/>
          <ac:spMkLst>
            <pc:docMk/>
            <pc:sldMk cId="2934758395" sldId="307"/>
            <ac:spMk id="6" creationId="{755AD8CD-D355-45F4-8A8D-03865C1297C0}"/>
          </ac:spMkLst>
        </pc:spChg>
        <pc:spChg chg="mod">
          <ac:chgData name="Sarah Stafford" userId="23b1191c-1a34-4664-a8a0-ba5ac4d3da94" providerId="ADAL" clId="{4172B3A4-C6CB-459F-ACEF-41748352E7E4}" dt="2022-09-08T13:25:11.977" v="312" actId="207"/>
          <ac:spMkLst>
            <pc:docMk/>
            <pc:sldMk cId="2934758395" sldId="307"/>
            <ac:spMk id="22" creationId="{02AABD48-7F62-174B-98BD-03D513E3B1A1}"/>
          </ac:spMkLst>
        </pc:spChg>
        <pc:spChg chg="mod">
          <ac:chgData name="Sarah Stafford" userId="23b1191c-1a34-4664-a8a0-ba5ac4d3da94" providerId="ADAL" clId="{4172B3A4-C6CB-459F-ACEF-41748352E7E4}" dt="2022-09-08T13:25:26.202" v="315" actId="208"/>
          <ac:spMkLst>
            <pc:docMk/>
            <pc:sldMk cId="2934758395" sldId="307"/>
            <ac:spMk id="98" creationId="{CAAA4A74-A70B-4650-8E46-6F6AAFBACCA0}"/>
          </ac:spMkLst>
        </pc:spChg>
      </pc:sldChg>
      <pc:sldChg chg="del">
        <pc:chgData name="Sarah Stafford" userId="23b1191c-1a34-4664-a8a0-ba5ac4d3da94" providerId="ADAL" clId="{4172B3A4-C6CB-459F-ACEF-41748352E7E4}" dt="2022-09-08T13:25:04.032" v="309" actId="47"/>
        <pc:sldMkLst>
          <pc:docMk/>
          <pc:sldMk cId="3207796216" sldId="312"/>
        </pc:sldMkLst>
      </pc:sldChg>
      <pc:sldChg chg="del">
        <pc:chgData name="Sarah Stafford" userId="23b1191c-1a34-4664-a8a0-ba5ac4d3da94" providerId="ADAL" clId="{4172B3A4-C6CB-459F-ACEF-41748352E7E4}" dt="2022-09-08T13:26:54.606" v="330" actId="47"/>
        <pc:sldMkLst>
          <pc:docMk/>
          <pc:sldMk cId="2020430276" sldId="315"/>
        </pc:sldMkLst>
      </pc:sldChg>
      <pc:sldChg chg="modSp mod modNotesTx">
        <pc:chgData name="Sarah Stafford" userId="23b1191c-1a34-4664-a8a0-ba5ac4d3da94" providerId="ADAL" clId="{4172B3A4-C6CB-459F-ACEF-41748352E7E4}" dt="2022-09-08T13:26:27.036" v="326" actId="208"/>
        <pc:sldMkLst>
          <pc:docMk/>
          <pc:sldMk cId="1183814239" sldId="316"/>
        </pc:sldMkLst>
        <pc:spChg chg="mod">
          <ac:chgData name="Sarah Stafford" userId="23b1191c-1a34-4664-a8a0-ba5ac4d3da94" providerId="ADAL" clId="{4172B3A4-C6CB-459F-ACEF-41748352E7E4}" dt="2022-09-08T13:21:14.277" v="287" actId="208"/>
          <ac:spMkLst>
            <pc:docMk/>
            <pc:sldMk cId="1183814239" sldId="316"/>
            <ac:spMk id="11" creationId="{31A2B6B6-4AED-44B2-8258-1C2513B6F75E}"/>
          </ac:spMkLst>
        </pc:spChg>
        <pc:spChg chg="mod">
          <ac:chgData name="Sarah Stafford" userId="23b1191c-1a34-4664-a8a0-ba5ac4d3da94" providerId="ADAL" clId="{4172B3A4-C6CB-459F-ACEF-41748352E7E4}" dt="2022-09-08T13:26:27.036" v="326" actId="208"/>
          <ac:spMkLst>
            <pc:docMk/>
            <pc:sldMk cId="1183814239" sldId="316"/>
            <ac:spMk id="12" creationId="{0F82D19D-1FB9-47B5-A87D-36C07F3B87C2}"/>
          </ac:spMkLst>
        </pc:spChg>
        <pc:spChg chg="mod">
          <ac:chgData name="Sarah Stafford" userId="23b1191c-1a34-4664-a8a0-ba5ac4d3da94" providerId="ADAL" clId="{4172B3A4-C6CB-459F-ACEF-41748352E7E4}" dt="2022-09-08T13:24:41.745" v="302" actId="207"/>
          <ac:spMkLst>
            <pc:docMk/>
            <pc:sldMk cId="1183814239" sldId="316"/>
            <ac:spMk id="22" creationId="{02AABD48-7F62-174B-98BD-03D513E3B1A1}"/>
          </ac:spMkLst>
        </pc:spChg>
      </pc:sldChg>
      <pc:sldChg chg="del">
        <pc:chgData name="Sarah Stafford" userId="23b1191c-1a34-4664-a8a0-ba5ac4d3da94" providerId="ADAL" clId="{4172B3A4-C6CB-459F-ACEF-41748352E7E4}" dt="2022-09-08T13:25:02.759" v="308" actId="47"/>
        <pc:sldMkLst>
          <pc:docMk/>
          <pc:sldMk cId="2857551342" sldId="317"/>
        </pc:sldMkLst>
      </pc:sldChg>
      <pc:sldChg chg="del">
        <pc:chgData name="Sarah Stafford" userId="23b1191c-1a34-4664-a8a0-ba5ac4d3da94" providerId="ADAL" clId="{4172B3A4-C6CB-459F-ACEF-41748352E7E4}" dt="2022-09-08T13:26:56.826" v="331" actId="47"/>
        <pc:sldMkLst>
          <pc:docMk/>
          <pc:sldMk cId="2317354354" sldId="318"/>
        </pc:sldMkLst>
      </pc:sldChg>
      <pc:sldChg chg="del">
        <pc:chgData name="Sarah Stafford" userId="23b1191c-1a34-4664-a8a0-ba5ac4d3da94" providerId="ADAL" clId="{4172B3A4-C6CB-459F-ACEF-41748352E7E4}" dt="2022-09-08T13:26:57.635" v="332" actId="47"/>
        <pc:sldMkLst>
          <pc:docMk/>
          <pc:sldMk cId="1022530510" sldId="320"/>
        </pc:sldMkLst>
      </pc:sldChg>
      <pc:sldChg chg="del">
        <pc:chgData name="Sarah Stafford" userId="23b1191c-1a34-4664-a8a0-ba5ac4d3da94" providerId="ADAL" clId="{4172B3A4-C6CB-459F-ACEF-41748352E7E4}" dt="2022-09-08T13:26:52.652" v="328" actId="47"/>
        <pc:sldMkLst>
          <pc:docMk/>
          <pc:sldMk cId="3913379885" sldId="321"/>
        </pc:sldMkLst>
      </pc:sldChg>
      <pc:sldChg chg="del">
        <pc:chgData name="Sarah Stafford" userId="23b1191c-1a34-4664-a8a0-ba5ac4d3da94" providerId="ADAL" clId="{4172B3A4-C6CB-459F-ACEF-41748352E7E4}" dt="2022-09-08T13:24:48.564" v="303" actId="47"/>
        <pc:sldMkLst>
          <pc:docMk/>
          <pc:sldMk cId="1622677962" sldId="322"/>
        </pc:sldMkLst>
      </pc:sldChg>
      <pc:sldChg chg="del">
        <pc:chgData name="Sarah Stafford" userId="23b1191c-1a34-4664-a8a0-ba5ac4d3da94" providerId="ADAL" clId="{4172B3A4-C6CB-459F-ACEF-41748352E7E4}" dt="2022-09-08T13:26:50.662" v="327" actId="47"/>
        <pc:sldMkLst>
          <pc:docMk/>
          <pc:sldMk cId="4170075540" sldId="323"/>
        </pc:sldMkLst>
      </pc:sldChg>
      <pc:sldChg chg="del">
        <pc:chgData name="Sarah Stafford" userId="23b1191c-1a34-4664-a8a0-ba5ac4d3da94" providerId="ADAL" clId="{4172B3A4-C6CB-459F-ACEF-41748352E7E4}" dt="2022-09-08T13:24:50.644" v="305" actId="47"/>
        <pc:sldMkLst>
          <pc:docMk/>
          <pc:sldMk cId="1484512617" sldId="324"/>
        </pc:sldMkLst>
      </pc:sldChg>
      <pc:sldChg chg="modSp mod">
        <pc:chgData name="Sarah Stafford" userId="23b1191c-1a34-4664-a8a0-ba5ac4d3da94" providerId="ADAL" clId="{4172B3A4-C6CB-459F-ACEF-41748352E7E4}" dt="2022-09-08T13:28:09.655" v="348" actId="208"/>
        <pc:sldMkLst>
          <pc:docMk/>
          <pc:sldMk cId="3114241736" sldId="325"/>
        </pc:sldMkLst>
        <pc:spChg chg="mod">
          <ac:chgData name="Sarah Stafford" userId="23b1191c-1a34-4664-a8a0-ba5ac4d3da94" providerId="ADAL" clId="{4172B3A4-C6CB-459F-ACEF-41748352E7E4}" dt="2022-09-08T13:27:57.082" v="344" actId="207"/>
          <ac:spMkLst>
            <pc:docMk/>
            <pc:sldMk cId="3114241736" sldId="325"/>
            <ac:spMk id="2" creationId="{71B8AF66-BDEC-4533-9866-E930CF55A033}"/>
          </ac:spMkLst>
        </pc:spChg>
        <pc:spChg chg="mod">
          <ac:chgData name="Sarah Stafford" userId="23b1191c-1a34-4664-a8a0-ba5ac4d3da94" providerId="ADAL" clId="{4172B3A4-C6CB-459F-ACEF-41748352E7E4}" dt="2022-09-08T13:28:09.655" v="348" actId="208"/>
          <ac:spMkLst>
            <pc:docMk/>
            <pc:sldMk cId="3114241736" sldId="325"/>
            <ac:spMk id="3" creationId="{6D17EB91-628E-46AE-9928-24046C5C62CF}"/>
          </ac:spMkLst>
        </pc:spChg>
      </pc:sldChg>
      <pc:sldChg chg="addSp delSp modSp new mod modClrScheme chgLayout">
        <pc:chgData name="Sarah Stafford" userId="23b1191c-1a34-4664-a8a0-ba5ac4d3da94" providerId="ADAL" clId="{4172B3A4-C6CB-459F-ACEF-41748352E7E4}" dt="2022-09-08T13:33:14.137" v="894" actId="255"/>
        <pc:sldMkLst>
          <pc:docMk/>
          <pc:sldMk cId="1801867588" sldId="326"/>
        </pc:sldMkLst>
        <pc:spChg chg="del mod ord">
          <ac:chgData name="Sarah Stafford" userId="23b1191c-1a34-4664-a8a0-ba5ac4d3da94" providerId="ADAL" clId="{4172B3A4-C6CB-459F-ACEF-41748352E7E4}" dt="2022-09-08T13:28:40.022" v="350" actId="700"/>
          <ac:spMkLst>
            <pc:docMk/>
            <pc:sldMk cId="1801867588" sldId="326"/>
            <ac:spMk id="2" creationId="{90625BE7-C365-9F6B-7A12-D5358D1EBC46}"/>
          </ac:spMkLst>
        </pc:spChg>
        <pc:spChg chg="del mod ord">
          <ac:chgData name="Sarah Stafford" userId="23b1191c-1a34-4664-a8a0-ba5ac4d3da94" providerId="ADAL" clId="{4172B3A4-C6CB-459F-ACEF-41748352E7E4}" dt="2022-09-08T13:28:40.022" v="350" actId="700"/>
          <ac:spMkLst>
            <pc:docMk/>
            <pc:sldMk cId="1801867588" sldId="326"/>
            <ac:spMk id="3" creationId="{9275A757-8F61-451E-639D-C9AFC9DE6128}"/>
          </ac:spMkLst>
        </pc:spChg>
        <pc:spChg chg="mod ord">
          <ac:chgData name="Sarah Stafford" userId="23b1191c-1a34-4664-a8a0-ba5ac4d3da94" providerId="ADAL" clId="{4172B3A4-C6CB-459F-ACEF-41748352E7E4}" dt="2022-09-08T13:28:40.022" v="350" actId="700"/>
          <ac:spMkLst>
            <pc:docMk/>
            <pc:sldMk cId="1801867588" sldId="326"/>
            <ac:spMk id="4" creationId="{D3D0EC60-DF2A-8852-D5C4-904B1380362E}"/>
          </ac:spMkLst>
        </pc:spChg>
        <pc:spChg chg="add mod ord">
          <ac:chgData name="Sarah Stafford" userId="23b1191c-1a34-4664-a8a0-ba5ac4d3da94" providerId="ADAL" clId="{4172B3A4-C6CB-459F-ACEF-41748352E7E4}" dt="2022-09-08T13:28:45.925" v="362" actId="20577"/>
          <ac:spMkLst>
            <pc:docMk/>
            <pc:sldMk cId="1801867588" sldId="326"/>
            <ac:spMk id="5" creationId="{7EE21A7A-36A1-8D00-98CD-346F4FF66399}"/>
          </ac:spMkLst>
        </pc:spChg>
        <pc:spChg chg="add mod ord">
          <ac:chgData name="Sarah Stafford" userId="23b1191c-1a34-4664-a8a0-ba5ac4d3da94" providerId="ADAL" clId="{4172B3A4-C6CB-459F-ACEF-41748352E7E4}" dt="2022-09-08T13:33:14.137" v="894" actId="255"/>
          <ac:spMkLst>
            <pc:docMk/>
            <pc:sldMk cId="1801867588" sldId="326"/>
            <ac:spMk id="6" creationId="{AFB6FEC6-0084-9204-8F27-270DE119EF48}"/>
          </ac:spMkLst>
        </pc:spChg>
      </pc:sldChg>
    </pc:docChg>
  </pc:docChgLst>
  <pc:docChgLst>
    <pc:chgData name="Mrinmayee Shelgikar" userId="57835d59b6471b2a" providerId="LiveId" clId="{D6E7C003-641C-402E-93D3-99E8EDAD355A}"/>
    <pc:docChg chg="undo custSel modSld">
      <pc:chgData name="Mrinmayee Shelgikar" userId="57835d59b6471b2a" providerId="LiveId" clId="{D6E7C003-641C-402E-93D3-99E8EDAD355A}" dt="2023-02-02T18:43:42.409" v="169" actId="108"/>
      <pc:docMkLst>
        <pc:docMk/>
      </pc:docMkLst>
      <pc:sldChg chg="modSp mod">
        <pc:chgData name="Mrinmayee Shelgikar" userId="57835d59b6471b2a" providerId="LiveId" clId="{D6E7C003-641C-402E-93D3-99E8EDAD355A}" dt="2023-02-02T18:40:54.350" v="148" actId="2711"/>
        <pc:sldMkLst>
          <pc:docMk/>
          <pc:sldMk cId="1919854628" sldId="326"/>
        </pc:sldMkLst>
        <pc:spChg chg="mod">
          <ac:chgData name="Mrinmayee Shelgikar" userId="57835d59b6471b2a" providerId="LiveId" clId="{D6E7C003-641C-402E-93D3-99E8EDAD355A}" dt="2023-02-02T18:40:54.350" v="148" actId="2711"/>
          <ac:spMkLst>
            <pc:docMk/>
            <pc:sldMk cId="1919854628" sldId="326"/>
            <ac:spMk id="5" creationId="{9702F67B-378F-B11C-0661-A2891D396BED}"/>
          </ac:spMkLst>
        </pc:spChg>
      </pc:sldChg>
      <pc:sldChg chg="modSp mod">
        <pc:chgData name="Mrinmayee Shelgikar" userId="57835d59b6471b2a" providerId="LiveId" clId="{D6E7C003-641C-402E-93D3-99E8EDAD355A}" dt="2023-02-02T18:43:42.409" v="169" actId="108"/>
        <pc:sldMkLst>
          <pc:docMk/>
          <pc:sldMk cId="1648166431" sldId="327"/>
        </pc:sldMkLst>
        <pc:spChg chg="mod">
          <ac:chgData name="Mrinmayee Shelgikar" userId="57835d59b6471b2a" providerId="LiveId" clId="{D6E7C003-641C-402E-93D3-99E8EDAD355A}" dt="2023-02-02T18:43:42.409" v="169" actId="108"/>
          <ac:spMkLst>
            <pc:docMk/>
            <pc:sldMk cId="1648166431" sldId="327"/>
            <ac:spMk id="19" creationId="{14C42686-93D4-0BC0-B76F-966A44B0293A}"/>
          </ac:spMkLst>
        </pc:spChg>
      </pc:sldChg>
      <pc:sldChg chg="modSp">
        <pc:chgData name="Mrinmayee Shelgikar" userId="57835d59b6471b2a" providerId="LiveId" clId="{D6E7C003-641C-402E-93D3-99E8EDAD355A}" dt="2023-02-02T18:43:33.389" v="167" actId="108"/>
        <pc:sldMkLst>
          <pc:docMk/>
          <pc:sldMk cId="955549767" sldId="328"/>
        </pc:sldMkLst>
        <pc:spChg chg="mod">
          <ac:chgData name="Mrinmayee Shelgikar" userId="57835d59b6471b2a" providerId="LiveId" clId="{D6E7C003-641C-402E-93D3-99E8EDAD355A}" dt="2023-02-02T18:43:33.389" v="167" actId="108"/>
          <ac:spMkLst>
            <pc:docMk/>
            <pc:sldMk cId="955549767" sldId="328"/>
            <ac:spMk id="29" creationId="{7A39486C-2E2D-AE80-A5FB-1E9486DD15AE}"/>
          </ac:spMkLst>
        </pc:spChg>
      </pc:sldChg>
      <pc:sldChg chg="modSp mod modCm">
        <pc:chgData name="Mrinmayee Shelgikar" userId="57835d59b6471b2a" providerId="LiveId" clId="{D6E7C003-641C-402E-93D3-99E8EDAD355A}" dt="2023-02-02T18:42:58.501" v="163" actId="108"/>
        <pc:sldMkLst>
          <pc:docMk/>
          <pc:sldMk cId="3155162471" sldId="329"/>
        </pc:sldMkLst>
        <pc:spChg chg="mod">
          <ac:chgData name="Mrinmayee Shelgikar" userId="57835d59b6471b2a" providerId="LiveId" clId="{D6E7C003-641C-402E-93D3-99E8EDAD355A}" dt="2023-02-02T18:41:24.336" v="152" actId="108"/>
          <ac:spMkLst>
            <pc:docMk/>
            <pc:sldMk cId="3155162471" sldId="329"/>
            <ac:spMk id="66" creationId="{EB3AA03E-8BD0-3486-E1E9-E8CF60C9296A}"/>
          </ac:spMkLst>
        </pc:spChg>
        <pc:spChg chg="mod">
          <ac:chgData name="Mrinmayee Shelgikar" userId="57835d59b6471b2a" providerId="LiveId" clId="{D6E7C003-641C-402E-93D3-99E8EDAD355A}" dt="2023-02-02T18:42:22.778" v="158" actId="2711"/>
          <ac:spMkLst>
            <pc:docMk/>
            <pc:sldMk cId="3155162471" sldId="329"/>
            <ac:spMk id="68" creationId="{1B92D95D-85EB-6CF8-1C21-007B782F8DB8}"/>
          </ac:spMkLst>
        </pc:spChg>
        <pc:spChg chg="mod">
          <ac:chgData name="Mrinmayee Shelgikar" userId="57835d59b6471b2a" providerId="LiveId" clId="{D6E7C003-641C-402E-93D3-99E8EDAD355A}" dt="2023-02-02T18:42:48.358" v="161" actId="108"/>
          <ac:spMkLst>
            <pc:docMk/>
            <pc:sldMk cId="3155162471" sldId="329"/>
            <ac:spMk id="70" creationId="{B130A3DB-EA89-DC59-5F37-2BBBBE9F07C6}"/>
          </ac:spMkLst>
        </pc:spChg>
        <pc:spChg chg="mod">
          <ac:chgData name="Mrinmayee Shelgikar" userId="57835d59b6471b2a" providerId="LiveId" clId="{D6E7C003-641C-402E-93D3-99E8EDAD355A}" dt="2023-02-02T18:42:58.501" v="163" actId="108"/>
          <ac:spMkLst>
            <pc:docMk/>
            <pc:sldMk cId="3155162471" sldId="329"/>
            <ac:spMk id="71" creationId="{5F6F1BAE-BD9C-A080-2B4C-E086CA4929DF}"/>
          </ac:spMkLst>
        </pc:spChg>
        <pc:extLst>
          <p:ext xmlns:p="http://schemas.openxmlformats.org/presentationml/2006/main" uri="{D6D511B9-2390-475A-947B-AFAB55BFBCF1}">
            <pc226:cmChg xmlns:pc226="http://schemas.microsoft.com/office/powerpoint/2022/06/main/command" chg="">
              <pc226:chgData name="Mrinmayee Shelgikar" userId="57835d59b6471b2a" providerId="LiveId" clId="{D6E7C003-641C-402E-93D3-99E8EDAD355A}" dt="2023-02-02T18:34:22.900" v="102"/>
              <pc2:cmMkLst xmlns:pc2="http://schemas.microsoft.com/office/powerpoint/2019/9/main/command">
                <pc:docMk/>
                <pc:sldMk cId="3155162471" sldId="329"/>
                <pc2:cmMk id="{1B545C55-CF60-4257-839A-BCFA1C1BA3D4}"/>
              </pc2:cmMkLst>
              <pc226:cmRplyChg chg="del">
                <pc226:chgData name="Mrinmayee Shelgikar" userId="57835d59b6471b2a" providerId="LiveId" clId="{D6E7C003-641C-402E-93D3-99E8EDAD355A}" dt="2023-02-02T18:34:22.900" v="102"/>
                <pc2:cmRplyMkLst xmlns:pc2="http://schemas.microsoft.com/office/powerpoint/2019/9/main/command">
                  <pc:docMk/>
                  <pc:sldMk cId="3155162471" sldId="329"/>
                  <pc2:cmMk id="{1B545C55-CF60-4257-839A-BCFA1C1BA3D4}"/>
                  <pc2:cmRplyMk id="{A4006B78-2E31-4617-85FD-B3DB8DE68EE4}"/>
                </pc2:cmRplyMkLst>
              </pc226:cmRplyChg>
            </pc226:cmChg>
          </p:ext>
        </pc:extLst>
      </pc:sldChg>
      <pc:sldChg chg="modSp mod">
        <pc:chgData name="Mrinmayee Shelgikar" userId="57835d59b6471b2a" providerId="LiveId" clId="{D6E7C003-641C-402E-93D3-99E8EDAD355A}" dt="2023-02-02T18:40:23.694" v="144" actId="108"/>
        <pc:sldMkLst>
          <pc:docMk/>
          <pc:sldMk cId="844355014" sldId="335"/>
        </pc:sldMkLst>
        <pc:spChg chg="mod">
          <ac:chgData name="Mrinmayee Shelgikar" userId="57835d59b6471b2a" providerId="LiveId" clId="{D6E7C003-641C-402E-93D3-99E8EDAD355A}" dt="2023-02-02T18:40:14.049" v="142" actId="108"/>
          <ac:spMkLst>
            <pc:docMk/>
            <pc:sldMk cId="844355014" sldId="335"/>
            <ac:spMk id="5" creationId="{C047A5C3-5C06-1DFD-9E9F-5AD3D1F4E247}"/>
          </ac:spMkLst>
        </pc:spChg>
        <pc:spChg chg="mod">
          <ac:chgData name="Mrinmayee Shelgikar" userId="57835d59b6471b2a" providerId="LiveId" clId="{D6E7C003-641C-402E-93D3-99E8EDAD355A}" dt="2023-02-02T18:40:23.694" v="144" actId="108"/>
          <ac:spMkLst>
            <pc:docMk/>
            <pc:sldMk cId="844355014" sldId="335"/>
            <ac:spMk id="12" creationId="{E7BFB74D-D675-B3D3-4EB5-75BDB0E7181D}"/>
          </ac:spMkLst>
        </pc:spChg>
        <pc:picChg chg="mod">
          <ac:chgData name="Mrinmayee Shelgikar" userId="57835d59b6471b2a" providerId="LiveId" clId="{D6E7C003-641C-402E-93D3-99E8EDAD355A}" dt="2023-02-02T18:35:28.841" v="108" actId="1076"/>
          <ac:picMkLst>
            <pc:docMk/>
            <pc:sldMk cId="844355014" sldId="335"/>
            <ac:picMk id="13" creationId="{2361E7C9-688B-C944-02BD-1EC1E24F75BD}"/>
          </ac:picMkLst>
        </pc:picChg>
      </pc:sldChg>
      <pc:sldChg chg="modSp mod modNotesTx">
        <pc:chgData name="Mrinmayee Shelgikar" userId="57835d59b6471b2a" providerId="LiveId" clId="{D6E7C003-641C-402E-93D3-99E8EDAD355A}" dt="2023-02-02T18:39:50.135" v="139" actId="108"/>
        <pc:sldMkLst>
          <pc:docMk/>
          <pc:sldMk cId="248691944" sldId="337"/>
        </pc:sldMkLst>
        <pc:spChg chg="mod">
          <ac:chgData name="Mrinmayee Shelgikar" userId="57835d59b6471b2a" providerId="LiveId" clId="{D6E7C003-641C-402E-93D3-99E8EDAD355A}" dt="2023-02-02T18:39:50.135" v="139" actId="108"/>
          <ac:spMkLst>
            <pc:docMk/>
            <pc:sldMk cId="248691944" sldId="337"/>
            <ac:spMk id="5" creationId="{E9895B7B-A1A3-FC73-0BA4-E1093C2BFDF2}"/>
          </ac:spMkLst>
        </pc:spChg>
        <pc:spChg chg="mod">
          <ac:chgData name="Mrinmayee Shelgikar" userId="57835d59b6471b2a" providerId="LiveId" clId="{D6E7C003-641C-402E-93D3-99E8EDAD355A}" dt="2023-02-02T18:36:12.690" v="116" actId="108"/>
          <ac:spMkLst>
            <pc:docMk/>
            <pc:sldMk cId="248691944" sldId="337"/>
            <ac:spMk id="7" creationId="{19218ECB-3144-8BEC-F4C4-569DA4F7990D}"/>
          </ac:spMkLst>
        </pc:spChg>
      </pc:sldChg>
      <pc:sldChg chg="modSp modCm">
        <pc:chgData name="Mrinmayee Shelgikar" userId="57835d59b6471b2a" providerId="LiveId" clId="{D6E7C003-641C-402E-93D3-99E8EDAD355A}" dt="2023-02-02T18:39:14.919" v="136" actId="108"/>
        <pc:sldMkLst>
          <pc:docMk/>
          <pc:sldMk cId="3113092930" sldId="338"/>
        </pc:sldMkLst>
        <pc:spChg chg="mod">
          <ac:chgData name="Mrinmayee Shelgikar" userId="57835d59b6471b2a" providerId="LiveId" clId="{D6E7C003-641C-402E-93D3-99E8EDAD355A}" dt="2023-02-02T18:38:46.821" v="132" actId="114"/>
          <ac:spMkLst>
            <pc:docMk/>
            <pc:sldMk cId="3113092930" sldId="338"/>
            <ac:spMk id="21" creationId="{B6D803F1-EDB0-3391-DBF7-8258BB660D9B}"/>
          </ac:spMkLst>
        </pc:spChg>
        <pc:spChg chg="mod">
          <ac:chgData name="Mrinmayee Shelgikar" userId="57835d59b6471b2a" providerId="LiveId" clId="{D6E7C003-641C-402E-93D3-99E8EDAD355A}" dt="2023-02-02T18:38:58.750" v="133" actId="108"/>
          <ac:spMkLst>
            <pc:docMk/>
            <pc:sldMk cId="3113092930" sldId="338"/>
            <ac:spMk id="24" creationId="{F1B0711A-2A95-87F1-0B13-56AC3312470C}"/>
          </ac:spMkLst>
        </pc:spChg>
        <pc:spChg chg="mod">
          <ac:chgData name="Mrinmayee Shelgikar" userId="57835d59b6471b2a" providerId="LiveId" clId="{D6E7C003-641C-402E-93D3-99E8EDAD355A}" dt="2023-02-02T18:39:02.898" v="134" actId="108"/>
          <ac:spMkLst>
            <pc:docMk/>
            <pc:sldMk cId="3113092930" sldId="338"/>
            <ac:spMk id="26" creationId="{2E571112-4E71-BECE-D31E-87C4B35EE03C}"/>
          </ac:spMkLst>
        </pc:spChg>
        <pc:spChg chg="mod">
          <ac:chgData name="Mrinmayee Shelgikar" userId="57835d59b6471b2a" providerId="LiveId" clId="{D6E7C003-641C-402E-93D3-99E8EDAD355A}" dt="2023-02-02T18:39:14.919" v="136" actId="108"/>
          <ac:spMkLst>
            <pc:docMk/>
            <pc:sldMk cId="3113092930" sldId="338"/>
            <ac:spMk id="28" creationId="{E4769522-6423-386D-84F3-8AEC667BEB7B}"/>
          </ac:spMkLst>
        </pc:spChg>
        <pc:extLst>
          <p:ext xmlns:p="http://schemas.openxmlformats.org/presentationml/2006/main" uri="{D6D511B9-2390-475A-947B-AFAB55BFBCF1}">
            <pc226:cmChg xmlns:pc226="http://schemas.microsoft.com/office/powerpoint/2022/06/main/command" chg="">
              <pc226:chgData name="Mrinmayee Shelgikar" userId="57835d59b6471b2a" providerId="LiveId" clId="{D6E7C003-641C-402E-93D3-99E8EDAD355A}" dt="2023-02-02T14:22:36.741" v="0"/>
              <pc2:cmMkLst xmlns:pc2="http://schemas.microsoft.com/office/powerpoint/2019/9/main/command">
                <pc:docMk/>
                <pc:sldMk cId="3113092930" sldId="338"/>
                <pc2:cmMk id="{012F031F-68D3-4D6C-8CB8-69AF94DFB86F}"/>
              </pc2:cmMkLst>
              <pc226:cmRplyChg chg="add">
                <pc226:chgData name="Mrinmayee Shelgikar" userId="57835d59b6471b2a" providerId="LiveId" clId="{D6E7C003-641C-402E-93D3-99E8EDAD355A}" dt="2023-02-02T14:22:36.741" v="0"/>
                <pc2:cmRplyMkLst xmlns:pc2="http://schemas.microsoft.com/office/powerpoint/2019/9/main/command">
                  <pc:docMk/>
                  <pc:sldMk cId="3113092930" sldId="338"/>
                  <pc2:cmMk id="{012F031F-68D3-4D6C-8CB8-69AF94DFB86F}"/>
                  <pc2:cmRplyMk id="{E98E2EE6-3CA6-4001-A4E7-7ABACDFF1E60}"/>
                </pc2:cmRplyMkLst>
              </pc226:cmRplyChg>
            </pc226:cmChg>
          </p:ext>
        </pc:extLst>
      </pc:sldChg>
      <pc:sldChg chg="modSp mod">
        <pc:chgData name="Mrinmayee Shelgikar" userId="57835d59b6471b2a" providerId="LiveId" clId="{D6E7C003-641C-402E-93D3-99E8EDAD355A}" dt="2023-02-02T14:23:39.077" v="3" actId="1036"/>
        <pc:sldMkLst>
          <pc:docMk/>
          <pc:sldMk cId="3032022532" sldId="339"/>
        </pc:sldMkLst>
        <pc:spChg chg="mod">
          <ac:chgData name="Mrinmayee Shelgikar" userId="57835d59b6471b2a" providerId="LiveId" clId="{D6E7C003-641C-402E-93D3-99E8EDAD355A}" dt="2023-02-02T14:23:39.077" v="3" actId="1036"/>
          <ac:spMkLst>
            <pc:docMk/>
            <pc:sldMk cId="3032022532" sldId="339"/>
            <ac:spMk id="16" creationId="{7AE6D1D9-CE35-BD3B-6298-52FEC3258F75}"/>
          </ac:spMkLst>
        </pc:spChg>
      </pc:sldChg>
      <pc:sldChg chg="modSp mod">
        <pc:chgData name="Mrinmayee Shelgikar" userId="57835d59b6471b2a" providerId="LiveId" clId="{D6E7C003-641C-402E-93D3-99E8EDAD355A}" dt="2023-02-02T18:38:11.513" v="129" actId="108"/>
        <pc:sldMkLst>
          <pc:docMk/>
          <pc:sldMk cId="2294562068" sldId="342"/>
        </pc:sldMkLst>
        <pc:spChg chg="mod">
          <ac:chgData name="Mrinmayee Shelgikar" userId="57835d59b6471b2a" providerId="LiveId" clId="{D6E7C003-641C-402E-93D3-99E8EDAD355A}" dt="2023-02-02T18:37:42.920" v="123" actId="108"/>
          <ac:spMkLst>
            <pc:docMk/>
            <pc:sldMk cId="2294562068" sldId="342"/>
            <ac:spMk id="11" creationId="{0B90BBB0-9371-AF13-857B-E57FC6E9E252}"/>
          </ac:spMkLst>
        </pc:spChg>
        <pc:spChg chg="mod">
          <ac:chgData name="Mrinmayee Shelgikar" userId="57835d59b6471b2a" providerId="LiveId" clId="{D6E7C003-641C-402E-93D3-99E8EDAD355A}" dt="2023-02-02T18:37:47.572" v="124" actId="108"/>
          <ac:spMkLst>
            <pc:docMk/>
            <pc:sldMk cId="2294562068" sldId="342"/>
            <ac:spMk id="16" creationId="{2CF54E9E-75EF-CEB5-1400-AB33AE0011FE}"/>
          </ac:spMkLst>
        </pc:spChg>
        <pc:spChg chg="mod">
          <ac:chgData name="Mrinmayee Shelgikar" userId="57835d59b6471b2a" providerId="LiveId" clId="{D6E7C003-641C-402E-93D3-99E8EDAD355A}" dt="2023-02-02T18:37:38.972" v="122" actId="108"/>
          <ac:spMkLst>
            <pc:docMk/>
            <pc:sldMk cId="2294562068" sldId="342"/>
            <ac:spMk id="17" creationId="{6F57A402-721F-D17F-4D22-F712BBA5FBC4}"/>
          </ac:spMkLst>
        </pc:spChg>
        <pc:spChg chg="mod">
          <ac:chgData name="Mrinmayee Shelgikar" userId="57835d59b6471b2a" providerId="LiveId" clId="{D6E7C003-641C-402E-93D3-99E8EDAD355A}" dt="2023-02-02T18:37:50.776" v="125" actId="108"/>
          <ac:spMkLst>
            <pc:docMk/>
            <pc:sldMk cId="2294562068" sldId="342"/>
            <ac:spMk id="18" creationId="{138FBC92-03FC-0826-A133-95FA476306FF}"/>
          </ac:spMkLst>
        </pc:spChg>
        <pc:spChg chg="mod">
          <ac:chgData name="Mrinmayee Shelgikar" userId="57835d59b6471b2a" providerId="LiveId" clId="{D6E7C003-641C-402E-93D3-99E8EDAD355A}" dt="2023-02-02T18:37:26.373" v="121" actId="2711"/>
          <ac:spMkLst>
            <pc:docMk/>
            <pc:sldMk cId="2294562068" sldId="342"/>
            <ac:spMk id="19" creationId="{B916C855-C481-D012-CCE7-6387C0E178A6}"/>
          </ac:spMkLst>
        </pc:spChg>
        <pc:spChg chg="mod">
          <ac:chgData name="Mrinmayee Shelgikar" userId="57835d59b6471b2a" providerId="LiveId" clId="{D6E7C003-641C-402E-93D3-99E8EDAD355A}" dt="2023-02-02T18:38:11.513" v="129" actId="108"/>
          <ac:spMkLst>
            <pc:docMk/>
            <pc:sldMk cId="2294562068" sldId="342"/>
            <ac:spMk id="20" creationId="{4CC86F8B-A6D5-24C1-4FFE-AC62E20FBB3C}"/>
          </ac:spMkLst>
        </pc:spChg>
      </pc:sldChg>
    </pc:docChg>
  </pc:docChgLst>
  <pc:docChgLst>
    <pc:chgData name="Gill Wroth" userId="b1be88858b328a41" providerId="LiveId" clId="{913AFCC1-70F9-4268-9A75-688BD1B69AEF}"/>
    <pc:docChg chg="undo custSel modSld">
      <pc:chgData name="Gill Wroth" userId="b1be88858b328a41" providerId="LiveId" clId="{913AFCC1-70F9-4268-9A75-688BD1B69AEF}" dt="2023-02-26T09:11:49.441" v="767"/>
      <pc:docMkLst>
        <pc:docMk/>
      </pc:docMkLst>
      <pc:sldChg chg="addCm">
        <pc:chgData name="Gill Wroth" userId="b1be88858b328a41" providerId="LiveId" clId="{913AFCC1-70F9-4268-9A75-688BD1B69AEF}" dt="2023-02-25T10:09:39.630" v="746"/>
        <pc:sldMkLst>
          <pc:docMk/>
          <pc:sldMk cId="4043658862" sldId="261"/>
        </pc:sldMkLst>
        <pc:extLst>
          <p:ext xmlns:p="http://schemas.openxmlformats.org/presentationml/2006/main" uri="{D6D511B9-2390-475A-947B-AFAB55BFBCF1}">
            <pc226:cmChg xmlns:pc226="http://schemas.microsoft.com/office/powerpoint/2022/06/main/command" chg="add">
              <pc226:chgData name="Gill Wroth" userId="b1be88858b328a41" providerId="LiveId" clId="{913AFCC1-70F9-4268-9A75-688BD1B69AEF}" dt="2023-02-25T10:09:39.630" v="746"/>
              <pc2:cmMkLst xmlns:pc2="http://schemas.microsoft.com/office/powerpoint/2019/9/main/command">
                <pc:docMk/>
                <pc:sldMk cId="4043658862" sldId="261"/>
                <pc2:cmMk id="{A23EAC75-D587-463C-82C3-EDA6D6BB6476}"/>
              </pc2:cmMkLst>
            </pc226:cmChg>
          </p:ext>
        </pc:extLst>
      </pc:sldChg>
      <pc:sldChg chg="modSp mod">
        <pc:chgData name="Gill Wroth" userId="b1be88858b328a41" providerId="LiveId" clId="{913AFCC1-70F9-4268-9A75-688BD1B69AEF}" dt="2023-02-25T09:58:22.358" v="741" actId="33553"/>
        <pc:sldMkLst>
          <pc:docMk/>
          <pc:sldMk cId="3260154792" sldId="263"/>
        </pc:sldMkLst>
        <pc:spChg chg="mod">
          <ac:chgData name="Gill Wroth" userId="b1be88858b328a41" providerId="LiveId" clId="{913AFCC1-70F9-4268-9A75-688BD1B69AEF}" dt="2023-02-25T09:58:22.358" v="741" actId="33553"/>
          <ac:spMkLst>
            <pc:docMk/>
            <pc:sldMk cId="3260154792" sldId="263"/>
            <ac:spMk id="22" creationId="{02AABD48-7F62-174B-98BD-03D513E3B1A1}"/>
          </ac:spMkLst>
        </pc:spChg>
      </pc:sldChg>
      <pc:sldChg chg="addSp delSp modSp mod modCm">
        <pc:chgData name="Gill Wroth" userId="b1be88858b328a41" providerId="LiveId" clId="{913AFCC1-70F9-4268-9A75-688BD1B69AEF}" dt="2023-02-25T08:21:28.478" v="424"/>
        <pc:sldMkLst>
          <pc:docMk/>
          <pc:sldMk cId="3896310545" sldId="268"/>
        </pc:sldMkLst>
        <pc:spChg chg="mod">
          <ac:chgData name="Gill Wroth" userId="b1be88858b328a41" providerId="LiveId" clId="{913AFCC1-70F9-4268-9A75-688BD1B69AEF}" dt="2023-02-25T07:09:43.310" v="31" actId="1076"/>
          <ac:spMkLst>
            <pc:docMk/>
            <pc:sldMk cId="3896310545" sldId="268"/>
            <ac:spMk id="14" creationId="{9E0D2EDD-0F32-6E38-73D2-83B667BCA46C}"/>
          </ac:spMkLst>
        </pc:spChg>
        <pc:picChg chg="add del mod">
          <ac:chgData name="Gill Wroth" userId="b1be88858b328a41" providerId="LiveId" clId="{913AFCC1-70F9-4268-9A75-688BD1B69AEF}" dt="2023-02-25T07:09:16.141" v="28" actId="478"/>
          <ac:picMkLst>
            <pc:docMk/>
            <pc:sldMk cId="3896310545" sldId="268"/>
            <ac:picMk id="5" creationId="{2FD41784-92B5-1258-D59F-AD574B22CB8E}"/>
          </ac:picMkLst>
        </pc:picChg>
        <pc:picChg chg="add del mod">
          <ac:chgData name="Gill Wroth" userId="b1be88858b328a41" providerId="LiveId" clId="{913AFCC1-70F9-4268-9A75-688BD1B69AEF}" dt="2023-02-25T07:09:27.770" v="29" actId="478"/>
          <ac:picMkLst>
            <pc:docMk/>
            <pc:sldMk cId="3896310545" sldId="268"/>
            <ac:picMk id="7" creationId="{6DF2C47F-2EE0-A0A8-B417-8AF42DC5038D}"/>
          </ac:picMkLst>
        </pc:picChg>
        <pc:picChg chg="add del mod">
          <ac:chgData name="Gill Wroth" userId="b1be88858b328a41" providerId="LiveId" clId="{913AFCC1-70F9-4268-9A75-688BD1B69AEF}" dt="2023-02-25T07:09:31.035" v="30" actId="478"/>
          <ac:picMkLst>
            <pc:docMk/>
            <pc:sldMk cId="3896310545" sldId="268"/>
            <ac:picMk id="9" creationId="{DD0F7311-376C-BE2F-0361-C13D316CA3A6}"/>
          </ac:picMkLst>
        </pc:picChg>
        <pc:picChg chg="del">
          <ac:chgData name="Gill Wroth" userId="b1be88858b328a41" providerId="LiveId" clId="{913AFCC1-70F9-4268-9A75-688BD1B69AEF}" dt="2023-02-25T07:07:07.183" v="6" actId="478"/>
          <ac:picMkLst>
            <pc:docMk/>
            <pc:sldMk cId="3896310545" sldId="268"/>
            <ac:picMk id="10" creationId="{27C144C0-AC7F-A2CC-3599-B333D45BA0F4}"/>
          </ac:picMkLst>
        </pc:picChg>
        <pc:picChg chg="del mod">
          <ac:chgData name="Gill Wroth" userId="b1be88858b328a41" providerId="LiveId" clId="{913AFCC1-70F9-4268-9A75-688BD1B69AEF}" dt="2023-02-25T07:07:28.179" v="10" actId="478"/>
          <ac:picMkLst>
            <pc:docMk/>
            <pc:sldMk cId="3896310545" sldId="268"/>
            <ac:picMk id="11" creationId="{C0BA0010-F241-0CB2-EBB0-03D965C28581}"/>
          </ac:picMkLst>
        </pc:picChg>
        <pc:picChg chg="del">
          <ac:chgData name="Gill Wroth" userId="b1be88858b328a41" providerId="LiveId" clId="{913AFCC1-70F9-4268-9A75-688BD1B69AEF}" dt="2023-02-25T07:07:49.518" v="13" actId="478"/>
          <ac:picMkLst>
            <pc:docMk/>
            <pc:sldMk cId="3896310545" sldId="268"/>
            <ac:picMk id="12" creationId="{09C4277A-BB2A-F902-E25D-6581FB2E45BB}"/>
          </ac:picMkLst>
        </pc:picChg>
        <pc:picChg chg="del">
          <ac:chgData name="Gill Wroth" userId="b1be88858b328a41" providerId="LiveId" clId="{913AFCC1-70F9-4268-9A75-688BD1B69AEF}" dt="2023-02-25T07:06:51.846" v="0" actId="478"/>
          <ac:picMkLst>
            <pc:docMk/>
            <pc:sldMk cId="3896310545" sldId="268"/>
            <ac:picMk id="15" creationId="{09869C12-DE25-0A2C-84B3-DACF1D743E68}"/>
          </ac:picMkLst>
        </pc:picChg>
        <pc:picChg chg="del">
          <ac:chgData name="Gill Wroth" userId="b1be88858b328a41" providerId="LiveId" clId="{913AFCC1-70F9-4268-9A75-688BD1B69AEF}" dt="2023-02-25T07:07:14.010" v="7" actId="478"/>
          <ac:picMkLst>
            <pc:docMk/>
            <pc:sldMk cId="3896310545" sldId="268"/>
            <ac:picMk id="16" creationId="{36017A73-D1EA-626B-E0D6-1D129B115049}"/>
          </ac:picMkLst>
        </pc:picChg>
        <pc:picChg chg="del mod">
          <ac:chgData name="Gill Wroth" userId="b1be88858b328a41" providerId="LiveId" clId="{913AFCC1-70F9-4268-9A75-688BD1B69AEF}" dt="2023-02-25T07:07:44.660" v="12" actId="478"/>
          <ac:picMkLst>
            <pc:docMk/>
            <pc:sldMk cId="3896310545" sldId="268"/>
            <ac:picMk id="17" creationId="{93CB8003-A12C-6E47-07DB-3120DF7DABA9}"/>
          </ac:picMkLst>
        </pc:picChg>
        <pc:picChg chg="add mod">
          <ac:chgData name="Gill Wroth" userId="b1be88858b328a41" providerId="LiveId" clId="{913AFCC1-70F9-4268-9A75-688BD1B69AEF}" dt="2023-02-25T07:12:11.173" v="61" actId="14100"/>
          <ac:picMkLst>
            <pc:docMk/>
            <pc:sldMk cId="3896310545" sldId="268"/>
            <ac:picMk id="20" creationId="{505C8ECF-6B82-E96D-AC7E-514F40AA8707}"/>
          </ac:picMkLst>
        </pc:picChg>
        <pc:picChg chg="add mod">
          <ac:chgData name="Gill Wroth" userId="b1be88858b328a41" providerId="LiveId" clId="{913AFCC1-70F9-4268-9A75-688BD1B69AEF}" dt="2023-02-25T07:13:43.193" v="64" actId="1076"/>
          <ac:picMkLst>
            <pc:docMk/>
            <pc:sldMk cId="3896310545" sldId="268"/>
            <ac:picMk id="22" creationId="{9C348BD5-C482-1639-1229-72EB6DB7591F}"/>
          </ac:picMkLst>
        </pc:picChg>
        <pc:picChg chg="add mod">
          <ac:chgData name="Gill Wroth" userId="b1be88858b328a41" providerId="LiveId" clId="{913AFCC1-70F9-4268-9A75-688BD1B69AEF}" dt="2023-02-25T07:13:21.798" v="63" actId="14100"/>
          <ac:picMkLst>
            <pc:docMk/>
            <pc:sldMk cId="3896310545" sldId="268"/>
            <ac:picMk id="24" creationId="{A14646E2-63FE-4109-C1EC-F99628800355}"/>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5T08:21:28.478" v="424"/>
              <pc2:cmMkLst xmlns:pc2="http://schemas.microsoft.com/office/powerpoint/2019/9/main/command">
                <pc:docMk/>
                <pc:sldMk cId="3896310545" sldId="268"/>
                <pc2:cmMk id="{5E5FDB31-EC46-4073-86C8-B7DDA88A4CC2}"/>
              </pc2:cmMkLst>
              <pc226:cmRplyChg chg="add">
                <pc226:chgData name="Gill Wroth" userId="b1be88858b328a41" providerId="LiveId" clId="{913AFCC1-70F9-4268-9A75-688BD1B69AEF}" dt="2023-02-25T08:21:28.478" v="424"/>
                <pc2:cmRplyMkLst xmlns:pc2="http://schemas.microsoft.com/office/powerpoint/2019/9/main/command">
                  <pc:docMk/>
                  <pc:sldMk cId="3896310545" sldId="268"/>
                  <pc2:cmMk id="{5E5FDB31-EC46-4073-86C8-B7DDA88A4CC2}"/>
                  <pc2:cmRplyMk id="{C2AEF688-63DD-4A46-BB6D-2153F53B1049}"/>
                </pc2:cmRplyMkLst>
              </pc226:cmRplyChg>
            </pc226:cmChg>
          </p:ext>
        </pc:extLst>
      </pc:sldChg>
      <pc:sldChg chg="modCm">
        <pc:chgData name="Gill Wroth" userId="b1be88858b328a41" providerId="LiveId" clId="{913AFCC1-70F9-4268-9A75-688BD1B69AEF}" dt="2023-02-26T09:11:49.441" v="767"/>
        <pc:sldMkLst>
          <pc:docMk/>
          <pc:sldMk cId="1183814239" sldId="316"/>
        </pc:sldMkLst>
        <pc:extLst>
          <p:ext xmlns:p="http://schemas.openxmlformats.org/presentationml/2006/main" uri="{D6D511B9-2390-475A-947B-AFAB55BFBCF1}">
            <pc226:cmChg xmlns:pc226="http://schemas.microsoft.com/office/powerpoint/2022/06/main/command" chg="">
              <pc226:chgData name="Gill Wroth" userId="b1be88858b328a41" providerId="LiveId" clId="{913AFCC1-70F9-4268-9A75-688BD1B69AEF}" dt="2023-02-26T09:11:49.441" v="767"/>
              <pc2:cmMkLst xmlns:pc2="http://schemas.microsoft.com/office/powerpoint/2019/9/main/command">
                <pc:docMk/>
                <pc:sldMk cId="1183814239" sldId="316"/>
                <pc2:cmMk id="{8D6FD456-2455-4680-9C43-D74BDC967A1B}"/>
              </pc2:cmMkLst>
              <pc226:cmRplyChg chg="add">
                <pc226:chgData name="Gill Wroth" userId="b1be88858b328a41" providerId="LiveId" clId="{913AFCC1-70F9-4268-9A75-688BD1B69AEF}" dt="2023-02-26T09:11:49.441" v="767"/>
                <pc2:cmRplyMkLst xmlns:pc2="http://schemas.microsoft.com/office/powerpoint/2019/9/main/command">
                  <pc:docMk/>
                  <pc:sldMk cId="1183814239" sldId="316"/>
                  <pc2:cmMk id="{8D6FD456-2455-4680-9C43-D74BDC967A1B}"/>
                  <pc2:cmRplyMk id="{97F66E80-4A32-4D1D-AE2B-AF6DFBAE414E}"/>
                </pc2:cmRplyMkLst>
              </pc226:cmRplyChg>
            </pc226:cmChg>
          </p:ext>
        </pc:extLst>
      </pc:sldChg>
      <pc:sldChg chg="addSp delSp modSp mod modCm">
        <pc:chgData name="Gill Wroth" userId="b1be88858b328a41" providerId="LiveId" clId="{913AFCC1-70F9-4268-9A75-688BD1B69AEF}" dt="2023-02-26T09:03:54.572" v="749"/>
        <pc:sldMkLst>
          <pc:docMk/>
          <pc:sldMk cId="1919854628" sldId="326"/>
        </pc:sldMkLst>
        <pc:picChg chg="mod">
          <ac:chgData name="Gill Wroth" userId="b1be88858b328a41" providerId="LiveId" clId="{913AFCC1-70F9-4268-9A75-688BD1B69AEF}" dt="2023-02-25T08:41:02.325" v="535" actId="1076"/>
          <ac:picMkLst>
            <pc:docMk/>
            <pc:sldMk cId="1919854628" sldId="326"/>
            <ac:picMk id="6" creationId="{A08A308B-67E8-64DA-D697-D2BB02BC6157}"/>
          </ac:picMkLst>
        </pc:picChg>
        <pc:picChg chg="del">
          <ac:chgData name="Gill Wroth" userId="b1be88858b328a41" providerId="LiveId" clId="{913AFCC1-70F9-4268-9A75-688BD1B69AEF}" dt="2023-02-25T08:34:17.909" v="472" actId="478"/>
          <ac:picMkLst>
            <pc:docMk/>
            <pc:sldMk cId="1919854628" sldId="326"/>
            <ac:picMk id="7" creationId="{3BFC9169-D5F9-A3BA-8262-EA11DD5D4DD7}"/>
          </ac:picMkLst>
        </pc:picChg>
        <pc:picChg chg="del">
          <ac:chgData name="Gill Wroth" userId="b1be88858b328a41" providerId="LiveId" clId="{913AFCC1-70F9-4268-9A75-688BD1B69AEF}" dt="2023-02-25T08:34:06.149" v="470" actId="478"/>
          <ac:picMkLst>
            <pc:docMk/>
            <pc:sldMk cId="1919854628" sldId="326"/>
            <ac:picMk id="8" creationId="{8B1474D9-38AD-33FB-1E0E-BB3F1DE77A7C}"/>
          </ac:picMkLst>
        </pc:picChg>
        <pc:picChg chg="del">
          <ac:chgData name="Gill Wroth" userId="b1be88858b328a41" providerId="LiveId" clId="{913AFCC1-70F9-4268-9A75-688BD1B69AEF}" dt="2023-02-25T08:36:57.096" v="517" actId="478"/>
          <ac:picMkLst>
            <pc:docMk/>
            <pc:sldMk cId="1919854628" sldId="326"/>
            <ac:picMk id="9" creationId="{64A6B43C-9D29-D02C-BFA4-0D45F8D0D545}"/>
          </ac:picMkLst>
        </pc:picChg>
        <pc:picChg chg="del">
          <ac:chgData name="Gill Wroth" userId="b1be88858b328a41" providerId="LiveId" clId="{913AFCC1-70F9-4268-9A75-688BD1B69AEF}" dt="2023-02-25T08:37:07.846" v="519" actId="478"/>
          <ac:picMkLst>
            <pc:docMk/>
            <pc:sldMk cId="1919854628" sldId="326"/>
            <ac:picMk id="10" creationId="{41E10C80-3087-E194-413B-0F079515F6E3}"/>
          </ac:picMkLst>
        </pc:picChg>
        <pc:picChg chg="del">
          <ac:chgData name="Gill Wroth" userId="b1be88858b328a41" providerId="LiveId" clId="{913AFCC1-70F9-4268-9A75-688BD1B69AEF}" dt="2023-02-25T08:37:22.815" v="522" actId="478"/>
          <ac:picMkLst>
            <pc:docMk/>
            <pc:sldMk cId="1919854628" sldId="326"/>
            <ac:picMk id="11" creationId="{76178F9F-2D3E-EC57-DF5D-6881CAC504F4}"/>
          </ac:picMkLst>
        </pc:picChg>
        <pc:picChg chg="add del mod">
          <ac:chgData name="Gill Wroth" userId="b1be88858b328a41" providerId="LiveId" clId="{913AFCC1-70F9-4268-9A75-688BD1B69AEF}" dt="2023-02-25T08:38:48.608" v="530" actId="478"/>
          <ac:picMkLst>
            <pc:docMk/>
            <pc:sldMk cId="1919854628" sldId="326"/>
            <ac:picMk id="14" creationId="{EB283B9C-CB7B-174C-BC92-6AA3EAE4E4D8}"/>
          </ac:picMkLst>
        </pc:picChg>
        <pc:picChg chg="add mod">
          <ac:chgData name="Gill Wroth" userId="b1be88858b328a41" providerId="LiveId" clId="{913AFCC1-70F9-4268-9A75-688BD1B69AEF}" dt="2023-02-25T08:35:11.191" v="498" actId="14100"/>
          <ac:picMkLst>
            <pc:docMk/>
            <pc:sldMk cId="1919854628" sldId="326"/>
            <ac:picMk id="17" creationId="{2C150350-7959-F6BD-71BB-B6CADA994474}"/>
          </ac:picMkLst>
        </pc:picChg>
        <pc:picChg chg="add mod">
          <ac:chgData name="Gill Wroth" userId="b1be88858b328a41" providerId="LiveId" clId="{913AFCC1-70F9-4268-9A75-688BD1B69AEF}" dt="2023-02-25T08:37:04.915" v="518" actId="1076"/>
          <ac:picMkLst>
            <pc:docMk/>
            <pc:sldMk cId="1919854628" sldId="326"/>
            <ac:picMk id="19" creationId="{AEEE1D28-8760-2E98-DA68-2B435046F168}"/>
          </ac:picMkLst>
        </pc:picChg>
        <pc:picChg chg="add mod">
          <ac:chgData name="Gill Wroth" userId="b1be88858b328a41" providerId="LiveId" clId="{913AFCC1-70F9-4268-9A75-688BD1B69AEF}" dt="2023-02-25T08:37:19.738" v="521" actId="1076"/>
          <ac:picMkLst>
            <pc:docMk/>
            <pc:sldMk cId="1919854628" sldId="326"/>
            <ac:picMk id="20" creationId="{DE3E55A1-BDF2-E2B0-C6C3-858DDD434DAF}"/>
          </ac:picMkLst>
        </pc:picChg>
        <pc:picChg chg="add del mod">
          <ac:chgData name="Gill Wroth" userId="b1be88858b328a41" providerId="LiveId" clId="{913AFCC1-70F9-4268-9A75-688BD1B69AEF}" dt="2023-02-25T08:38:09.403" v="526"/>
          <ac:picMkLst>
            <pc:docMk/>
            <pc:sldMk cId="1919854628" sldId="326"/>
            <ac:picMk id="21" creationId="{C3EAA25A-8BCB-6AA1-3DBA-06DD7A7CA60D}"/>
          </ac:picMkLst>
        </pc:picChg>
        <pc:picChg chg="add mod">
          <ac:chgData name="Gill Wroth" userId="b1be88858b328a41" providerId="LiveId" clId="{913AFCC1-70F9-4268-9A75-688BD1B69AEF}" dt="2023-02-25T08:38:34.628" v="528" actId="1076"/>
          <ac:picMkLst>
            <pc:docMk/>
            <pc:sldMk cId="1919854628" sldId="326"/>
            <ac:picMk id="22" creationId="{8AD6E221-BA1C-EB23-94D3-16B419707E71}"/>
          </ac:picMkLst>
        </pc:picChg>
        <pc:picChg chg="add mod">
          <ac:chgData name="Gill Wroth" userId="b1be88858b328a41" providerId="LiveId" clId="{913AFCC1-70F9-4268-9A75-688BD1B69AEF}" dt="2023-02-25T08:38:53.400" v="531" actId="1076"/>
          <ac:picMkLst>
            <pc:docMk/>
            <pc:sldMk cId="1919854628" sldId="326"/>
            <ac:picMk id="23" creationId="{BF671A1A-7441-1627-8AF3-171BA76F930D}"/>
          </ac:picMkLst>
        </pc:picChg>
        <pc:extLst>
          <p:ext xmlns:p="http://schemas.openxmlformats.org/presentationml/2006/main" uri="{D6D511B9-2390-475A-947B-AFAB55BFBCF1}">
            <pc226:cmChg xmlns:pc226="http://schemas.microsoft.com/office/powerpoint/2022/06/main/command" chg="">
              <pc226:chgData name="Gill Wroth" userId="b1be88858b328a41" providerId="LiveId" clId="{913AFCC1-70F9-4268-9A75-688BD1B69AEF}" dt="2023-02-26T09:03:16.225" v="747"/>
              <pc2:cmMkLst xmlns:pc2="http://schemas.microsoft.com/office/powerpoint/2019/9/main/command">
                <pc:docMk/>
                <pc:sldMk cId="1919854628" sldId="326"/>
                <pc2:cmMk id="{78F8EB42-0E62-45B6-9EE3-DBBE50933EE7}"/>
              </pc2:cmMkLst>
              <pc226:cmRplyChg chg="add">
                <pc226:chgData name="Gill Wroth" userId="b1be88858b328a41" providerId="LiveId" clId="{913AFCC1-70F9-4268-9A75-688BD1B69AEF}" dt="2023-02-26T09:03:16.225" v="747"/>
                <pc2:cmRplyMkLst xmlns:pc2="http://schemas.microsoft.com/office/powerpoint/2019/9/main/command">
                  <pc:docMk/>
                  <pc:sldMk cId="1919854628" sldId="326"/>
                  <pc2:cmMk id="{78F8EB42-0E62-45B6-9EE3-DBBE50933EE7}"/>
                  <pc2:cmRplyMk id="{28564925-26CF-410F-AEBC-80488F7CF136}"/>
                </pc2:cmRplyMkLst>
              </pc226:cmRplyChg>
            </pc226:cmChg>
            <pc226:cmChg xmlns:pc226="http://schemas.microsoft.com/office/powerpoint/2022/06/main/command" chg="">
              <pc226:chgData name="Gill Wroth" userId="b1be88858b328a41" providerId="LiveId" clId="{913AFCC1-70F9-4268-9A75-688BD1B69AEF}" dt="2023-02-26T09:03:54.572" v="749"/>
              <pc2:cmMkLst xmlns:pc2="http://schemas.microsoft.com/office/powerpoint/2019/9/main/command">
                <pc:docMk/>
                <pc:sldMk cId="1919854628" sldId="326"/>
                <pc2:cmMk id="{DEBB5893-BBA6-4B5C-840A-47A667F5FB0A}"/>
              </pc2:cmMkLst>
              <pc226:cmRplyChg chg="add">
                <pc226:chgData name="Gill Wroth" userId="b1be88858b328a41" providerId="LiveId" clId="{913AFCC1-70F9-4268-9A75-688BD1B69AEF}" dt="2023-02-26T09:03:54.572" v="749"/>
                <pc2:cmRplyMkLst xmlns:pc2="http://schemas.microsoft.com/office/powerpoint/2019/9/main/command">
                  <pc:docMk/>
                  <pc:sldMk cId="1919854628" sldId="326"/>
                  <pc2:cmMk id="{DEBB5893-BBA6-4B5C-840A-47A667F5FB0A}"/>
                  <pc2:cmRplyMk id="{BDFDB540-7ACC-4177-8ECA-B93E5F6BB7D0}"/>
                </pc2:cmRplyMkLst>
              </pc226:cmRplyChg>
            </pc226:cmChg>
            <pc226:cmChg xmlns:pc226="http://schemas.microsoft.com/office/powerpoint/2022/06/main/command" chg="mod">
              <pc226:chgData name="Gill Wroth" userId="b1be88858b328a41" providerId="LiveId" clId="{913AFCC1-70F9-4268-9A75-688BD1B69AEF}" dt="2023-02-26T09:03:30.221" v="748"/>
              <pc2:cmMkLst xmlns:pc2="http://schemas.microsoft.com/office/powerpoint/2019/9/main/command">
                <pc:docMk/>
                <pc:sldMk cId="1919854628" sldId="326"/>
                <pc2:cmMk id="{E95167A5-D5FB-4E07-AD5B-1EC8478CAFA6}"/>
              </pc2:cmMkLst>
              <pc226:cmRplyChg chg="add">
                <pc226:chgData name="Gill Wroth" userId="b1be88858b328a41" providerId="LiveId" clId="{913AFCC1-70F9-4268-9A75-688BD1B69AEF}" dt="2023-02-26T09:03:30.221" v="748"/>
                <pc2:cmRplyMkLst xmlns:pc2="http://schemas.microsoft.com/office/powerpoint/2019/9/main/command">
                  <pc:docMk/>
                  <pc:sldMk cId="1919854628" sldId="326"/>
                  <pc2:cmMk id="{E95167A5-D5FB-4E07-AD5B-1EC8478CAFA6}"/>
                  <pc2:cmRplyMk id="{B0496FFF-8EBE-46B3-A220-0076FA22C35E}"/>
                </pc2:cmRplyMkLst>
              </pc226:cmRplyChg>
            </pc226:cmChg>
          </p:ext>
        </pc:extLst>
      </pc:sldChg>
      <pc:sldChg chg="addSp delSp modSp mod modCm">
        <pc:chgData name="Gill Wroth" userId="b1be88858b328a41" providerId="LiveId" clId="{913AFCC1-70F9-4268-9A75-688BD1B69AEF}" dt="2023-02-25T08:21:43.740" v="425"/>
        <pc:sldMkLst>
          <pc:docMk/>
          <pc:sldMk cId="1648166431" sldId="327"/>
        </pc:sldMkLst>
        <pc:picChg chg="del">
          <ac:chgData name="Gill Wroth" userId="b1be88858b328a41" providerId="LiveId" clId="{913AFCC1-70F9-4268-9A75-688BD1B69AEF}" dt="2023-02-25T07:14:53.085" v="65" actId="478"/>
          <ac:picMkLst>
            <pc:docMk/>
            <pc:sldMk cId="1648166431" sldId="327"/>
            <ac:picMk id="2" creationId="{F6B74D3E-A9B9-A17A-0168-C156AB646DDA}"/>
          </ac:picMkLst>
        </pc:picChg>
        <pc:picChg chg="del">
          <ac:chgData name="Gill Wroth" userId="b1be88858b328a41" providerId="LiveId" clId="{913AFCC1-70F9-4268-9A75-688BD1B69AEF}" dt="2023-02-25T07:15:05.162" v="66" actId="478"/>
          <ac:picMkLst>
            <pc:docMk/>
            <pc:sldMk cId="1648166431" sldId="327"/>
            <ac:picMk id="3" creationId="{7B1543DB-8CF4-CA4B-F612-55ABD5A82D54}"/>
          </ac:picMkLst>
        </pc:picChg>
        <pc:picChg chg="del">
          <ac:chgData name="Gill Wroth" userId="b1be88858b328a41" providerId="LiveId" clId="{913AFCC1-70F9-4268-9A75-688BD1B69AEF}" dt="2023-02-25T07:15:08.380" v="67" actId="478"/>
          <ac:picMkLst>
            <pc:docMk/>
            <pc:sldMk cId="1648166431" sldId="327"/>
            <ac:picMk id="5" creationId="{5A69CC9C-95CE-1686-827F-7525B02D5CA9}"/>
          </ac:picMkLst>
        </pc:picChg>
        <pc:picChg chg="del">
          <ac:chgData name="Gill Wroth" userId="b1be88858b328a41" providerId="LiveId" clId="{913AFCC1-70F9-4268-9A75-688BD1B69AEF}" dt="2023-02-25T07:15:11.286" v="68" actId="478"/>
          <ac:picMkLst>
            <pc:docMk/>
            <pc:sldMk cId="1648166431" sldId="327"/>
            <ac:picMk id="6" creationId="{05BC7B2F-B81D-0AF9-1402-6D01E3BD425B}"/>
          </ac:picMkLst>
        </pc:picChg>
        <pc:picChg chg="add mod">
          <ac:chgData name="Gill Wroth" userId="b1be88858b328a41" providerId="LiveId" clId="{913AFCC1-70F9-4268-9A75-688BD1B69AEF}" dt="2023-02-25T07:18:52.775" v="96" actId="1076"/>
          <ac:picMkLst>
            <pc:docMk/>
            <pc:sldMk cId="1648166431" sldId="327"/>
            <ac:picMk id="12" creationId="{2DF5F3D3-992F-3FE6-8804-2166E499E774}"/>
          </ac:picMkLst>
        </pc:picChg>
        <pc:picChg chg="add mod">
          <ac:chgData name="Gill Wroth" userId="b1be88858b328a41" providerId="LiveId" clId="{913AFCC1-70F9-4268-9A75-688BD1B69AEF}" dt="2023-02-25T07:18:38.082" v="94" actId="1076"/>
          <ac:picMkLst>
            <pc:docMk/>
            <pc:sldMk cId="1648166431" sldId="327"/>
            <ac:picMk id="14" creationId="{AC543CE0-C9DD-B281-A072-B9798DB1EEC4}"/>
          </ac:picMkLst>
        </pc:picChg>
        <pc:picChg chg="add mod">
          <ac:chgData name="Gill Wroth" userId="b1be88858b328a41" providerId="LiveId" clId="{913AFCC1-70F9-4268-9A75-688BD1B69AEF}" dt="2023-02-25T07:17:45.646" v="90" actId="1076"/>
          <ac:picMkLst>
            <pc:docMk/>
            <pc:sldMk cId="1648166431" sldId="327"/>
            <ac:picMk id="16" creationId="{2040F0C1-56DD-DF36-40CA-445F71964145}"/>
          </ac:picMkLst>
        </pc:picChg>
        <pc:picChg chg="add mod">
          <ac:chgData name="Gill Wroth" userId="b1be88858b328a41" providerId="LiveId" clId="{913AFCC1-70F9-4268-9A75-688BD1B69AEF}" dt="2023-02-25T07:18:44.093" v="95" actId="1076"/>
          <ac:picMkLst>
            <pc:docMk/>
            <pc:sldMk cId="1648166431" sldId="327"/>
            <ac:picMk id="18" creationId="{D07DB7D7-C594-984D-D885-051EA94944AB}"/>
          </ac:picMkLst>
        </pc:picChg>
        <pc:picChg chg="del mod">
          <ac:chgData name="Gill Wroth" userId="b1be88858b328a41" providerId="LiveId" clId="{913AFCC1-70F9-4268-9A75-688BD1B69AEF}" dt="2023-02-25T07:19:20.968" v="100" actId="478"/>
          <ac:picMkLst>
            <pc:docMk/>
            <pc:sldMk cId="1648166431" sldId="327"/>
            <ac:picMk id="23" creationId="{31D545FB-84C9-83A2-3CBB-F7F3E0F41EAE}"/>
          </ac:picMkLst>
        </pc:picChg>
        <pc:picChg chg="add mod">
          <ac:chgData name="Gill Wroth" userId="b1be88858b328a41" providerId="LiveId" clId="{913AFCC1-70F9-4268-9A75-688BD1B69AEF}" dt="2023-02-25T07:23:00.586" v="121" actId="14100"/>
          <ac:picMkLst>
            <pc:docMk/>
            <pc:sldMk cId="1648166431" sldId="327"/>
            <ac:picMk id="24" creationId="{89B532AD-DDF6-0058-7938-9884754A9F30}"/>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5T08:21:43.740" v="425"/>
              <pc2:cmMkLst xmlns:pc2="http://schemas.microsoft.com/office/powerpoint/2019/9/main/command">
                <pc:docMk/>
                <pc:sldMk cId="1648166431" sldId="327"/>
                <pc2:cmMk id="{45C0CB43-A058-4576-9796-068C2F38FC4B}"/>
              </pc2:cmMkLst>
              <pc226:cmRplyChg chg="add">
                <pc226:chgData name="Gill Wroth" userId="b1be88858b328a41" providerId="LiveId" clId="{913AFCC1-70F9-4268-9A75-688BD1B69AEF}" dt="2023-02-25T08:21:43.740" v="425"/>
                <pc2:cmRplyMkLst xmlns:pc2="http://schemas.microsoft.com/office/powerpoint/2019/9/main/command">
                  <pc:docMk/>
                  <pc:sldMk cId="1648166431" sldId="327"/>
                  <pc2:cmMk id="{45C0CB43-A058-4576-9796-068C2F38FC4B}"/>
                  <pc2:cmRplyMk id="{567C5652-E72D-484E-800E-EA36651DC9D2}"/>
                </pc2:cmRplyMkLst>
              </pc226:cmRplyChg>
            </pc226:cmChg>
          </p:ext>
        </pc:extLst>
      </pc:sldChg>
      <pc:sldChg chg="addSp delSp modSp mod modCm">
        <pc:chgData name="Gill Wroth" userId="b1be88858b328a41" providerId="LiveId" clId="{913AFCC1-70F9-4268-9A75-688BD1B69AEF}" dt="2023-02-25T08:21:59.785" v="426"/>
        <pc:sldMkLst>
          <pc:docMk/>
          <pc:sldMk cId="955549767" sldId="328"/>
        </pc:sldMkLst>
        <pc:picChg chg="add mod">
          <ac:chgData name="Gill Wroth" userId="b1be88858b328a41" providerId="LiveId" clId="{913AFCC1-70F9-4268-9A75-688BD1B69AEF}" dt="2023-02-25T07:28:41.445" v="157" actId="1076"/>
          <ac:picMkLst>
            <pc:docMk/>
            <pc:sldMk cId="955549767" sldId="328"/>
            <ac:picMk id="5" creationId="{945D7868-B077-C1A4-2352-707C2F7813F9}"/>
          </ac:picMkLst>
        </pc:picChg>
        <pc:picChg chg="add mod">
          <ac:chgData name="Gill Wroth" userId="b1be88858b328a41" providerId="LiveId" clId="{913AFCC1-70F9-4268-9A75-688BD1B69AEF}" dt="2023-02-25T07:26:22.788" v="146" actId="1076"/>
          <ac:picMkLst>
            <pc:docMk/>
            <pc:sldMk cId="955549767" sldId="328"/>
            <ac:picMk id="7" creationId="{6BED83E2-1CE4-7D6E-60C5-FE1050645364}"/>
          </ac:picMkLst>
        </pc:picChg>
        <pc:picChg chg="add mod">
          <ac:chgData name="Gill Wroth" userId="b1be88858b328a41" providerId="LiveId" clId="{913AFCC1-70F9-4268-9A75-688BD1B69AEF}" dt="2023-02-25T07:28:51.326" v="158" actId="1076"/>
          <ac:picMkLst>
            <pc:docMk/>
            <pc:sldMk cId="955549767" sldId="328"/>
            <ac:picMk id="9" creationId="{CE46A1CB-66F4-B8C9-20F6-23A3C7FE4685}"/>
          </ac:picMkLst>
        </pc:picChg>
        <pc:picChg chg="add mod">
          <ac:chgData name="Gill Wroth" userId="b1be88858b328a41" providerId="LiveId" clId="{913AFCC1-70F9-4268-9A75-688BD1B69AEF}" dt="2023-02-25T07:28:31.440" v="156" actId="1076"/>
          <ac:picMkLst>
            <pc:docMk/>
            <pc:sldMk cId="955549767" sldId="328"/>
            <ac:picMk id="11" creationId="{4479367A-44B5-DD8F-D1CF-C28A6254C67C}"/>
          </ac:picMkLst>
        </pc:picChg>
        <pc:picChg chg="del">
          <ac:chgData name="Gill Wroth" userId="b1be88858b328a41" providerId="LiveId" clId="{913AFCC1-70F9-4268-9A75-688BD1B69AEF}" dt="2023-02-25T07:23:47.070" v="122" actId="478"/>
          <ac:picMkLst>
            <pc:docMk/>
            <pc:sldMk cId="955549767" sldId="328"/>
            <ac:picMk id="17" creationId="{0071D288-AA7D-A4D2-4556-65639BCEAD32}"/>
          </ac:picMkLst>
        </pc:picChg>
        <pc:picChg chg="del">
          <ac:chgData name="Gill Wroth" userId="b1be88858b328a41" providerId="LiveId" clId="{913AFCC1-70F9-4268-9A75-688BD1B69AEF}" dt="2023-02-25T07:24:18.309" v="128" actId="478"/>
          <ac:picMkLst>
            <pc:docMk/>
            <pc:sldMk cId="955549767" sldId="328"/>
            <ac:picMk id="18" creationId="{97FA6249-6EB2-6AC9-3C68-4A83E6677686}"/>
          </ac:picMkLst>
        </pc:picChg>
        <pc:picChg chg="del">
          <ac:chgData name="Gill Wroth" userId="b1be88858b328a41" providerId="LiveId" clId="{913AFCC1-70F9-4268-9A75-688BD1B69AEF}" dt="2023-02-25T07:24:48.063" v="133" actId="478"/>
          <ac:picMkLst>
            <pc:docMk/>
            <pc:sldMk cId="955549767" sldId="328"/>
            <ac:picMk id="27" creationId="{4E9CFB86-AB3B-2C21-A2C6-4C6FBEFC6AF9}"/>
          </ac:picMkLst>
        </pc:picChg>
        <pc:picChg chg="del">
          <ac:chgData name="Gill Wroth" userId="b1be88858b328a41" providerId="LiveId" clId="{913AFCC1-70F9-4268-9A75-688BD1B69AEF}" dt="2023-02-25T07:25:28.956" v="139" actId="478"/>
          <ac:picMkLst>
            <pc:docMk/>
            <pc:sldMk cId="955549767" sldId="328"/>
            <ac:picMk id="30" creationId="{C3F3A34A-ECC6-951C-E2C1-18576983F23E}"/>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5T08:21:59.785" v="426"/>
              <pc2:cmMkLst xmlns:pc2="http://schemas.microsoft.com/office/powerpoint/2019/9/main/command">
                <pc:docMk/>
                <pc:sldMk cId="955549767" sldId="328"/>
                <pc2:cmMk id="{71FF44AC-4B53-4CD4-A5A0-264EFAC8D9C0}"/>
              </pc2:cmMkLst>
              <pc226:cmRplyChg chg="add">
                <pc226:chgData name="Gill Wroth" userId="b1be88858b328a41" providerId="LiveId" clId="{913AFCC1-70F9-4268-9A75-688BD1B69AEF}" dt="2023-02-25T08:21:59.785" v="426"/>
                <pc2:cmRplyMkLst xmlns:pc2="http://schemas.microsoft.com/office/powerpoint/2019/9/main/command">
                  <pc:docMk/>
                  <pc:sldMk cId="955549767" sldId="328"/>
                  <pc2:cmMk id="{71FF44AC-4B53-4CD4-A5A0-264EFAC8D9C0}"/>
                  <pc2:cmRplyMk id="{EA08DCDD-CA52-40A4-802A-FF361229C82A}"/>
                </pc2:cmRplyMkLst>
              </pc226:cmRplyChg>
            </pc226:cmChg>
          </p:ext>
        </pc:extLst>
      </pc:sldChg>
      <pc:sldChg chg="addSp delSp modSp mod modCm">
        <pc:chgData name="Gill Wroth" userId="b1be88858b328a41" providerId="LiveId" clId="{913AFCC1-70F9-4268-9A75-688BD1B69AEF}" dt="2023-02-25T08:28:19.951" v="443"/>
        <pc:sldMkLst>
          <pc:docMk/>
          <pc:sldMk cId="3155162471" sldId="329"/>
        </pc:sldMkLst>
        <pc:picChg chg="del">
          <ac:chgData name="Gill Wroth" userId="b1be88858b328a41" providerId="LiveId" clId="{913AFCC1-70F9-4268-9A75-688BD1B69AEF}" dt="2023-02-25T07:38:40.115" v="211" actId="478"/>
          <ac:picMkLst>
            <pc:docMk/>
            <pc:sldMk cId="3155162471" sldId="329"/>
            <ac:picMk id="2" creationId="{A49FB6BE-66F8-6F09-465F-EFDB4DBB6841}"/>
          </ac:picMkLst>
        </pc:picChg>
        <pc:picChg chg="del">
          <ac:chgData name="Gill Wroth" userId="b1be88858b328a41" providerId="LiveId" clId="{913AFCC1-70F9-4268-9A75-688BD1B69AEF}" dt="2023-02-25T07:38:35.754" v="210" actId="478"/>
          <ac:picMkLst>
            <pc:docMk/>
            <pc:sldMk cId="3155162471" sldId="329"/>
            <ac:picMk id="3" creationId="{0EB19DEC-F989-3D65-4E29-8AD3712D75F8}"/>
          </ac:picMkLst>
        </pc:picChg>
        <pc:picChg chg="del">
          <ac:chgData name="Gill Wroth" userId="b1be88858b328a41" providerId="LiveId" clId="{913AFCC1-70F9-4268-9A75-688BD1B69AEF}" dt="2023-02-25T07:39:55.187" v="219" actId="478"/>
          <ac:picMkLst>
            <pc:docMk/>
            <pc:sldMk cId="3155162471" sldId="329"/>
            <ac:picMk id="5" creationId="{EE32A124-B66A-832A-553B-2C9D33A5CD06}"/>
          </ac:picMkLst>
        </pc:picChg>
        <pc:picChg chg="add mod">
          <ac:chgData name="Gill Wroth" userId="b1be88858b328a41" providerId="LiveId" clId="{913AFCC1-70F9-4268-9A75-688BD1B69AEF}" dt="2023-02-25T07:31:40.586" v="164" actId="1076"/>
          <ac:picMkLst>
            <pc:docMk/>
            <pc:sldMk cId="3155162471" sldId="329"/>
            <ac:picMk id="7" creationId="{57F57BF6-6D43-D917-7C3B-70DF00EC7994}"/>
          </ac:picMkLst>
        </pc:picChg>
        <pc:picChg chg="add mod">
          <ac:chgData name="Gill Wroth" userId="b1be88858b328a41" providerId="LiveId" clId="{913AFCC1-70F9-4268-9A75-688BD1B69AEF}" dt="2023-02-25T07:31:57.161" v="169" actId="1076"/>
          <ac:picMkLst>
            <pc:docMk/>
            <pc:sldMk cId="3155162471" sldId="329"/>
            <ac:picMk id="9" creationId="{5CF9A244-39C0-38E4-328F-081E8A0D025D}"/>
          </ac:picMkLst>
        </pc:picChg>
        <pc:picChg chg="add mod">
          <ac:chgData name="Gill Wroth" userId="b1be88858b328a41" providerId="LiveId" clId="{913AFCC1-70F9-4268-9A75-688BD1B69AEF}" dt="2023-02-25T07:32:13.568" v="174" actId="1076"/>
          <ac:picMkLst>
            <pc:docMk/>
            <pc:sldMk cId="3155162471" sldId="329"/>
            <ac:picMk id="11" creationId="{60ABD658-00DB-5662-C40B-8C9F9AC90748}"/>
          </ac:picMkLst>
        </pc:picChg>
        <pc:picChg chg="add mod">
          <ac:chgData name="Gill Wroth" userId="b1be88858b328a41" providerId="LiveId" clId="{913AFCC1-70F9-4268-9A75-688BD1B69AEF}" dt="2023-02-25T07:43:53.062" v="251" actId="1076"/>
          <ac:picMkLst>
            <pc:docMk/>
            <pc:sldMk cId="3155162471" sldId="329"/>
            <ac:picMk id="15" creationId="{D9294BD5-8176-6546-EA5A-75C4284837ED}"/>
          </ac:picMkLst>
        </pc:picChg>
        <pc:picChg chg="add mod">
          <ac:chgData name="Gill Wroth" userId="b1be88858b328a41" providerId="LiveId" clId="{913AFCC1-70F9-4268-9A75-688BD1B69AEF}" dt="2023-02-25T07:32:50.277" v="184" actId="1076"/>
          <ac:picMkLst>
            <pc:docMk/>
            <pc:sldMk cId="3155162471" sldId="329"/>
            <ac:picMk id="17" creationId="{2A220A9A-D988-560D-73B6-2CAC76BA3D28}"/>
          </ac:picMkLst>
        </pc:picChg>
        <pc:picChg chg="add mod ord">
          <ac:chgData name="Gill Wroth" userId="b1be88858b328a41" providerId="LiveId" clId="{913AFCC1-70F9-4268-9A75-688BD1B69AEF}" dt="2023-02-25T07:37:28.402" v="205" actId="14100"/>
          <ac:picMkLst>
            <pc:docMk/>
            <pc:sldMk cId="3155162471" sldId="329"/>
            <ac:picMk id="19" creationId="{A712E5CF-A2FF-04EC-E7C2-22CF356BD879}"/>
          </ac:picMkLst>
        </pc:picChg>
        <pc:picChg chg="add del mod ord">
          <ac:chgData name="Gill Wroth" userId="b1be88858b328a41" providerId="LiveId" clId="{913AFCC1-70F9-4268-9A75-688BD1B69AEF}" dt="2023-02-25T07:38:02.821" v="206" actId="478"/>
          <ac:picMkLst>
            <pc:docMk/>
            <pc:sldMk cId="3155162471" sldId="329"/>
            <ac:picMk id="20" creationId="{C4A22046-9ED4-87AD-6187-B01FCD24244E}"/>
          </ac:picMkLst>
        </pc:picChg>
        <pc:picChg chg="add mod">
          <ac:chgData name="Gill Wroth" userId="b1be88858b328a41" providerId="LiveId" clId="{913AFCC1-70F9-4268-9A75-688BD1B69AEF}" dt="2023-02-25T07:41:08.789" v="232" actId="1076"/>
          <ac:picMkLst>
            <pc:docMk/>
            <pc:sldMk cId="3155162471" sldId="329"/>
            <ac:picMk id="21" creationId="{F86270C8-290A-22B0-A38E-36A8DB7F8DA3}"/>
          </ac:picMkLst>
        </pc:picChg>
        <pc:picChg chg="add mod">
          <ac:chgData name="Gill Wroth" userId="b1be88858b328a41" providerId="LiveId" clId="{913AFCC1-70F9-4268-9A75-688BD1B69AEF}" dt="2023-02-25T07:38:52.119" v="213" actId="1076"/>
          <ac:picMkLst>
            <pc:docMk/>
            <pc:sldMk cId="3155162471" sldId="329"/>
            <ac:picMk id="23" creationId="{37FC5E01-FFCA-6A06-0FD2-D2A4C51EEF06}"/>
          </ac:picMkLst>
        </pc:picChg>
        <pc:picChg chg="add mod ord">
          <ac:chgData name="Gill Wroth" userId="b1be88858b328a41" providerId="LiveId" clId="{913AFCC1-70F9-4268-9A75-688BD1B69AEF}" dt="2023-02-25T07:47:20.701" v="259" actId="1076"/>
          <ac:picMkLst>
            <pc:docMk/>
            <pc:sldMk cId="3155162471" sldId="329"/>
            <ac:picMk id="24" creationId="{2E861731-8F57-9EC5-9D49-18C2D27E35EC}"/>
          </ac:picMkLst>
        </pc:picChg>
        <pc:picChg chg="add mod">
          <ac:chgData name="Gill Wroth" userId="b1be88858b328a41" providerId="LiveId" clId="{913AFCC1-70F9-4268-9A75-688BD1B69AEF}" dt="2023-02-25T07:43:56.135" v="252" actId="1076"/>
          <ac:picMkLst>
            <pc:docMk/>
            <pc:sldMk cId="3155162471" sldId="329"/>
            <ac:picMk id="25" creationId="{02FBE5EE-5562-901B-67ED-CB12C93E0227}"/>
          </ac:picMkLst>
        </pc:picChg>
        <pc:picChg chg="add mod">
          <ac:chgData name="Gill Wroth" userId="b1be88858b328a41" providerId="LiveId" clId="{913AFCC1-70F9-4268-9A75-688BD1B69AEF}" dt="2023-02-25T07:40:48.013" v="228" actId="1076"/>
          <ac:picMkLst>
            <pc:docMk/>
            <pc:sldMk cId="3155162471" sldId="329"/>
            <ac:picMk id="26" creationId="{25C318BB-3EE0-CA7A-A5D0-2E36EB792434}"/>
          </ac:picMkLst>
        </pc:picChg>
        <pc:picChg chg="add mod">
          <ac:chgData name="Gill Wroth" userId="b1be88858b328a41" providerId="LiveId" clId="{913AFCC1-70F9-4268-9A75-688BD1B69AEF}" dt="2023-02-25T07:48:07.098" v="262" actId="1076"/>
          <ac:picMkLst>
            <pc:docMk/>
            <pc:sldMk cId="3155162471" sldId="329"/>
            <ac:picMk id="27" creationId="{A8FE35BB-BB1E-8AC9-D6E6-52BBCFCE3922}"/>
          </ac:picMkLst>
        </pc:picChg>
        <pc:picChg chg="add mod">
          <ac:chgData name="Gill Wroth" userId="b1be88858b328a41" providerId="LiveId" clId="{913AFCC1-70F9-4268-9A75-688BD1B69AEF}" dt="2023-02-25T07:43:31.032" v="248" actId="1076"/>
          <ac:picMkLst>
            <pc:docMk/>
            <pc:sldMk cId="3155162471" sldId="329"/>
            <ac:picMk id="29" creationId="{23693F12-F39E-4184-B736-8C7C572B2605}"/>
          </ac:picMkLst>
        </pc:picChg>
        <pc:picChg chg="add mod">
          <ac:chgData name="Gill Wroth" userId="b1be88858b328a41" providerId="LiveId" clId="{913AFCC1-70F9-4268-9A75-688BD1B69AEF}" dt="2023-02-25T07:44:07.803" v="254" actId="1076"/>
          <ac:picMkLst>
            <pc:docMk/>
            <pc:sldMk cId="3155162471" sldId="329"/>
            <ac:picMk id="30" creationId="{3540F2C0-32CA-D0FA-2EA6-68D98A12D201}"/>
          </ac:picMkLst>
        </pc:picChg>
        <pc:picChg chg="add mod">
          <ac:chgData name="Gill Wroth" userId="b1be88858b328a41" providerId="LiveId" clId="{913AFCC1-70F9-4268-9A75-688BD1B69AEF}" dt="2023-02-25T07:44:18.564" v="256" actId="1076"/>
          <ac:picMkLst>
            <pc:docMk/>
            <pc:sldMk cId="3155162471" sldId="329"/>
            <ac:picMk id="31" creationId="{52588EC8-BA20-54EF-2C37-8C6AB6488648}"/>
          </ac:picMkLst>
        </pc:picChg>
        <pc:picChg chg="del">
          <ac:chgData name="Gill Wroth" userId="b1be88858b328a41" providerId="LiveId" clId="{913AFCC1-70F9-4268-9A75-688BD1B69AEF}" dt="2023-02-25T07:42:55.642" v="233" actId="478"/>
          <ac:picMkLst>
            <pc:docMk/>
            <pc:sldMk cId="3155162471" sldId="329"/>
            <ac:picMk id="40" creationId="{6296A788-BF54-D580-5E4A-FA7C11026D53}"/>
          </ac:picMkLst>
        </pc:picChg>
        <pc:picChg chg="del">
          <ac:chgData name="Gill Wroth" userId="b1be88858b328a41" providerId="LiveId" clId="{913AFCC1-70F9-4268-9A75-688BD1B69AEF}" dt="2023-02-25T07:31:31.591" v="162" actId="478"/>
          <ac:picMkLst>
            <pc:docMk/>
            <pc:sldMk cId="3155162471" sldId="329"/>
            <ac:picMk id="41" creationId="{32029560-6885-9CBC-80B3-DBA4FBE2BEF5}"/>
          </ac:picMkLst>
        </pc:picChg>
        <pc:picChg chg="del">
          <ac:chgData name="Gill Wroth" userId="b1be88858b328a41" providerId="LiveId" clId="{913AFCC1-70F9-4268-9A75-688BD1B69AEF}" dt="2023-02-25T07:32:01.611" v="170" actId="478"/>
          <ac:picMkLst>
            <pc:docMk/>
            <pc:sldMk cId="3155162471" sldId="329"/>
            <ac:picMk id="43" creationId="{632B5E2B-60EC-D7C3-0D90-4511E05B60FA}"/>
          </ac:picMkLst>
        </pc:picChg>
        <pc:picChg chg="del">
          <ac:chgData name="Gill Wroth" userId="b1be88858b328a41" providerId="LiveId" clId="{913AFCC1-70F9-4268-9A75-688BD1B69AEF}" dt="2023-02-25T07:32:40.035" v="180" actId="478"/>
          <ac:picMkLst>
            <pc:docMk/>
            <pc:sldMk cId="3155162471" sldId="329"/>
            <ac:picMk id="44" creationId="{75886FC0-671A-2152-8267-50E743C7D2A7}"/>
          </ac:picMkLst>
        </pc:picChg>
        <pc:picChg chg="del">
          <ac:chgData name="Gill Wroth" userId="b1be88858b328a41" providerId="LiveId" clId="{913AFCC1-70F9-4268-9A75-688BD1B69AEF}" dt="2023-02-25T07:31:45.942" v="165" actId="478"/>
          <ac:picMkLst>
            <pc:docMk/>
            <pc:sldMk cId="3155162471" sldId="329"/>
            <ac:picMk id="46" creationId="{935E45BB-3378-A2B5-E637-CEF5D1E05218}"/>
          </ac:picMkLst>
        </pc:picChg>
        <pc:picChg chg="del">
          <ac:chgData name="Gill Wroth" userId="b1be88858b328a41" providerId="LiveId" clId="{913AFCC1-70F9-4268-9A75-688BD1B69AEF}" dt="2023-02-25T07:33:41.603" v="187" actId="478"/>
          <ac:picMkLst>
            <pc:docMk/>
            <pc:sldMk cId="3155162471" sldId="329"/>
            <ac:picMk id="48" creationId="{A48412C3-A016-21FF-910A-45298731174D}"/>
          </ac:picMkLst>
        </pc:picChg>
        <pc:picChg chg="del">
          <ac:chgData name="Gill Wroth" userId="b1be88858b328a41" providerId="LiveId" clId="{913AFCC1-70F9-4268-9A75-688BD1B69AEF}" dt="2023-02-25T07:33:38.132" v="185" actId="478"/>
          <ac:picMkLst>
            <pc:docMk/>
            <pc:sldMk cId="3155162471" sldId="329"/>
            <ac:picMk id="49" creationId="{038D23DA-081C-C4A8-69ED-AD5FCE3802DC}"/>
          </ac:picMkLst>
        </pc:picChg>
        <pc:picChg chg="del">
          <ac:chgData name="Gill Wroth" userId="b1be88858b328a41" providerId="LiveId" clId="{913AFCC1-70F9-4268-9A75-688BD1B69AEF}" dt="2023-02-25T07:32:17.822" v="175" actId="478"/>
          <ac:picMkLst>
            <pc:docMk/>
            <pc:sldMk cId="3155162471" sldId="329"/>
            <ac:picMk id="50" creationId="{C6029847-3701-1C62-F2FC-E436177A08B4}"/>
          </ac:picMkLst>
        </pc:picChg>
        <pc:picChg chg="del">
          <ac:chgData name="Gill Wroth" userId="b1be88858b328a41" providerId="LiveId" clId="{913AFCC1-70F9-4268-9A75-688BD1B69AEF}" dt="2023-02-25T07:40:17.662" v="223" actId="478"/>
          <ac:picMkLst>
            <pc:docMk/>
            <pc:sldMk cId="3155162471" sldId="329"/>
            <ac:picMk id="55" creationId="{36871018-B133-8D53-68DB-44AE121909C5}"/>
          </ac:picMkLst>
        </pc:picChg>
        <pc:picChg chg="del">
          <ac:chgData name="Gill Wroth" userId="b1be88858b328a41" providerId="LiveId" clId="{913AFCC1-70F9-4268-9A75-688BD1B69AEF}" dt="2023-02-25T07:40:14.507" v="222" actId="478"/>
          <ac:picMkLst>
            <pc:docMk/>
            <pc:sldMk cId="3155162471" sldId="329"/>
            <ac:picMk id="56" creationId="{4CD350F4-6F7F-04FD-1D52-2FE2638F8549}"/>
          </ac:picMkLst>
        </pc:picChg>
        <pc:picChg chg="del">
          <ac:chgData name="Gill Wroth" userId="b1be88858b328a41" providerId="LiveId" clId="{913AFCC1-70F9-4268-9A75-688BD1B69AEF}" dt="2023-02-25T07:43:44.005" v="250" actId="478"/>
          <ac:picMkLst>
            <pc:docMk/>
            <pc:sldMk cId="3155162471" sldId="329"/>
            <ac:picMk id="57" creationId="{A8503ECC-640A-2F18-CDDE-D35BBF02D0D0}"/>
          </ac:picMkLst>
        </pc:picChg>
        <pc:picChg chg="del">
          <ac:chgData name="Gill Wroth" userId="b1be88858b328a41" providerId="LiveId" clId="{913AFCC1-70F9-4268-9A75-688BD1B69AEF}" dt="2023-02-25T07:43:41.198" v="249" actId="478"/>
          <ac:picMkLst>
            <pc:docMk/>
            <pc:sldMk cId="3155162471" sldId="329"/>
            <ac:picMk id="58" creationId="{E93C1768-36AF-491A-3112-73A77E6019A6}"/>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5T08:25:54.294" v="433"/>
              <pc2:cmMkLst xmlns:pc2="http://schemas.microsoft.com/office/powerpoint/2019/9/main/command">
                <pc:docMk/>
                <pc:sldMk cId="3155162471" sldId="329"/>
                <pc2:cmMk id="{A91DA43E-FEC9-4299-B80B-0F377CC64792}"/>
              </pc2:cmMkLst>
              <pc226:cmRplyChg chg="add mod">
                <pc226:chgData name="Gill Wroth" userId="b1be88858b328a41" providerId="LiveId" clId="{913AFCC1-70F9-4268-9A75-688BD1B69AEF}" dt="2023-02-25T08:25:54.294" v="433"/>
                <pc2:cmRplyMkLst xmlns:pc2="http://schemas.microsoft.com/office/powerpoint/2019/9/main/command">
                  <pc:docMk/>
                  <pc:sldMk cId="3155162471" sldId="329"/>
                  <pc2:cmMk id="{A91DA43E-FEC9-4299-B80B-0F377CC64792}"/>
                  <pc2:cmRplyMk id="{14E182A3-BE7E-4629-85DE-11A8A3957F9A}"/>
                </pc2:cmRplyMkLst>
              </pc226:cmRplyChg>
            </pc226:cmChg>
            <pc226:cmChg xmlns:pc226="http://schemas.microsoft.com/office/powerpoint/2022/06/main/command" chg="mod">
              <pc226:chgData name="Gill Wroth" userId="b1be88858b328a41" providerId="LiveId" clId="{913AFCC1-70F9-4268-9A75-688BD1B69AEF}" dt="2023-02-25T07:42:55.673" v="234" actId="2056"/>
              <pc2:cmMkLst xmlns:pc2="http://schemas.microsoft.com/office/powerpoint/2019/9/main/command">
                <pc:docMk/>
                <pc:sldMk cId="3155162471" sldId="329"/>
                <pc2:cmMk id="{1F033344-3705-4EB2-A771-581FC92BEBDA}"/>
              </pc2:cmMkLst>
            </pc226:cmChg>
            <pc226:cmChg xmlns:pc226="http://schemas.microsoft.com/office/powerpoint/2022/06/main/command" chg="mod">
              <pc226:chgData name="Gill Wroth" userId="b1be88858b328a41" providerId="LiveId" clId="{913AFCC1-70F9-4268-9A75-688BD1B69AEF}" dt="2023-02-25T08:26:04.826" v="434"/>
              <pc2:cmMkLst xmlns:pc2="http://schemas.microsoft.com/office/powerpoint/2019/9/main/command">
                <pc:docMk/>
                <pc:sldMk cId="3155162471" sldId="329"/>
                <pc2:cmMk id="{813F9F64-8585-4C86-A9E8-81BC1DBA4DDC}"/>
              </pc2:cmMkLst>
              <pc226:cmRplyChg chg="add del">
                <pc226:chgData name="Gill Wroth" userId="b1be88858b328a41" providerId="LiveId" clId="{913AFCC1-70F9-4268-9A75-688BD1B69AEF}" dt="2023-02-25T08:26:04.826" v="434"/>
                <pc2:cmRplyMkLst xmlns:pc2="http://schemas.microsoft.com/office/powerpoint/2019/9/main/command">
                  <pc:docMk/>
                  <pc:sldMk cId="3155162471" sldId="329"/>
                  <pc2:cmMk id="{813F9F64-8585-4C86-A9E8-81BC1DBA4DDC}"/>
                  <pc2:cmRplyMk id="{D702ACB6-1E69-4F85-9C71-BE9663313059}"/>
                </pc2:cmRplyMkLst>
              </pc226:cmRplyChg>
            </pc226:cmChg>
            <pc226:cmChg xmlns:pc226="http://schemas.microsoft.com/office/powerpoint/2022/06/main/command" chg="">
              <pc226:chgData name="Gill Wroth" userId="b1be88858b328a41" providerId="LiveId" clId="{913AFCC1-70F9-4268-9A75-688BD1B69AEF}" dt="2023-02-25T08:28:19.951" v="443"/>
              <pc2:cmMkLst xmlns:pc2="http://schemas.microsoft.com/office/powerpoint/2019/9/main/command">
                <pc:docMk/>
                <pc:sldMk cId="3155162471" sldId="329"/>
                <pc2:cmMk id="{CD5B038A-F49F-4B9F-A4FC-BD3E2B4387F0}"/>
              </pc2:cmMkLst>
              <pc226:cmRplyChg chg="add del">
                <pc226:chgData name="Gill Wroth" userId="b1be88858b328a41" providerId="LiveId" clId="{913AFCC1-70F9-4268-9A75-688BD1B69AEF}" dt="2023-02-25T08:28:19.951" v="443"/>
                <pc2:cmRplyMkLst xmlns:pc2="http://schemas.microsoft.com/office/powerpoint/2019/9/main/command">
                  <pc:docMk/>
                  <pc:sldMk cId="3155162471" sldId="329"/>
                  <pc2:cmMk id="{CD5B038A-F49F-4B9F-A4FC-BD3E2B4387F0}"/>
                  <pc2:cmRplyMk id="{B49185BB-EECC-4B53-9668-C0DF4B03ABCE}"/>
                </pc2:cmRplyMkLst>
              </pc226:cmRplyChg>
            </pc226:cmChg>
          </p:ext>
        </pc:extLst>
      </pc:sldChg>
      <pc:sldChg chg="addSp delSp modSp mod modCm">
        <pc:chgData name="Gill Wroth" userId="b1be88858b328a41" providerId="LiveId" clId="{913AFCC1-70F9-4268-9A75-688BD1B69AEF}" dt="2023-02-25T08:21:11.548" v="423"/>
        <pc:sldMkLst>
          <pc:docMk/>
          <pc:sldMk cId="2864073555" sldId="330"/>
        </pc:sldMkLst>
        <pc:picChg chg="del">
          <ac:chgData name="Gill Wroth" userId="b1be88858b328a41" providerId="LiveId" clId="{913AFCC1-70F9-4268-9A75-688BD1B69AEF}" dt="2023-02-25T07:52:01.696" v="283" actId="478"/>
          <ac:picMkLst>
            <pc:docMk/>
            <pc:sldMk cId="2864073555" sldId="330"/>
            <ac:picMk id="2" creationId="{9AA27FC7-5D74-B9EA-908F-9D4138E29B79}"/>
          </ac:picMkLst>
        </pc:picChg>
        <pc:picChg chg="del">
          <ac:chgData name="Gill Wroth" userId="b1be88858b328a41" providerId="LiveId" clId="{913AFCC1-70F9-4268-9A75-688BD1B69AEF}" dt="2023-02-25T07:49:45.496" v="263" actId="478"/>
          <ac:picMkLst>
            <pc:docMk/>
            <pc:sldMk cId="2864073555" sldId="330"/>
            <ac:picMk id="3" creationId="{94FDA405-6306-844E-0436-0CD55279146B}"/>
          </ac:picMkLst>
        </pc:picChg>
        <pc:picChg chg="add mod">
          <ac:chgData name="Gill Wroth" userId="b1be88858b328a41" providerId="LiveId" clId="{913AFCC1-70F9-4268-9A75-688BD1B69AEF}" dt="2023-02-25T07:49:57.325" v="266" actId="1076"/>
          <ac:picMkLst>
            <pc:docMk/>
            <pc:sldMk cId="2864073555" sldId="330"/>
            <ac:picMk id="6" creationId="{FA21A2C7-2EF9-57BD-3444-646F8AE92F4B}"/>
          </ac:picMkLst>
        </pc:picChg>
        <pc:picChg chg="del">
          <ac:chgData name="Gill Wroth" userId="b1be88858b328a41" providerId="LiveId" clId="{913AFCC1-70F9-4268-9A75-688BD1B69AEF}" dt="2023-02-25T07:54:11.489" v="298" actId="478"/>
          <ac:picMkLst>
            <pc:docMk/>
            <pc:sldMk cId="2864073555" sldId="330"/>
            <ac:picMk id="7" creationId="{987B96B5-BABB-C07D-C774-FE39231B5F4E}"/>
          </ac:picMkLst>
        </pc:picChg>
        <pc:picChg chg="del">
          <ac:chgData name="Gill Wroth" userId="b1be88858b328a41" providerId="LiveId" clId="{913AFCC1-70F9-4268-9A75-688BD1B69AEF}" dt="2023-02-25T07:52:19.064" v="287" actId="478"/>
          <ac:picMkLst>
            <pc:docMk/>
            <pc:sldMk cId="2864073555" sldId="330"/>
            <ac:picMk id="8" creationId="{64E67CD1-F5C5-2C12-B0C9-AD037C0ECD55}"/>
          </ac:picMkLst>
        </pc:picChg>
        <pc:picChg chg="del">
          <ac:chgData name="Gill Wroth" userId="b1be88858b328a41" providerId="LiveId" clId="{913AFCC1-70F9-4268-9A75-688BD1B69AEF}" dt="2023-02-25T07:50:29.016" v="272" actId="478"/>
          <ac:picMkLst>
            <pc:docMk/>
            <pc:sldMk cId="2864073555" sldId="330"/>
            <ac:picMk id="9" creationId="{252951B5-FEA6-FC6A-7984-8C4ED8B8ABEF}"/>
          </ac:picMkLst>
        </pc:picChg>
        <pc:picChg chg="del">
          <ac:chgData name="Gill Wroth" userId="b1be88858b328a41" providerId="LiveId" clId="{913AFCC1-70F9-4268-9A75-688BD1B69AEF}" dt="2023-02-25T07:54:26.923" v="303" actId="478"/>
          <ac:picMkLst>
            <pc:docMk/>
            <pc:sldMk cId="2864073555" sldId="330"/>
            <ac:picMk id="10" creationId="{36C1A730-5C40-4592-BED1-DCC9C67FB314}"/>
          </ac:picMkLst>
        </pc:picChg>
        <pc:picChg chg="del">
          <ac:chgData name="Gill Wroth" userId="b1be88858b328a41" providerId="LiveId" clId="{913AFCC1-70F9-4268-9A75-688BD1B69AEF}" dt="2023-02-25T07:51:45.207" v="281" actId="478"/>
          <ac:picMkLst>
            <pc:docMk/>
            <pc:sldMk cId="2864073555" sldId="330"/>
            <ac:picMk id="11" creationId="{E468249B-E437-38FD-6D5D-4AF1857CC909}"/>
          </ac:picMkLst>
        </pc:picChg>
        <pc:picChg chg="del">
          <ac:chgData name="Gill Wroth" userId="b1be88858b328a41" providerId="LiveId" clId="{913AFCC1-70F9-4268-9A75-688BD1B69AEF}" dt="2023-02-25T07:50:08.394" v="267" actId="478"/>
          <ac:picMkLst>
            <pc:docMk/>
            <pc:sldMk cId="2864073555" sldId="330"/>
            <ac:picMk id="13" creationId="{9F9CD4E4-BC8D-D5FA-2A95-EA77F0892386}"/>
          </ac:picMkLst>
        </pc:picChg>
        <pc:picChg chg="del">
          <ac:chgData name="Gill Wroth" userId="b1be88858b328a41" providerId="LiveId" clId="{913AFCC1-70F9-4268-9A75-688BD1B69AEF}" dt="2023-02-25T07:53:50.326" v="294" actId="478"/>
          <ac:picMkLst>
            <pc:docMk/>
            <pc:sldMk cId="2864073555" sldId="330"/>
            <ac:picMk id="15" creationId="{659580AB-A0E7-B336-8118-32FBAB400925}"/>
          </ac:picMkLst>
        </pc:picChg>
        <pc:picChg chg="del">
          <ac:chgData name="Gill Wroth" userId="b1be88858b328a41" providerId="LiveId" clId="{913AFCC1-70F9-4268-9A75-688BD1B69AEF}" dt="2023-02-25T07:54:45.406" v="308" actId="478"/>
          <ac:picMkLst>
            <pc:docMk/>
            <pc:sldMk cId="2864073555" sldId="330"/>
            <ac:picMk id="16" creationId="{4DB066F6-14A9-AA82-8BF9-C726ACB8159C}"/>
          </ac:picMkLst>
        </pc:picChg>
        <pc:picChg chg="del">
          <ac:chgData name="Gill Wroth" userId="b1be88858b328a41" providerId="LiveId" clId="{913AFCC1-70F9-4268-9A75-688BD1B69AEF}" dt="2023-02-25T07:58:29.853" v="342" actId="478"/>
          <ac:picMkLst>
            <pc:docMk/>
            <pc:sldMk cId="2864073555" sldId="330"/>
            <ac:picMk id="17" creationId="{C2B4DD04-57ED-E882-93DE-4F7D83E7F2E8}"/>
          </ac:picMkLst>
        </pc:picChg>
        <pc:picChg chg="add mod">
          <ac:chgData name="Gill Wroth" userId="b1be88858b328a41" providerId="LiveId" clId="{913AFCC1-70F9-4268-9A75-688BD1B69AEF}" dt="2023-02-25T07:50:19.444" v="271" actId="1076"/>
          <ac:picMkLst>
            <pc:docMk/>
            <pc:sldMk cId="2864073555" sldId="330"/>
            <ac:picMk id="19" creationId="{A0B91B52-820A-C391-2F8E-D405CEB133AA}"/>
          </ac:picMkLst>
        </pc:picChg>
        <pc:picChg chg="del">
          <ac:chgData name="Gill Wroth" userId="b1be88858b328a41" providerId="LiveId" clId="{913AFCC1-70F9-4268-9A75-688BD1B69AEF}" dt="2023-02-25T07:59:18.901" v="352" actId="478"/>
          <ac:picMkLst>
            <pc:docMk/>
            <pc:sldMk cId="2864073555" sldId="330"/>
            <ac:picMk id="21" creationId="{B1A8972F-128A-3C7D-009A-88E1B536B70E}"/>
          </ac:picMkLst>
        </pc:picChg>
        <pc:picChg chg="del">
          <ac:chgData name="Gill Wroth" userId="b1be88858b328a41" providerId="LiveId" clId="{913AFCC1-70F9-4268-9A75-688BD1B69AEF}" dt="2023-02-25T07:57:29.379" v="330" actId="478"/>
          <ac:picMkLst>
            <pc:docMk/>
            <pc:sldMk cId="2864073555" sldId="330"/>
            <ac:picMk id="23" creationId="{C989B8FB-7FC2-1930-C80A-A10DC688A700}"/>
          </ac:picMkLst>
        </pc:picChg>
        <pc:picChg chg="del">
          <ac:chgData name="Gill Wroth" userId="b1be88858b328a41" providerId="LiveId" clId="{913AFCC1-70F9-4268-9A75-688BD1B69AEF}" dt="2023-02-25T07:57:43.427" v="333" actId="478"/>
          <ac:picMkLst>
            <pc:docMk/>
            <pc:sldMk cId="2864073555" sldId="330"/>
            <ac:picMk id="24" creationId="{3D05A15A-5CA9-9D1A-3D97-8C546F6B5A60}"/>
          </ac:picMkLst>
        </pc:picChg>
        <pc:picChg chg="del">
          <ac:chgData name="Gill Wroth" userId="b1be88858b328a41" providerId="LiveId" clId="{913AFCC1-70F9-4268-9A75-688BD1B69AEF}" dt="2023-02-25T07:57:56.757" v="336" actId="478"/>
          <ac:picMkLst>
            <pc:docMk/>
            <pc:sldMk cId="2864073555" sldId="330"/>
            <ac:picMk id="25" creationId="{E8974581-5D9C-0A0A-76A2-80EA54CB9554}"/>
          </ac:picMkLst>
        </pc:picChg>
        <pc:picChg chg="add mod">
          <ac:chgData name="Gill Wroth" userId="b1be88858b328a41" providerId="LiveId" clId="{913AFCC1-70F9-4268-9A75-688BD1B69AEF}" dt="2023-02-25T07:50:48.194" v="276" actId="1076"/>
          <ac:picMkLst>
            <pc:docMk/>
            <pc:sldMk cId="2864073555" sldId="330"/>
            <ac:picMk id="27" creationId="{D2E7D4B4-1049-990A-F713-06C7D51D255E}"/>
          </ac:picMkLst>
        </pc:picChg>
        <pc:picChg chg="add mod">
          <ac:chgData name="Gill Wroth" userId="b1be88858b328a41" providerId="LiveId" clId="{913AFCC1-70F9-4268-9A75-688BD1B69AEF}" dt="2023-02-25T07:51:56.413" v="282" actId="1076"/>
          <ac:picMkLst>
            <pc:docMk/>
            <pc:sldMk cId="2864073555" sldId="330"/>
            <ac:picMk id="29" creationId="{CDFCA437-262A-A353-1DF4-17D20DF03069}"/>
          </ac:picMkLst>
        </pc:picChg>
        <pc:picChg chg="add mod">
          <ac:chgData name="Gill Wroth" userId="b1be88858b328a41" providerId="LiveId" clId="{913AFCC1-70F9-4268-9A75-688BD1B69AEF}" dt="2023-02-25T07:52:12.933" v="286" actId="1076"/>
          <ac:picMkLst>
            <pc:docMk/>
            <pc:sldMk cId="2864073555" sldId="330"/>
            <ac:picMk id="31" creationId="{34965680-BBE7-6709-17A3-6AF62C72EFE4}"/>
          </ac:picMkLst>
        </pc:picChg>
        <pc:picChg chg="add mod">
          <ac:chgData name="Gill Wroth" userId="b1be88858b328a41" providerId="LiveId" clId="{913AFCC1-70F9-4268-9A75-688BD1B69AEF}" dt="2023-02-25T07:52:33.028" v="289" actId="1076"/>
          <ac:picMkLst>
            <pc:docMk/>
            <pc:sldMk cId="2864073555" sldId="330"/>
            <ac:picMk id="33" creationId="{5ED5E8F4-68BE-8FEC-8E54-F9A7A3791E60}"/>
          </ac:picMkLst>
        </pc:picChg>
        <pc:picChg chg="add mod">
          <ac:chgData name="Gill Wroth" userId="b1be88858b328a41" providerId="LiveId" clId="{913AFCC1-70F9-4268-9A75-688BD1B69AEF}" dt="2023-02-25T07:54:07.321" v="297" actId="1076"/>
          <ac:picMkLst>
            <pc:docMk/>
            <pc:sldMk cId="2864073555" sldId="330"/>
            <ac:picMk id="35" creationId="{07C35852-553A-D969-7F41-CC8CC398D13E}"/>
          </ac:picMkLst>
        </pc:picChg>
        <pc:picChg chg="add mod">
          <ac:chgData name="Gill Wroth" userId="b1be88858b328a41" providerId="LiveId" clId="{913AFCC1-70F9-4268-9A75-688BD1B69AEF}" dt="2023-02-25T07:54:20.843" v="302" actId="1076"/>
          <ac:picMkLst>
            <pc:docMk/>
            <pc:sldMk cId="2864073555" sldId="330"/>
            <ac:picMk id="37" creationId="{2D4B810C-5DBF-A9A1-1F39-D7A2F5F5547F}"/>
          </ac:picMkLst>
        </pc:picChg>
        <pc:picChg chg="add mod">
          <ac:chgData name="Gill Wroth" userId="b1be88858b328a41" providerId="LiveId" clId="{913AFCC1-70F9-4268-9A75-688BD1B69AEF}" dt="2023-02-25T07:54:37.544" v="307" actId="1076"/>
          <ac:picMkLst>
            <pc:docMk/>
            <pc:sldMk cId="2864073555" sldId="330"/>
            <ac:picMk id="39" creationId="{85B6DC4D-08F5-3ADA-03B4-1A8DA70DBB5D}"/>
          </ac:picMkLst>
        </pc:picChg>
        <pc:picChg chg="add mod">
          <ac:chgData name="Gill Wroth" userId="b1be88858b328a41" providerId="LiveId" clId="{913AFCC1-70F9-4268-9A75-688BD1B69AEF}" dt="2023-02-25T07:59:26.926" v="356" actId="1076"/>
          <ac:picMkLst>
            <pc:docMk/>
            <pc:sldMk cId="2864073555" sldId="330"/>
            <ac:picMk id="41" creationId="{30077859-2D1C-3CB0-17DB-5E8674384A25}"/>
          </ac:picMkLst>
        </pc:picChg>
        <pc:picChg chg="add mod">
          <ac:chgData name="Gill Wroth" userId="b1be88858b328a41" providerId="LiveId" clId="{913AFCC1-70F9-4268-9A75-688BD1B69AEF}" dt="2023-02-25T07:57:34.969" v="332" actId="1076"/>
          <ac:picMkLst>
            <pc:docMk/>
            <pc:sldMk cId="2864073555" sldId="330"/>
            <ac:picMk id="43" creationId="{9B963A40-0FBC-C2D0-2B4E-CE5201CD2A8E}"/>
          </ac:picMkLst>
        </pc:picChg>
        <pc:picChg chg="add mod">
          <ac:chgData name="Gill Wroth" userId="b1be88858b328a41" providerId="LiveId" clId="{913AFCC1-70F9-4268-9A75-688BD1B69AEF}" dt="2023-02-25T08:14:03.590" v="418" actId="1076"/>
          <ac:picMkLst>
            <pc:docMk/>
            <pc:sldMk cId="2864073555" sldId="330"/>
            <ac:picMk id="44" creationId="{39857170-04AC-F374-184E-21086C898F70}"/>
          </ac:picMkLst>
        </pc:picChg>
        <pc:picChg chg="add del mod">
          <ac:chgData name="Gill Wroth" userId="b1be88858b328a41" providerId="LiveId" clId="{913AFCC1-70F9-4268-9A75-688BD1B69AEF}" dt="2023-02-25T07:58:12.697" v="339" actId="478"/>
          <ac:picMkLst>
            <pc:docMk/>
            <pc:sldMk cId="2864073555" sldId="330"/>
            <ac:picMk id="45" creationId="{1320114C-E40E-C2C7-05EF-AB12B7177D8F}"/>
          </ac:picMkLst>
        </pc:picChg>
        <pc:picChg chg="add mod">
          <ac:chgData name="Gill Wroth" userId="b1be88858b328a41" providerId="LiveId" clId="{913AFCC1-70F9-4268-9A75-688BD1B69AEF}" dt="2023-02-25T08:13:59.089" v="417" actId="1076"/>
          <ac:picMkLst>
            <pc:docMk/>
            <pc:sldMk cId="2864073555" sldId="330"/>
            <ac:picMk id="46" creationId="{BC946084-94A9-247D-1F83-D91A76BF08CF}"/>
          </ac:picMkLst>
        </pc:picChg>
        <pc:picChg chg="add del mod">
          <ac:chgData name="Gill Wroth" userId="b1be88858b328a41" providerId="LiveId" clId="{913AFCC1-70F9-4268-9A75-688BD1B69AEF}" dt="2023-02-25T07:58:39.991" v="345" actId="478"/>
          <ac:picMkLst>
            <pc:docMk/>
            <pc:sldMk cId="2864073555" sldId="330"/>
            <ac:picMk id="47" creationId="{D50F4354-DD32-1202-46FE-F800E35A2B8D}"/>
          </ac:picMkLst>
        </pc:picChg>
        <pc:picChg chg="add del mod">
          <ac:chgData name="Gill Wroth" userId="b1be88858b328a41" providerId="LiveId" clId="{913AFCC1-70F9-4268-9A75-688BD1B69AEF}" dt="2023-02-25T07:58:58.023" v="349" actId="478"/>
          <ac:picMkLst>
            <pc:docMk/>
            <pc:sldMk cId="2864073555" sldId="330"/>
            <ac:picMk id="48" creationId="{65600A8C-2884-F6CD-1578-0B0977C03797}"/>
          </ac:picMkLst>
        </pc:picChg>
        <pc:picChg chg="add mod">
          <ac:chgData name="Gill Wroth" userId="b1be88858b328a41" providerId="LiveId" clId="{913AFCC1-70F9-4268-9A75-688BD1B69AEF}" dt="2023-02-25T08:14:08.752" v="419" actId="1076"/>
          <ac:picMkLst>
            <pc:docMk/>
            <pc:sldMk cId="2864073555" sldId="330"/>
            <ac:picMk id="49" creationId="{2A475F64-9961-4FC1-FB21-6F0F3A5DFECE}"/>
          </ac:picMkLst>
        </pc:picChg>
        <pc:picChg chg="add del mod">
          <ac:chgData name="Gill Wroth" userId="b1be88858b328a41" providerId="LiveId" clId="{913AFCC1-70F9-4268-9A75-688BD1B69AEF}" dt="2023-02-25T07:59:31.074" v="357" actId="478"/>
          <ac:picMkLst>
            <pc:docMk/>
            <pc:sldMk cId="2864073555" sldId="330"/>
            <ac:picMk id="50" creationId="{5005CD71-24B8-1862-3687-21541FAAB7B2}"/>
          </ac:picMkLst>
        </pc:picChg>
        <pc:picChg chg="add del mod">
          <ac:chgData name="Gill Wroth" userId="b1be88858b328a41" providerId="LiveId" clId="{913AFCC1-70F9-4268-9A75-688BD1B69AEF}" dt="2023-02-25T08:13:48.942" v="416" actId="478"/>
          <ac:picMkLst>
            <pc:docMk/>
            <pc:sldMk cId="2864073555" sldId="330"/>
            <ac:picMk id="51" creationId="{AB063D90-77EF-802F-E2D1-3606FF79895D}"/>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5T08:21:11.548" v="423"/>
              <pc2:cmMkLst xmlns:pc2="http://schemas.microsoft.com/office/powerpoint/2019/9/main/command">
                <pc:docMk/>
                <pc:sldMk cId="2864073555" sldId="330"/>
                <pc2:cmMk id="{B34F1159-7AF7-4561-A37C-AE99A90F1051}"/>
              </pc2:cmMkLst>
              <pc226:cmRplyChg chg="add">
                <pc226:chgData name="Gill Wroth" userId="b1be88858b328a41" providerId="LiveId" clId="{913AFCC1-70F9-4268-9A75-688BD1B69AEF}" dt="2023-02-25T08:21:11.548" v="423"/>
                <pc2:cmRplyMkLst xmlns:pc2="http://schemas.microsoft.com/office/powerpoint/2019/9/main/command">
                  <pc:docMk/>
                  <pc:sldMk cId="2864073555" sldId="330"/>
                  <pc2:cmMk id="{B34F1159-7AF7-4561-A37C-AE99A90F1051}"/>
                  <pc2:cmRplyMk id="{1455B037-7718-40C3-8FD3-8A58C1FED7BB}"/>
                </pc2:cmRplyMkLst>
              </pc226:cmRplyChg>
            </pc226:cmChg>
            <pc226:cmChg xmlns:pc226="http://schemas.microsoft.com/office/powerpoint/2022/06/main/command" chg="mod">
              <pc226:chgData name="Gill Wroth" userId="b1be88858b328a41" providerId="LiveId" clId="{913AFCC1-70F9-4268-9A75-688BD1B69AEF}" dt="2023-02-25T08:20:16.054" v="420"/>
              <pc2:cmMkLst xmlns:pc2="http://schemas.microsoft.com/office/powerpoint/2019/9/main/command">
                <pc:docMk/>
                <pc:sldMk cId="2864073555" sldId="330"/>
                <pc2:cmMk id="{82C2B07F-73D8-4162-99E3-1DF039C0D967}"/>
              </pc2:cmMkLst>
              <pc226:cmRplyChg chg="add">
                <pc226:chgData name="Gill Wroth" userId="b1be88858b328a41" providerId="LiveId" clId="{913AFCC1-70F9-4268-9A75-688BD1B69AEF}" dt="2023-02-25T08:20:16.054" v="420"/>
                <pc2:cmRplyMkLst xmlns:pc2="http://schemas.microsoft.com/office/powerpoint/2019/9/main/command">
                  <pc:docMk/>
                  <pc:sldMk cId="2864073555" sldId="330"/>
                  <pc2:cmMk id="{82C2B07F-73D8-4162-99E3-1DF039C0D967}"/>
                  <pc2:cmRplyMk id="{4D9FEFD6-0425-4945-BB19-8BE1554643FC}"/>
                </pc2:cmRplyMkLst>
              </pc226:cmRplyChg>
            </pc226:cmChg>
            <pc226:cmChg xmlns:pc226="http://schemas.microsoft.com/office/powerpoint/2022/06/main/command" chg="mod">
              <pc226:chgData name="Gill Wroth" userId="b1be88858b328a41" providerId="LiveId" clId="{913AFCC1-70F9-4268-9A75-688BD1B69AEF}" dt="2023-02-25T08:20:37.503" v="422"/>
              <pc2:cmMkLst xmlns:pc2="http://schemas.microsoft.com/office/powerpoint/2019/9/main/command">
                <pc:docMk/>
                <pc:sldMk cId="2864073555" sldId="330"/>
                <pc2:cmMk id="{C65DA1C2-C0C7-4B65-9BD5-A42031EEF323}"/>
              </pc2:cmMkLst>
              <pc226:cmRplyChg chg="add">
                <pc226:chgData name="Gill Wroth" userId="b1be88858b328a41" providerId="LiveId" clId="{913AFCC1-70F9-4268-9A75-688BD1B69AEF}" dt="2023-02-25T08:20:37.503" v="422"/>
                <pc2:cmRplyMkLst xmlns:pc2="http://schemas.microsoft.com/office/powerpoint/2019/9/main/command">
                  <pc:docMk/>
                  <pc:sldMk cId="2864073555" sldId="330"/>
                  <pc2:cmMk id="{C65DA1C2-C0C7-4B65-9BD5-A42031EEF323}"/>
                  <pc2:cmRplyMk id="{274FE6AE-6B05-47EF-B988-6C9B8562322B}"/>
                </pc2:cmRplyMkLst>
              </pc226:cmRplyChg>
            </pc226:cmChg>
            <pc226:cmChg xmlns:pc226="http://schemas.microsoft.com/office/powerpoint/2022/06/main/command" chg="mod">
              <pc226:chgData name="Gill Wroth" userId="b1be88858b328a41" providerId="LiveId" clId="{913AFCC1-70F9-4268-9A75-688BD1B69AEF}" dt="2023-02-25T08:20:28.740" v="421"/>
              <pc2:cmMkLst xmlns:pc2="http://schemas.microsoft.com/office/powerpoint/2019/9/main/command">
                <pc:docMk/>
                <pc:sldMk cId="2864073555" sldId="330"/>
                <pc2:cmMk id="{57C32DC3-E241-4A53-B794-1430E53A01E4}"/>
              </pc2:cmMkLst>
              <pc226:cmRplyChg chg="add">
                <pc226:chgData name="Gill Wroth" userId="b1be88858b328a41" providerId="LiveId" clId="{913AFCC1-70F9-4268-9A75-688BD1B69AEF}" dt="2023-02-25T08:20:28.740" v="421"/>
                <pc2:cmRplyMkLst xmlns:pc2="http://schemas.microsoft.com/office/powerpoint/2019/9/main/command">
                  <pc:docMk/>
                  <pc:sldMk cId="2864073555" sldId="330"/>
                  <pc2:cmMk id="{57C32DC3-E241-4A53-B794-1430E53A01E4}"/>
                  <pc2:cmRplyMk id="{A79D0B05-E197-4DAE-853C-4B88420FAA94}"/>
                </pc2:cmRplyMkLst>
              </pc226:cmRplyChg>
            </pc226:cmChg>
          </p:ext>
        </pc:extLst>
      </pc:sldChg>
      <pc:sldChg chg="addSp delSp modSp mod modCm">
        <pc:chgData name="Gill Wroth" userId="b1be88858b328a41" providerId="LiveId" clId="{913AFCC1-70F9-4268-9A75-688BD1B69AEF}" dt="2023-02-25T09:48:48.272" v="734" actId="14826"/>
        <pc:sldMkLst>
          <pc:docMk/>
          <pc:sldMk cId="1592713968" sldId="331"/>
        </pc:sldMkLst>
        <pc:spChg chg="add del mod">
          <ac:chgData name="Gill Wroth" userId="b1be88858b328a41" providerId="LiveId" clId="{913AFCC1-70F9-4268-9A75-688BD1B69AEF}" dt="2023-02-25T09:23:50" v="702" actId="6549"/>
          <ac:spMkLst>
            <pc:docMk/>
            <pc:sldMk cId="1592713968" sldId="331"/>
            <ac:spMk id="50" creationId="{F451A130-A346-8674-93D8-CA0D3ED893DF}"/>
          </ac:spMkLst>
        </pc:spChg>
        <pc:spChg chg="add del mod">
          <ac:chgData name="Gill Wroth" userId="b1be88858b328a41" providerId="LiveId" clId="{913AFCC1-70F9-4268-9A75-688BD1B69AEF}" dt="2023-02-25T09:25:06.668" v="716" actId="6549"/>
          <ac:spMkLst>
            <pc:docMk/>
            <pc:sldMk cId="1592713968" sldId="331"/>
            <ac:spMk id="51" creationId="{2C577C44-19E9-E759-21EC-1AAA6071A08E}"/>
          </ac:spMkLst>
        </pc:spChg>
        <pc:spChg chg="add del mod">
          <ac:chgData name="Gill Wroth" userId="b1be88858b328a41" providerId="LiveId" clId="{913AFCC1-70F9-4268-9A75-688BD1B69AEF}" dt="2023-02-25T09:25:08.418" v="718" actId="6549"/>
          <ac:spMkLst>
            <pc:docMk/>
            <pc:sldMk cId="1592713968" sldId="331"/>
            <ac:spMk id="52" creationId="{33364CC1-EE00-73E7-BDEB-E49F328CF613}"/>
          </ac:spMkLst>
        </pc:spChg>
        <pc:picChg chg="add del mod">
          <ac:chgData name="Gill Wroth" userId="b1be88858b328a41" providerId="LiveId" clId="{913AFCC1-70F9-4268-9A75-688BD1B69AEF}" dt="2023-02-25T09:21:10.631" v="687"/>
          <ac:picMkLst>
            <pc:docMk/>
            <pc:sldMk cId="1592713968" sldId="331"/>
            <ac:picMk id="3" creationId="{14BCED19-2636-9012-CCA2-2F05A09B2F16}"/>
          </ac:picMkLst>
        </pc:picChg>
        <pc:picChg chg="add del mod">
          <ac:chgData name="Gill Wroth" userId="b1be88858b328a41" providerId="LiveId" clId="{913AFCC1-70F9-4268-9A75-688BD1B69AEF}" dt="2023-02-25T09:27:57.362" v="726" actId="14826"/>
          <ac:picMkLst>
            <pc:docMk/>
            <pc:sldMk cId="1592713968" sldId="331"/>
            <ac:picMk id="34" creationId="{0B740048-A333-DDB7-01D4-0D036A5C7927}"/>
          </ac:picMkLst>
        </pc:picChg>
        <pc:picChg chg="mod">
          <ac:chgData name="Gill Wroth" userId="b1be88858b328a41" providerId="LiveId" clId="{913AFCC1-70F9-4268-9A75-688BD1B69AEF}" dt="2023-02-25T09:48:48.272" v="734" actId="14826"/>
          <ac:picMkLst>
            <pc:docMk/>
            <pc:sldMk cId="1592713968" sldId="331"/>
            <ac:picMk id="36" creationId="{DA3C8043-EE82-64AF-30BE-095A23331AA8}"/>
          </ac:picMkLst>
        </pc:picChg>
        <pc:picChg chg="mod">
          <ac:chgData name="Gill Wroth" userId="b1be88858b328a41" providerId="LiveId" clId="{913AFCC1-70F9-4268-9A75-688BD1B69AEF}" dt="2023-02-25T08:09:06.029" v="390" actId="14826"/>
          <ac:picMkLst>
            <pc:docMk/>
            <pc:sldMk cId="1592713968" sldId="331"/>
            <ac:picMk id="39" creationId="{8931FAE4-451F-574A-8918-EA602CC92D59}"/>
          </ac:picMkLst>
        </pc:picChg>
        <pc:picChg chg="mod">
          <ac:chgData name="Gill Wroth" userId="b1be88858b328a41" providerId="LiveId" clId="{913AFCC1-70F9-4268-9A75-688BD1B69AEF}" dt="2023-02-25T09:18:34.339" v="678" actId="14826"/>
          <ac:picMkLst>
            <pc:docMk/>
            <pc:sldMk cId="1592713968" sldId="331"/>
            <ac:picMk id="41" creationId="{8DE1A252-BC5E-5846-3F91-C99717CC1099}"/>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5T09:46:37.221" v="730"/>
              <pc2:cmMkLst xmlns:pc2="http://schemas.microsoft.com/office/powerpoint/2019/9/main/command">
                <pc:docMk/>
                <pc:sldMk cId="1592713968" sldId="331"/>
                <pc2:cmMk id="{0532325D-981B-47FC-83AA-5B8A6F2A342D}"/>
              </pc2:cmMkLst>
              <pc226:cmRplyChg chg="add mod">
                <pc226:chgData name="Gill Wroth" userId="b1be88858b328a41" providerId="LiveId" clId="{913AFCC1-70F9-4268-9A75-688BD1B69AEF}" dt="2023-02-25T09:46:37.221" v="730"/>
                <pc2:cmRplyMkLst xmlns:pc2="http://schemas.microsoft.com/office/powerpoint/2019/9/main/command">
                  <pc:docMk/>
                  <pc:sldMk cId="1592713968" sldId="331"/>
                  <pc2:cmMk id="{0532325D-981B-47FC-83AA-5B8A6F2A342D}"/>
                  <pc2:cmRplyMk id="{6CA73B46-C004-465B-9697-7E1F0779C270}"/>
                </pc2:cmRplyMkLst>
              </pc226:cmRplyChg>
            </pc226:cmChg>
          </p:ext>
        </pc:extLst>
      </pc:sldChg>
      <pc:sldChg chg="addSp delSp modSp mod modCm">
        <pc:chgData name="Gill Wroth" userId="b1be88858b328a41" providerId="LiveId" clId="{913AFCC1-70F9-4268-9A75-688BD1B69AEF}" dt="2023-02-26T09:06:18.435" v="754" actId="167"/>
        <pc:sldMkLst>
          <pc:docMk/>
          <pc:sldMk cId="844355014" sldId="335"/>
        </pc:sldMkLst>
        <pc:picChg chg="mod">
          <ac:chgData name="Gill Wroth" userId="b1be88858b328a41" providerId="LiveId" clId="{913AFCC1-70F9-4268-9A75-688BD1B69AEF}" dt="2023-02-25T08:48:09.035" v="565" actId="14100"/>
          <ac:picMkLst>
            <pc:docMk/>
            <pc:sldMk cId="844355014" sldId="335"/>
            <ac:picMk id="6" creationId="{8A84D2EB-57D2-6C9A-6DBC-0B256889CFEB}"/>
          </ac:picMkLst>
        </pc:picChg>
        <pc:picChg chg="del">
          <ac:chgData name="Gill Wroth" userId="b1be88858b328a41" providerId="LiveId" clId="{913AFCC1-70F9-4268-9A75-688BD1B69AEF}" dt="2023-02-25T08:44:07.255" v="538" actId="478"/>
          <ac:picMkLst>
            <pc:docMk/>
            <pc:sldMk cId="844355014" sldId="335"/>
            <ac:picMk id="7" creationId="{FB154B2A-6199-B133-921B-25F36DA39C3D}"/>
          </ac:picMkLst>
        </pc:picChg>
        <pc:picChg chg="del">
          <ac:chgData name="Gill Wroth" userId="b1be88858b328a41" providerId="LiveId" clId="{913AFCC1-70F9-4268-9A75-688BD1B69AEF}" dt="2023-02-25T08:45:04.492" v="543" actId="478"/>
          <ac:picMkLst>
            <pc:docMk/>
            <pc:sldMk cId="844355014" sldId="335"/>
            <ac:picMk id="8" creationId="{378F22A4-A03C-8BE4-ABDF-F92C59850836}"/>
          </ac:picMkLst>
        </pc:picChg>
        <pc:picChg chg="del">
          <ac:chgData name="Gill Wroth" userId="b1be88858b328a41" providerId="LiveId" clId="{913AFCC1-70F9-4268-9A75-688BD1B69AEF}" dt="2023-02-25T08:45:31.381" v="546" actId="478"/>
          <ac:picMkLst>
            <pc:docMk/>
            <pc:sldMk cId="844355014" sldId="335"/>
            <ac:picMk id="9" creationId="{96ABBEF7-0258-215B-866F-742F15261D63}"/>
          </ac:picMkLst>
        </pc:picChg>
        <pc:picChg chg="del">
          <ac:chgData name="Gill Wroth" userId="b1be88858b328a41" providerId="LiveId" clId="{913AFCC1-70F9-4268-9A75-688BD1B69AEF}" dt="2023-02-25T08:45:53.193" v="552" actId="478"/>
          <ac:picMkLst>
            <pc:docMk/>
            <pc:sldMk cId="844355014" sldId="335"/>
            <ac:picMk id="10" creationId="{0A98E926-5439-6999-B88B-6C1EDCDF2D61}"/>
          </ac:picMkLst>
        </pc:picChg>
        <pc:picChg chg="del">
          <ac:chgData name="Gill Wroth" userId="b1be88858b328a41" providerId="LiveId" clId="{913AFCC1-70F9-4268-9A75-688BD1B69AEF}" dt="2023-02-25T08:46:04.287" v="554" actId="478"/>
          <ac:picMkLst>
            <pc:docMk/>
            <pc:sldMk cId="844355014" sldId="335"/>
            <ac:picMk id="11" creationId="{8D0FC4A7-0756-C441-3FCF-77EADEB9F4CA}"/>
          </ac:picMkLst>
        </pc:picChg>
        <pc:picChg chg="mod ord">
          <ac:chgData name="Gill Wroth" userId="b1be88858b328a41" providerId="LiveId" clId="{913AFCC1-70F9-4268-9A75-688BD1B69AEF}" dt="2023-02-26T09:06:18.435" v="754" actId="167"/>
          <ac:picMkLst>
            <pc:docMk/>
            <pc:sldMk cId="844355014" sldId="335"/>
            <ac:picMk id="13" creationId="{2361E7C9-688B-C944-02BD-1EC1E24F75BD}"/>
          </ac:picMkLst>
        </pc:picChg>
        <pc:picChg chg="add mod">
          <ac:chgData name="Gill Wroth" userId="b1be88858b328a41" providerId="LiveId" clId="{913AFCC1-70F9-4268-9A75-688BD1B69AEF}" dt="2023-02-25T08:44:30.631" v="542" actId="1076"/>
          <ac:picMkLst>
            <pc:docMk/>
            <pc:sldMk cId="844355014" sldId="335"/>
            <ac:picMk id="14" creationId="{7652E0DC-FC40-2DC6-95F0-AD0D44C79BDD}"/>
          </ac:picMkLst>
        </pc:picChg>
        <pc:picChg chg="add mod">
          <ac:chgData name="Gill Wroth" userId="b1be88858b328a41" providerId="LiveId" clId="{913AFCC1-70F9-4268-9A75-688BD1B69AEF}" dt="2023-02-25T08:45:14.298" v="545" actId="1076"/>
          <ac:picMkLst>
            <pc:docMk/>
            <pc:sldMk cId="844355014" sldId="335"/>
            <ac:picMk id="15" creationId="{A5490F99-A1E4-006C-F985-491F8164B655}"/>
          </ac:picMkLst>
        </pc:picChg>
        <pc:picChg chg="add mod">
          <ac:chgData name="Gill Wroth" userId="b1be88858b328a41" providerId="LiveId" clId="{913AFCC1-70F9-4268-9A75-688BD1B69AEF}" dt="2023-02-25T08:45:38.101" v="549" actId="1076"/>
          <ac:picMkLst>
            <pc:docMk/>
            <pc:sldMk cId="844355014" sldId="335"/>
            <ac:picMk id="16" creationId="{C6D81A2D-388D-3768-29A9-74677A66DD6E}"/>
          </ac:picMkLst>
        </pc:picChg>
        <pc:picChg chg="add mod">
          <ac:chgData name="Gill Wroth" userId="b1be88858b328a41" providerId="LiveId" clId="{913AFCC1-70F9-4268-9A75-688BD1B69AEF}" dt="2023-02-25T08:46:12.814" v="555" actId="1076"/>
          <ac:picMkLst>
            <pc:docMk/>
            <pc:sldMk cId="844355014" sldId="335"/>
            <ac:picMk id="18" creationId="{5B1DD0AD-4D83-216A-0CFF-6F66267FBF76}"/>
          </ac:picMkLst>
        </pc:picChg>
        <pc:picChg chg="add mod">
          <ac:chgData name="Gill Wroth" userId="b1be88858b328a41" providerId="LiveId" clId="{913AFCC1-70F9-4268-9A75-688BD1B69AEF}" dt="2023-02-25T08:46:39.843" v="557" actId="1076"/>
          <ac:picMkLst>
            <pc:docMk/>
            <pc:sldMk cId="844355014" sldId="335"/>
            <ac:picMk id="19" creationId="{6E4E9EEF-0DC1-A1A1-7D03-1791A17C1100}"/>
          </ac:picMkLst>
        </pc:picChg>
        <pc:extLst>
          <p:ext xmlns:p="http://schemas.openxmlformats.org/presentationml/2006/main" uri="{D6D511B9-2390-475A-947B-AFAB55BFBCF1}">
            <pc226:cmChg xmlns:pc226="http://schemas.microsoft.com/office/powerpoint/2022/06/main/command" chg="">
              <pc226:chgData name="Gill Wroth" userId="b1be88858b328a41" providerId="LiveId" clId="{913AFCC1-70F9-4268-9A75-688BD1B69AEF}" dt="2023-02-26T09:04:31.779" v="750"/>
              <pc2:cmMkLst xmlns:pc2="http://schemas.microsoft.com/office/powerpoint/2019/9/main/command">
                <pc:docMk/>
                <pc:sldMk cId="844355014" sldId="335"/>
                <pc2:cmMk id="{93C5008B-441D-4394-BCBD-6B4414A84CDB}"/>
              </pc2:cmMkLst>
              <pc226:cmRplyChg chg="add">
                <pc226:chgData name="Gill Wroth" userId="b1be88858b328a41" providerId="LiveId" clId="{913AFCC1-70F9-4268-9A75-688BD1B69AEF}" dt="2023-02-26T09:04:31.779" v="750"/>
                <pc2:cmRplyMkLst xmlns:pc2="http://schemas.microsoft.com/office/powerpoint/2019/9/main/command">
                  <pc:docMk/>
                  <pc:sldMk cId="844355014" sldId="335"/>
                  <pc2:cmMk id="{93C5008B-441D-4394-BCBD-6B4414A84CDB}"/>
                  <pc2:cmRplyMk id="{C77F168E-EA87-4875-AF0D-F4B4A455A10A}"/>
                </pc2:cmRplyMkLst>
              </pc226:cmRplyChg>
            </pc226:cmChg>
            <pc226:cmChg xmlns:pc226="http://schemas.microsoft.com/office/powerpoint/2022/06/main/command" chg="">
              <pc226:chgData name="Gill Wroth" userId="b1be88858b328a41" providerId="LiveId" clId="{913AFCC1-70F9-4268-9A75-688BD1B69AEF}" dt="2023-02-26T09:06:01.652" v="752"/>
              <pc2:cmMkLst xmlns:pc2="http://schemas.microsoft.com/office/powerpoint/2019/9/main/command">
                <pc:docMk/>
                <pc:sldMk cId="844355014" sldId="335"/>
                <pc2:cmMk id="{9AF444BC-0D3C-4B58-8071-82605522268F}"/>
              </pc2:cmMkLst>
              <pc226:cmRplyChg chg="add">
                <pc226:chgData name="Gill Wroth" userId="b1be88858b328a41" providerId="LiveId" clId="{913AFCC1-70F9-4268-9A75-688BD1B69AEF}" dt="2023-02-26T09:06:01.652" v="752"/>
                <pc2:cmRplyMkLst xmlns:pc2="http://schemas.microsoft.com/office/powerpoint/2019/9/main/command">
                  <pc:docMk/>
                  <pc:sldMk cId="844355014" sldId="335"/>
                  <pc2:cmMk id="{9AF444BC-0D3C-4B58-8071-82605522268F}"/>
                  <pc2:cmRplyMk id="{45637000-6D40-46D3-BA73-11B418FCD647}"/>
                </pc2:cmRplyMkLst>
              </pc226:cmRplyChg>
              <pc226:cmRplyChg chg="add del">
                <pc226:chgData name="Gill Wroth" userId="b1be88858b328a41" providerId="LiveId" clId="{913AFCC1-70F9-4268-9A75-688BD1B69AEF}" dt="2023-02-25T09:21:12.865" v="690"/>
                <pc2:cmRplyMkLst xmlns:pc2="http://schemas.microsoft.com/office/powerpoint/2019/9/main/command">
                  <pc:docMk/>
                  <pc:sldMk cId="844355014" sldId="335"/>
                  <pc2:cmMk id="{9AF444BC-0D3C-4B58-8071-82605522268F}"/>
                  <pc2:cmRplyMk id="{79A14985-2D45-42A0-9D6C-A752C327F6C9}"/>
                </pc2:cmRplyMkLst>
              </pc226:cmRplyChg>
            </pc226:cmChg>
            <pc226:cmChg xmlns:pc226="http://schemas.microsoft.com/office/powerpoint/2022/06/main/command" chg="">
              <pc226:chgData name="Gill Wroth" userId="b1be88858b328a41" providerId="LiveId" clId="{913AFCC1-70F9-4268-9A75-688BD1B69AEF}" dt="2023-02-26T09:04:49.017" v="751"/>
              <pc2:cmMkLst xmlns:pc2="http://schemas.microsoft.com/office/powerpoint/2019/9/main/command">
                <pc:docMk/>
                <pc:sldMk cId="844355014" sldId="335"/>
                <pc2:cmMk id="{28517DF0-6E36-4B79-B5B6-122F2128E320}"/>
              </pc2:cmMkLst>
              <pc226:cmRplyChg chg="add">
                <pc226:chgData name="Gill Wroth" userId="b1be88858b328a41" providerId="LiveId" clId="{913AFCC1-70F9-4268-9A75-688BD1B69AEF}" dt="2023-02-26T09:04:49.017" v="751"/>
                <pc2:cmRplyMkLst xmlns:pc2="http://schemas.microsoft.com/office/powerpoint/2019/9/main/command">
                  <pc:docMk/>
                  <pc:sldMk cId="844355014" sldId="335"/>
                  <pc2:cmMk id="{28517DF0-6E36-4B79-B5B6-122F2128E320}"/>
                  <pc2:cmRplyMk id="{7B4D7423-7798-4F71-A310-78E77EA24BA6}"/>
                </pc2:cmRplyMkLst>
              </pc226:cmRplyChg>
            </pc226:cmChg>
          </p:ext>
        </pc:extLst>
      </pc:sldChg>
      <pc:sldChg chg="modSp mod modCm">
        <pc:chgData name="Gill Wroth" userId="b1be88858b328a41" providerId="LiveId" clId="{913AFCC1-70F9-4268-9A75-688BD1B69AEF}" dt="2023-02-26T09:08:34.976" v="764"/>
        <pc:sldMkLst>
          <pc:docMk/>
          <pc:sldMk cId="248691944" sldId="337"/>
        </pc:sldMkLst>
        <pc:picChg chg="mod ord">
          <ac:chgData name="Gill Wroth" userId="b1be88858b328a41" providerId="LiveId" clId="{913AFCC1-70F9-4268-9A75-688BD1B69AEF}" dt="2023-02-26T09:08:27.584" v="763" actId="1076"/>
          <ac:picMkLst>
            <pc:docMk/>
            <pc:sldMk cId="248691944" sldId="337"/>
            <ac:picMk id="6" creationId="{6228539A-3B48-382F-C204-727212F3082E}"/>
          </ac:picMkLst>
        </pc:picChg>
        <pc:extLst>
          <p:ext xmlns:p="http://schemas.openxmlformats.org/presentationml/2006/main" uri="{D6D511B9-2390-475A-947B-AFAB55BFBCF1}">
            <pc226:cmChg xmlns:pc226="http://schemas.microsoft.com/office/powerpoint/2022/06/main/command" chg="">
              <pc226:chgData name="Gill Wroth" userId="b1be88858b328a41" providerId="LiveId" clId="{913AFCC1-70F9-4268-9A75-688BD1B69AEF}" dt="2023-02-26T09:08:34.976" v="764"/>
              <pc2:cmMkLst xmlns:pc2="http://schemas.microsoft.com/office/powerpoint/2019/9/main/command">
                <pc:docMk/>
                <pc:sldMk cId="248691944" sldId="337"/>
                <pc2:cmMk id="{8572D3A8-4345-4620-ABFF-414074FBEDB0}"/>
              </pc2:cmMkLst>
              <pc226:cmRplyChg chg="add">
                <pc226:chgData name="Gill Wroth" userId="b1be88858b328a41" providerId="LiveId" clId="{913AFCC1-70F9-4268-9A75-688BD1B69AEF}" dt="2023-02-26T09:08:34.976" v="764"/>
                <pc2:cmRplyMkLst xmlns:pc2="http://schemas.microsoft.com/office/powerpoint/2019/9/main/command">
                  <pc:docMk/>
                  <pc:sldMk cId="248691944" sldId="337"/>
                  <pc2:cmMk id="{8572D3A8-4345-4620-ABFF-414074FBEDB0}"/>
                  <pc2:cmRplyMk id="{A1D3B9B5-DF36-43B7-8A59-6ED2206DC1EA}"/>
                </pc2:cmRplyMkLst>
              </pc226:cmRplyChg>
            </pc226:cmChg>
          </p:ext>
        </pc:extLst>
      </pc:sldChg>
      <pc:sldChg chg="addSp delSp modSp mod modCm">
        <pc:chgData name="Gill Wroth" userId="b1be88858b328a41" providerId="LiveId" clId="{913AFCC1-70F9-4268-9A75-688BD1B69AEF}" dt="2023-02-26T09:08:50.504" v="765"/>
        <pc:sldMkLst>
          <pc:docMk/>
          <pc:sldMk cId="3113092930" sldId="338"/>
        </pc:sldMkLst>
        <pc:spChg chg="mod">
          <ac:chgData name="Gill Wroth" userId="b1be88858b328a41" providerId="LiveId" clId="{913AFCC1-70F9-4268-9A75-688BD1B69AEF}" dt="2023-02-25T09:54:45.844" v="735" actId="33553"/>
          <ac:spMkLst>
            <pc:docMk/>
            <pc:sldMk cId="3113092930" sldId="338"/>
            <ac:spMk id="22" creationId="{02AABD48-7F62-174B-98BD-03D513E3B1A1}"/>
          </ac:spMkLst>
        </pc:spChg>
        <pc:picChg chg="del mod">
          <ac:chgData name="Gill Wroth" userId="b1be88858b328a41" providerId="LiveId" clId="{913AFCC1-70F9-4268-9A75-688BD1B69AEF}" dt="2023-02-25T08:55:23.553" v="591" actId="478"/>
          <ac:picMkLst>
            <pc:docMk/>
            <pc:sldMk cId="3113092930" sldId="338"/>
            <ac:picMk id="7" creationId="{CF49EED5-D34F-F7B5-C7CF-B3D09087B67D}"/>
          </ac:picMkLst>
        </pc:picChg>
        <pc:picChg chg="del">
          <ac:chgData name="Gill Wroth" userId="b1be88858b328a41" providerId="LiveId" clId="{913AFCC1-70F9-4268-9A75-688BD1B69AEF}" dt="2023-02-25T08:55:27.981" v="593" actId="478"/>
          <ac:picMkLst>
            <pc:docMk/>
            <pc:sldMk cId="3113092930" sldId="338"/>
            <ac:picMk id="8" creationId="{C105AA3B-96B2-A203-A8D1-2D02F1314DAF}"/>
          </ac:picMkLst>
        </pc:picChg>
        <pc:picChg chg="del">
          <ac:chgData name="Gill Wroth" userId="b1be88858b328a41" providerId="LiveId" clId="{913AFCC1-70F9-4268-9A75-688BD1B69AEF}" dt="2023-02-25T08:55:33.345" v="594" actId="478"/>
          <ac:picMkLst>
            <pc:docMk/>
            <pc:sldMk cId="3113092930" sldId="338"/>
            <ac:picMk id="9" creationId="{12B5F01B-1FAC-AAD8-D8B4-F323E17CFC51}"/>
          </ac:picMkLst>
        </pc:picChg>
        <pc:picChg chg="del">
          <ac:chgData name="Gill Wroth" userId="b1be88858b328a41" providerId="LiveId" clId="{913AFCC1-70F9-4268-9A75-688BD1B69AEF}" dt="2023-02-25T08:57:35.403" v="606" actId="478"/>
          <ac:picMkLst>
            <pc:docMk/>
            <pc:sldMk cId="3113092930" sldId="338"/>
            <ac:picMk id="10" creationId="{D38EA031-5F04-A111-7452-3FA08FAF36E3}"/>
          </ac:picMkLst>
        </pc:picChg>
        <pc:picChg chg="del">
          <ac:chgData name="Gill Wroth" userId="b1be88858b328a41" providerId="LiveId" clId="{913AFCC1-70F9-4268-9A75-688BD1B69AEF}" dt="2023-02-25T08:57:45.649" v="608" actId="478"/>
          <ac:picMkLst>
            <pc:docMk/>
            <pc:sldMk cId="3113092930" sldId="338"/>
            <ac:picMk id="11" creationId="{2C6F2856-F042-D1C2-C143-30A75D190F10}"/>
          </ac:picMkLst>
        </pc:picChg>
        <pc:picChg chg="del">
          <ac:chgData name="Gill Wroth" userId="b1be88858b328a41" providerId="LiveId" clId="{913AFCC1-70F9-4268-9A75-688BD1B69AEF}" dt="2023-02-25T08:57:57.338" v="611" actId="478"/>
          <ac:picMkLst>
            <pc:docMk/>
            <pc:sldMk cId="3113092930" sldId="338"/>
            <ac:picMk id="12" creationId="{92F85498-F091-B081-4FE8-EE3BFC572DA2}"/>
          </ac:picMkLst>
        </pc:picChg>
        <pc:picChg chg="del">
          <ac:chgData name="Gill Wroth" userId="b1be88858b328a41" providerId="LiveId" clId="{913AFCC1-70F9-4268-9A75-688BD1B69AEF}" dt="2023-02-25T08:58:11.684" v="614" actId="478"/>
          <ac:picMkLst>
            <pc:docMk/>
            <pc:sldMk cId="3113092930" sldId="338"/>
            <ac:picMk id="13" creationId="{ABEAFF36-9674-7B44-6A0A-60F2A6FBCCCD}"/>
          </ac:picMkLst>
        </pc:picChg>
        <pc:picChg chg="del">
          <ac:chgData name="Gill Wroth" userId="b1be88858b328a41" providerId="LiveId" clId="{913AFCC1-70F9-4268-9A75-688BD1B69AEF}" dt="2023-02-25T08:58:50.385" v="620" actId="478"/>
          <ac:picMkLst>
            <pc:docMk/>
            <pc:sldMk cId="3113092930" sldId="338"/>
            <ac:picMk id="14" creationId="{62C3E9DD-F975-03C5-9093-10AB249D04DC}"/>
          </ac:picMkLst>
        </pc:picChg>
        <pc:picChg chg="del">
          <ac:chgData name="Gill Wroth" userId="b1be88858b328a41" providerId="LiveId" clId="{913AFCC1-70F9-4268-9A75-688BD1B69AEF}" dt="2023-02-25T08:59:02.050" v="625" actId="478"/>
          <ac:picMkLst>
            <pc:docMk/>
            <pc:sldMk cId="3113092930" sldId="338"/>
            <ac:picMk id="15" creationId="{43EFF646-483E-2C90-9357-2594A97ED524}"/>
          </ac:picMkLst>
        </pc:picChg>
        <pc:picChg chg="del">
          <ac:chgData name="Gill Wroth" userId="b1be88858b328a41" providerId="LiveId" clId="{913AFCC1-70F9-4268-9A75-688BD1B69AEF}" dt="2023-02-25T08:59:12.902" v="626" actId="478"/>
          <ac:picMkLst>
            <pc:docMk/>
            <pc:sldMk cId="3113092930" sldId="338"/>
            <ac:picMk id="16" creationId="{5AF49463-5983-04FE-A890-DE0A30D75E39}"/>
          </ac:picMkLst>
        </pc:picChg>
        <pc:picChg chg="del">
          <ac:chgData name="Gill Wroth" userId="b1be88858b328a41" providerId="LiveId" clId="{913AFCC1-70F9-4268-9A75-688BD1B69AEF}" dt="2023-02-25T09:02:29.285" v="654" actId="478"/>
          <ac:picMkLst>
            <pc:docMk/>
            <pc:sldMk cId="3113092930" sldId="338"/>
            <ac:picMk id="17" creationId="{D3A85C88-7C33-5CE1-7251-0B0CC712E57F}"/>
          </ac:picMkLst>
        </pc:picChg>
        <pc:picChg chg="del">
          <ac:chgData name="Gill Wroth" userId="b1be88858b328a41" providerId="LiveId" clId="{913AFCC1-70F9-4268-9A75-688BD1B69AEF}" dt="2023-02-25T09:02:33.490" v="655" actId="478"/>
          <ac:picMkLst>
            <pc:docMk/>
            <pc:sldMk cId="3113092930" sldId="338"/>
            <ac:picMk id="18" creationId="{2B3D47D3-4142-E8BB-CE8F-AACC8A9051D9}"/>
          </ac:picMkLst>
        </pc:picChg>
        <pc:picChg chg="del">
          <ac:chgData name="Gill Wroth" userId="b1be88858b328a41" providerId="LiveId" clId="{913AFCC1-70F9-4268-9A75-688BD1B69AEF}" dt="2023-02-25T09:02:37.130" v="656" actId="478"/>
          <ac:picMkLst>
            <pc:docMk/>
            <pc:sldMk cId="3113092930" sldId="338"/>
            <ac:picMk id="19" creationId="{DB9B3144-0F45-A7E3-47D4-A3639859CA49}"/>
          </ac:picMkLst>
        </pc:picChg>
        <pc:picChg chg="del">
          <ac:chgData name="Gill Wroth" userId="b1be88858b328a41" providerId="LiveId" clId="{913AFCC1-70F9-4268-9A75-688BD1B69AEF}" dt="2023-02-25T09:02:40.405" v="657" actId="478"/>
          <ac:picMkLst>
            <pc:docMk/>
            <pc:sldMk cId="3113092930" sldId="338"/>
            <ac:picMk id="20" creationId="{298BFA76-56BA-3D0C-7ADF-22A4C5285183}"/>
          </ac:picMkLst>
        </pc:picChg>
        <pc:picChg chg="del">
          <ac:chgData name="Gill Wroth" userId="b1be88858b328a41" providerId="LiveId" clId="{913AFCC1-70F9-4268-9A75-688BD1B69AEF}" dt="2023-02-25T09:02:24.377" v="653" actId="478"/>
          <ac:picMkLst>
            <pc:docMk/>
            <pc:sldMk cId="3113092930" sldId="338"/>
            <ac:picMk id="29" creationId="{87F9D1C0-BD32-AA92-2C86-A03975790DC5}"/>
          </ac:picMkLst>
        </pc:picChg>
        <pc:picChg chg="add mod">
          <ac:chgData name="Gill Wroth" userId="b1be88858b328a41" providerId="LiveId" clId="{913AFCC1-70F9-4268-9A75-688BD1B69AEF}" dt="2023-02-25T08:55:40.824" v="595" actId="1076"/>
          <ac:picMkLst>
            <pc:docMk/>
            <pc:sldMk cId="3113092930" sldId="338"/>
            <ac:picMk id="31" creationId="{04E0D9ED-DB85-E521-505E-33EC9F142F9E}"/>
          </ac:picMkLst>
        </pc:picChg>
        <pc:picChg chg="add mod">
          <ac:chgData name="Gill Wroth" userId="b1be88858b328a41" providerId="LiveId" clId="{913AFCC1-70F9-4268-9A75-688BD1B69AEF}" dt="2023-02-25T08:56:09.166" v="604" actId="1076"/>
          <ac:picMkLst>
            <pc:docMk/>
            <pc:sldMk cId="3113092930" sldId="338"/>
            <ac:picMk id="129" creationId="{9877D59C-61B7-3227-F854-B1806F4B9299}"/>
          </ac:picMkLst>
        </pc:picChg>
        <pc:picChg chg="add mod">
          <ac:chgData name="Gill Wroth" userId="b1be88858b328a41" providerId="LiveId" clId="{913AFCC1-70F9-4268-9A75-688BD1B69AEF}" dt="2023-02-25T08:56:00.665" v="603" actId="1076"/>
          <ac:picMkLst>
            <pc:docMk/>
            <pc:sldMk cId="3113092930" sldId="338"/>
            <ac:picMk id="131" creationId="{CDD81C51-C307-D559-94C4-299BE2DCDEA6}"/>
          </ac:picMkLst>
        </pc:picChg>
        <pc:picChg chg="add mod">
          <ac:chgData name="Gill Wroth" userId="b1be88858b328a41" providerId="LiveId" clId="{913AFCC1-70F9-4268-9A75-688BD1B69AEF}" dt="2023-02-25T08:57:42.696" v="607" actId="1076"/>
          <ac:picMkLst>
            <pc:docMk/>
            <pc:sldMk cId="3113092930" sldId="338"/>
            <ac:picMk id="133" creationId="{A4F11B36-5EF1-F1CC-2AC7-6F78110B50F3}"/>
          </ac:picMkLst>
        </pc:picChg>
        <pc:picChg chg="add mod">
          <ac:chgData name="Gill Wroth" userId="b1be88858b328a41" providerId="LiveId" clId="{913AFCC1-70F9-4268-9A75-688BD1B69AEF}" dt="2023-02-25T08:57:54.631" v="610" actId="1076"/>
          <ac:picMkLst>
            <pc:docMk/>
            <pc:sldMk cId="3113092930" sldId="338"/>
            <ac:picMk id="135" creationId="{73CC2E55-5388-6F92-81FC-115FF888D5C4}"/>
          </ac:picMkLst>
        </pc:picChg>
        <pc:picChg chg="add mod">
          <ac:chgData name="Gill Wroth" userId="b1be88858b328a41" providerId="LiveId" clId="{913AFCC1-70F9-4268-9A75-688BD1B69AEF}" dt="2023-02-25T09:00:06.300" v="637" actId="1076"/>
          <ac:picMkLst>
            <pc:docMk/>
            <pc:sldMk cId="3113092930" sldId="338"/>
            <ac:picMk id="137" creationId="{5FC6201F-524E-DEBE-8682-11F72FEA2597}"/>
          </ac:picMkLst>
        </pc:picChg>
        <pc:picChg chg="add mod">
          <ac:chgData name="Gill Wroth" userId="b1be88858b328a41" providerId="LiveId" clId="{913AFCC1-70F9-4268-9A75-688BD1B69AEF}" dt="2023-02-25T08:58:46.751" v="619" actId="1076"/>
          <ac:picMkLst>
            <pc:docMk/>
            <pc:sldMk cId="3113092930" sldId="338"/>
            <ac:picMk id="139" creationId="{822062CB-F26F-815A-CBEE-6530E68C8A96}"/>
          </ac:picMkLst>
        </pc:picChg>
        <pc:picChg chg="add mod">
          <ac:chgData name="Gill Wroth" userId="b1be88858b328a41" providerId="LiveId" clId="{913AFCC1-70F9-4268-9A75-688BD1B69AEF}" dt="2023-02-25T08:58:59.083" v="624" actId="1076"/>
          <ac:picMkLst>
            <pc:docMk/>
            <pc:sldMk cId="3113092930" sldId="338"/>
            <ac:picMk id="141" creationId="{B716C2DD-96C8-2F1C-6722-74F625F32898}"/>
          </ac:picMkLst>
        </pc:picChg>
        <pc:picChg chg="add mod">
          <ac:chgData name="Gill Wroth" userId="b1be88858b328a41" providerId="LiveId" clId="{913AFCC1-70F9-4268-9A75-688BD1B69AEF}" dt="2023-02-25T08:59:24.495" v="630" actId="1076"/>
          <ac:picMkLst>
            <pc:docMk/>
            <pc:sldMk cId="3113092930" sldId="338"/>
            <ac:picMk id="143" creationId="{64DA9EE0-9449-3E0A-BD97-AA4EDD58E244}"/>
          </ac:picMkLst>
        </pc:picChg>
        <pc:picChg chg="add mod">
          <ac:chgData name="Gill Wroth" userId="b1be88858b328a41" providerId="LiveId" clId="{913AFCC1-70F9-4268-9A75-688BD1B69AEF}" dt="2023-02-25T08:59:52.481" v="635" actId="1076"/>
          <ac:picMkLst>
            <pc:docMk/>
            <pc:sldMk cId="3113092930" sldId="338"/>
            <ac:picMk id="145" creationId="{1D5D123C-809F-9CC8-1896-C531F7EEB142}"/>
          </ac:picMkLst>
        </pc:picChg>
        <pc:picChg chg="add mod">
          <ac:chgData name="Gill Wroth" userId="b1be88858b328a41" providerId="LiveId" clId="{913AFCC1-70F9-4268-9A75-688BD1B69AEF}" dt="2023-02-25T09:03:09.901" v="664" actId="1076"/>
          <ac:picMkLst>
            <pc:docMk/>
            <pc:sldMk cId="3113092930" sldId="338"/>
            <ac:picMk id="147" creationId="{84A107C3-CE3A-69D9-FA29-FAFA179D7191}"/>
          </ac:picMkLst>
        </pc:picChg>
        <pc:picChg chg="add mod">
          <ac:chgData name="Gill Wroth" userId="b1be88858b328a41" providerId="LiveId" clId="{913AFCC1-70F9-4268-9A75-688BD1B69AEF}" dt="2023-02-25T09:02:47.422" v="658" actId="1076"/>
          <ac:picMkLst>
            <pc:docMk/>
            <pc:sldMk cId="3113092930" sldId="338"/>
            <ac:picMk id="148" creationId="{42FCDA51-2455-1685-64AA-2BC0FB1DEB64}"/>
          </ac:picMkLst>
        </pc:picChg>
        <pc:picChg chg="add mod">
          <ac:chgData name="Gill Wroth" userId="b1be88858b328a41" providerId="LiveId" clId="{913AFCC1-70F9-4268-9A75-688BD1B69AEF}" dt="2023-02-25T09:03:43.435" v="670" actId="1076"/>
          <ac:picMkLst>
            <pc:docMk/>
            <pc:sldMk cId="3113092930" sldId="338"/>
            <ac:picMk id="149" creationId="{984A0BDB-9DC0-E02F-8FD4-FA6C445AA350}"/>
          </ac:picMkLst>
        </pc:picChg>
        <pc:picChg chg="add mod">
          <ac:chgData name="Gill Wroth" userId="b1be88858b328a41" providerId="LiveId" clId="{913AFCC1-70F9-4268-9A75-688BD1B69AEF}" dt="2023-02-25T09:28:12.499" v="728" actId="1076"/>
          <ac:picMkLst>
            <pc:docMk/>
            <pc:sldMk cId="3113092930" sldId="338"/>
            <ac:picMk id="150" creationId="{31F5BCE5-232F-E060-1BC5-022F297DBCC4}"/>
          </ac:picMkLst>
        </pc:picChg>
        <pc:picChg chg="add mod">
          <ac:chgData name="Gill Wroth" userId="b1be88858b328a41" providerId="LiveId" clId="{913AFCC1-70F9-4268-9A75-688BD1B69AEF}" dt="2023-02-25T09:03:50.718" v="672" actId="1076"/>
          <ac:picMkLst>
            <pc:docMk/>
            <pc:sldMk cId="3113092930" sldId="338"/>
            <ac:picMk id="151" creationId="{77D12605-6023-EEEC-7606-36AB5A9A39D5}"/>
          </ac:picMkLst>
        </pc:picChg>
        <pc:extLst>
          <p:ext xmlns:p="http://schemas.openxmlformats.org/presentationml/2006/main" uri="{D6D511B9-2390-475A-947B-AFAB55BFBCF1}">
            <pc226:cmChg xmlns:pc226="http://schemas.microsoft.com/office/powerpoint/2022/06/main/command" chg="mod">
              <pc226:chgData name="Gill Wroth" userId="b1be88858b328a41" providerId="LiveId" clId="{913AFCC1-70F9-4268-9A75-688BD1B69AEF}" dt="2023-02-26T09:08:50.504" v="765"/>
              <pc2:cmMkLst xmlns:pc2="http://schemas.microsoft.com/office/powerpoint/2019/9/main/command">
                <pc:docMk/>
                <pc:sldMk cId="3113092930" sldId="338"/>
                <pc2:cmMk id="{A3B179DB-781F-4E5C-A00D-CBA21DC34D25}"/>
              </pc2:cmMkLst>
              <pc226:cmRplyChg chg="add">
                <pc226:chgData name="Gill Wroth" userId="b1be88858b328a41" providerId="LiveId" clId="{913AFCC1-70F9-4268-9A75-688BD1B69AEF}" dt="2023-02-26T09:08:50.504" v="765"/>
                <pc2:cmRplyMkLst xmlns:pc2="http://schemas.microsoft.com/office/powerpoint/2019/9/main/command">
                  <pc:docMk/>
                  <pc:sldMk cId="3113092930" sldId="338"/>
                  <pc2:cmMk id="{A3B179DB-781F-4E5C-A00D-CBA21DC34D25}"/>
                  <pc2:cmRplyMk id="{00FCC9F0-73C6-490C-A255-37FCB991501A}"/>
                </pc2:cmRplyMkLst>
              </pc226:cmRplyChg>
            </pc226:cmChg>
          </p:ext>
        </pc:extLst>
      </pc:sldChg>
      <pc:sldChg chg="modSp mod">
        <pc:chgData name="Gill Wroth" userId="b1be88858b328a41" providerId="LiveId" clId="{913AFCC1-70F9-4268-9A75-688BD1B69AEF}" dt="2023-02-25T09:55:16.038" v="737" actId="27636"/>
        <pc:sldMkLst>
          <pc:docMk/>
          <pc:sldMk cId="3032022532" sldId="339"/>
        </pc:sldMkLst>
        <pc:spChg chg="mod">
          <ac:chgData name="Gill Wroth" userId="b1be88858b328a41" providerId="LiveId" clId="{913AFCC1-70F9-4268-9A75-688BD1B69AEF}" dt="2023-02-25T09:55:16.038" v="737" actId="27636"/>
          <ac:spMkLst>
            <pc:docMk/>
            <pc:sldMk cId="3032022532" sldId="339"/>
            <ac:spMk id="22" creationId="{02AABD48-7F62-174B-98BD-03D513E3B1A1}"/>
          </ac:spMkLst>
        </pc:spChg>
      </pc:sldChg>
      <pc:sldChg chg="addCm">
        <pc:chgData name="Gill Wroth" userId="b1be88858b328a41" providerId="LiveId" clId="{913AFCC1-70F9-4268-9A75-688BD1B69AEF}" dt="2023-02-26T09:10:54.088" v="766"/>
        <pc:sldMkLst>
          <pc:docMk/>
          <pc:sldMk cId="2294562068" sldId="342"/>
        </pc:sldMkLst>
        <pc:extLst>
          <p:ext xmlns:p="http://schemas.openxmlformats.org/presentationml/2006/main" uri="{D6D511B9-2390-475A-947B-AFAB55BFBCF1}">
            <pc226:cmChg xmlns:pc226="http://schemas.microsoft.com/office/powerpoint/2022/06/main/command" chg="add">
              <pc226:chgData name="Gill Wroth" userId="b1be88858b328a41" providerId="LiveId" clId="{913AFCC1-70F9-4268-9A75-688BD1B69AEF}" dt="2023-02-26T09:10:54.088" v="766"/>
              <pc2:cmMkLst xmlns:pc2="http://schemas.microsoft.com/office/powerpoint/2019/9/main/command">
                <pc:docMk/>
                <pc:sldMk cId="2294562068" sldId="342"/>
                <pc2:cmMk id="{4354DADF-EBFA-45A2-88FB-0AA3509C4670}"/>
              </pc2:cmMkLst>
            </pc226:cmChg>
          </p:ext>
        </pc:extLst>
      </pc:sldChg>
      <pc:sldChg chg="modSp mod">
        <pc:chgData name="Gill Wroth" userId="b1be88858b328a41" providerId="LiveId" clId="{913AFCC1-70F9-4268-9A75-688BD1B69AEF}" dt="2023-02-25T09:57:11.716" v="738" actId="33553"/>
        <pc:sldMkLst>
          <pc:docMk/>
          <pc:sldMk cId="2524588392" sldId="356"/>
        </pc:sldMkLst>
        <pc:spChg chg="mod">
          <ac:chgData name="Gill Wroth" userId="b1be88858b328a41" providerId="LiveId" clId="{913AFCC1-70F9-4268-9A75-688BD1B69AEF}" dt="2023-02-25T09:57:11.716" v="738" actId="33553"/>
          <ac:spMkLst>
            <pc:docMk/>
            <pc:sldMk cId="2524588392" sldId="356"/>
            <ac:spMk id="22" creationId="{02AABD48-7F62-174B-98BD-03D513E3B1A1}"/>
          </ac:spMkLst>
        </pc:spChg>
      </pc:sldChg>
      <pc:sldChg chg="modSp mod">
        <pc:chgData name="Gill Wroth" userId="b1be88858b328a41" providerId="LiveId" clId="{913AFCC1-70F9-4268-9A75-688BD1B69AEF}" dt="2023-02-25T09:57:39.501" v="739" actId="33553"/>
        <pc:sldMkLst>
          <pc:docMk/>
          <pc:sldMk cId="3724056663" sldId="358"/>
        </pc:sldMkLst>
        <pc:spChg chg="mod">
          <ac:chgData name="Gill Wroth" userId="b1be88858b328a41" providerId="LiveId" clId="{913AFCC1-70F9-4268-9A75-688BD1B69AEF}" dt="2023-02-25T09:57:39.501" v="739" actId="33553"/>
          <ac:spMkLst>
            <pc:docMk/>
            <pc:sldMk cId="3724056663" sldId="358"/>
            <ac:spMk id="2" creationId="{A55EE864-5329-A33D-DDF1-EFF1A300FC20}"/>
          </ac:spMkLst>
        </pc:spChg>
      </pc:sldChg>
      <pc:sldChg chg="modSp mod">
        <pc:chgData name="Gill Wroth" userId="b1be88858b328a41" providerId="LiveId" clId="{913AFCC1-70F9-4268-9A75-688BD1B69AEF}" dt="2023-02-25T09:58:07.298" v="740" actId="33553"/>
        <pc:sldMkLst>
          <pc:docMk/>
          <pc:sldMk cId="2572621957" sldId="359"/>
        </pc:sldMkLst>
        <pc:spChg chg="mod">
          <ac:chgData name="Gill Wroth" userId="b1be88858b328a41" providerId="LiveId" clId="{913AFCC1-70F9-4268-9A75-688BD1B69AEF}" dt="2023-02-25T09:58:07.298" v="740" actId="33553"/>
          <ac:spMkLst>
            <pc:docMk/>
            <pc:sldMk cId="2572621957" sldId="359"/>
            <ac:spMk id="22" creationId="{02AABD48-7F62-174B-98BD-03D513E3B1A1}"/>
          </ac:spMkLst>
        </pc:spChg>
      </pc:sldChg>
      <pc:sldChg chg="modSp mod">
        <pc:chgData name="Gill Wroth" userId="b1be88858b328a41" providerId="LiveId" clId="{913AFCC1-70F9-4268-9A75-688BD1B69AEF}" dt="2023-02-25T09:58:29.815" v="742" actId="33553"/>
        <pc:sldMkLst>
          <pc:docMk/>
          <pc:sldMk cId="1328202893" sldId="369"/>
        </pc:sldMkLst>
        <pc:spChg chg="mod">
          <ac:chgData name="Gill Wroth" userId="b1be88858b328a41" providerId="LiveId" clId="{913AFCC1-70F9-4268-9A75-688BD1B69AEF}" dt="2023-02-25T09:58:29.815" v="742" actId="33553"/>
          <ac:spMkLst>
            <pc:docMk/>
            <pc:sldMk cId="1328202893" sldId="369"/>
            <ac:spMk id="2" creationId="{442846C8-38A2-34BD-8D24-ACF61749D2EE}"/>
          </ac:spMkLst>
        </pc:spChg>
      </pc:sldChg>
      <pc:sldChg chg="modSp mod">
        <pc:chgData name="Gill Wroth" userId="b1be88858b328a41" providerId="LiveId" clId="{913AFCC1-70F9-4268-9A75-688BD1B69AEF}" dt="2023-02-25T09:59:14.676" v="745" actId="33553"/>
        <pc:sldMkLst>
          <pc:docMk/>
          <pc:sldMk cId="953337475" sldId="371"/>
        </pc:sldMkLst>
        <pc:spChg chg="mod">
          <ac:chgData name="Gill Wroth" userId="b1be88858b328a41" providerId="LiveId" clId="{913AFCC1-70F9-4268-9A75-688BD1B69AEF}" dt="2023-02-25T09:59:14.676" v="745" actId="33553"/>
          <ac:spMkLst>
            <pc:docMk/>
            <pc:sldMk cId="953337475" sldId="371"/>
            <ac:spMk id="2" creationId="{B7B25E82-31A3-ADC8-384C-3CDE21E0EBF0}"/>
          </ac:spMkLst>
        </pc:spChg>
      </pc:sldChg>
      <pc:sldChg chg="modSp mod">
        <pc:chgData name="Gill Wroth" userId="b1be88858b328a41" providerId="LiveId" clId="{913AFCC1-70F9-4268-9A75-688BD1B69AEF}" dt="2023-02-25T09:58:38.434" v="743" actId="33553"/>
        <pc:sldMkLst>
          <pc:docMk/>
          <pc:sldMk cId="2246594269" sldId="372"/>
        </pc:sldMkLst>
        <pc:spChg chg="mod">
          <ac:chgData name="Gill Wroth" userId="b1be88858b328a41" providerId="LiveId" clId="{913AFCC1-70F9-4268-9A75-688BD1B69AEF}" dt="2023-02-25T09:58:38.434" v="743" actId="33553"/>
          <ac:spMkLst>
            <pc:docMk/>
            <pc:sldMk cId="2246594269" sldId="372"/>
            <ac:spMk id="11" creationId="{AC192DB7-9638-4193-5DA8-4A4BB782FD5E}"/>
          </ac:spMkLst>
        </pc:spChg>
      </pc:sldChg>
      <pc:sldChg chg="modSp mod">
        <pc:chgData name="Gill Wroth" userId="b1be88858b328a41" providerId="LiveId" clId="{913AFCC1-70F9-4268-9A75-688BD1B69AEF}" dt="2023-02-25T09:58:49.779" v="744" actId="33553"/>
        <pc:sldMkLst>
          <pc:docMk/>
          <pc:sldMk cId="2864161110" sldId="373"/>
        </pc:sldMkLst>
        <pc:spChg chg="mod">
          <ac:chgData name="Gill Wroth" userId="b1be88858b328a41" providerId="LiveId" clId="{913AFCC1-70F9-4268-9A75-688BD1B69AEF}" dt="2023-02-25T09:58:49.779" v="744" actId="33553"/>
          <ac:spMkLst>
            <pc:docMk/>
            <pc:sldMk cId="2864161110" sldId="373"/>
            <ac:spMk id="22" creationId="{02AABD48-7F62-174B-98BD-03D513E3B1A1}"/>
          </ac:spMkLst>
        </pc:spChg>
      </pc:sldChg>
    </pc:docChg>
  </pc:docChgLst>
  <pc:docChgLst>
    <pc:chgData name="Gill Wroth" userId="b1be88858b328a41" providerId="LiveId" clId="{BA3F05A7-CD93-4658-BE45-8EE2BC4BE226}"/>
    <pc:docChg chg="custSel modSld">
      <pc:chgData name="Gill Wroth" userId="b1be88858b328a41" providerId="LiveId" clId="{BA3F05A7-CD93-4658-BE45-8EE2BC4BE226}" dt="2023-03-02T17:28:47.383" v="225"/>
      <pc:docMkLst>
        <pc:docMk/>
      </pc:docMkLst>
      <pc:sldChg chg="addCm modNotesTx">
        <pc:chgData name="Gill Wroth" userId="b1be88858b328a41" providerId="LiveId" clId="{BA3F05A7-CD93-4658-BE45-8EE2BC4BE226}" dt="2023-02-27T18:13:49.268" v="4" actId="20577"/>
        <pc:sldMkLst>
          <pc:docMk/>
          <pc:sldMk cId="4043658862" sldId="261"/>
        </pc:sldMkLst>
        <pc:extLst>
          <p:ext xmlns:p="http://schemas.openxmlformats.org/presentationml/2006/main" uri="{D6D511B9-2390-475A-947B-AFAB55BFBCF1}">
            <pc226:cmChg xmlns:pc226="http://schemas.microsoft.com/office/powerpoint/2022/06/main/command" chg="add">
              <pc226:chgData name="Gill Wroth" userId="b1be88858b328a41" providerId="LiveId" clId="{BA3F05A7-CD93-4658-BE45-8EE2BC4BE226}" dt="2023-02-27T18:13:01.124" v="0"/>
              <pc2:cmMkLst xmlns:pc2="http://schemas.microsoft.com/office/powerpoint/2019/9/main/command">
                <pc:docMk/>
                <pc:sldMk cId="4043658862" sldId="261"/>
                <pc2:cmMk id="{21F1A683-067D-4D57-A63E-A5E8FAB8B341}"/>
              </pc2:cmMkLst>
            </pc226:cmChg>
          </p:ext>
        </pc:extLst>
      </pc:sldChg>
      <pc:sldChg chg="modNotesTx">
        <pc:chgData name="Gill Wroth" userId="b1be88858b328a41" providerId="LiveId" clId="{BA3F05A7-CD93-4658-BE45-8EE2BC4BE226}" dt="2023-02-27T18:21:59.175" v="66" actId="20577"/>
        <pc:sldMkLst>
          <pc:docMk/>
          <pc:sldMk cId="3260154792" sldId="263"/>
        </pc:sldMkLst>
      </pc:sldChg>
      <pc:sldChg chg="modNotesTx">
        <pc:chgData name="Gill Wroth" userId="b1be88858b328a41" providerId="LiveId" clId="{BA3F05A7-CD93-4658-BE45-8EE2BC4BE226}" dt="2023-03-02T17:16:26.438" v="193" actId="114"/>
        <pc:sldMkLst>
          <pc:docMk/>
          <pc:sldMk cId="3896310545" sldId="268"/>
        </pc:sldMkLst>
      </pc:sldChg>
      <pc:sldChg chg="modNotesTx">
        <pc:chgData name="Gill Wroth" userId="b1be88858b328a41" providerId="LiveId" clId="{BA3F05A7-CD93-4658-BE45-8EE2BC4BE226}" dt="2023-02-27T19:13:14.019" v="121" actId="6549"/>
        <pc:sldMkLst>
          <pc:docMk/>
          <pc:sldMk cId="1183814239" sldId="316"/>
        </pc:sldMkLst>
      </pc:sldChg>
      <pc:sldChg chg="addCm modNotesTx">
        <pc:chgData name="Gill Wroth" userId="b1be88858b328a41" providerId="LiveId" clId="{BA3F05A7-CD93-4658-BE45-8EE2BC4BE226}" dt="2023-02-27T18:15:41.925" v="7" actId="20577"/>
        <pc:sldMkLst>
          <pc:docMk/>
          <pc:sldMk cId="955549767" sldId="328"/>
        </pc:sldMkLst>
        <pc:extLst>
          <p:ext xmlns:p="http://schemas.openxmlformats.org/presentationml/2006/main" uri="{D6D511B9-2390-475A-947B-AFAB55BFBCF1}">
            <pc226:cmChg xmlns:pc226="http://schemas.microsoft.com/office/powerpoint/2022/06/main/command" chg="add">
              <pc226:chgData name="Gill Wroth" userId="b1be88858b328a41" providerId="LiveId" clId="{BA3F05A7-CD93-4658-BE45-8EE2BC4BE226}" dt="2023-02-27T18:15:36.056" v="5"/>
              <pc2:cmMkLst xmlns:pc2="http://schemas.microsoft.com/office/powerpoint/2019/9/main/command">
                <pc:docMk/>
                <pc:sldMk cId="955549767" sldId="328"/>
                <pc2:cmMk id="{053C55F2-0139-44BE-BA11-696EFA253255}"/>
              </pc2:cmMkLst>
            </pc226:cmChg>
          </p:ext>
        </pc:extLst>
      </pc:sldChg>
      <pc:sldChg chg="modNotesTx">
        <pc:chgData name="Gill Wroth" userId="b1be88858b328a41" providerId="LiveId" clId="{BA3F05A7-CD93-4658-BE45-8EE2BC4BE226}" dt="2023-03-02T17:19:55.453" v="217" actId="20577"/>
        <pc:sldMkLst>
          <pc:docMk/>
          <pc:sldMk cId="3155162471" sldId="329"/>
        </pc:sldMkLst>
      </pc:sldChg>
      <pc:sldChg chg="modNotesTx">
        <pc:chgData name="Gill Wroth" userId="b1be88858b328a41" providerId="LiveId" clId="{BA3F05A7-CD93-4658-BE45-8EE2BC4BE226}" dt="2023-02-27T18:58:33.740" v="93" actId="20577"/>
        <pc:sldMkLst>
          <pc:docMk/>
          <pc:sldMk cId="2864073555" sldId="330"/>
        </pc:sldMkLst>
      </pc:sldChg>
      <pc:sldChg chg="modSp mod addCm">
        <pc:chgData name="Gill Wroth" userId="b1be88858b328a41" providerId="LiveId" clId="{BA3F05A7-CD93-4658-BE45-8EE2BC4BE226}" dt="2023-02-27T19:03:11.393" v="99"/>
        <pc:sldMkLst>
          <pc:docMk/>
          <pc:sldMk cId="248691944" sldId="337"/>
        </pc:sldMkLst>
        <pc:spChg chg="mod">
          <ac:chgData name="Gill Wroth" userId="b1be88858b328a41" providerId="LiveId" clId="{BA3F05A7-CD93-4658-BE45-8EE2BC4BE226}" dt="2023-02-27T19:01:57.220" v="98" actId="20577"/>
          <ac:spMkLst>
            <pc:docMk/>
            <pc:sldMk cId="248691944" sldId="337"/>
            <ac:spMk id="5" creationId="{E9895B7B-A1A3-FC73-0BA4-E1093C2BFDF2}"/>
          </ac:spMkLst>
        </pc:spChg>
        <pc:extLst>
          <p:ext xmlns:p="http://schemas.openxmlformats.org/presentationml/2006/main" uri="{D6D511B9-2390-475A-947B-AFAB55BFBCF1}">
            <pc226:cmChg xmlns:pc226="http://schemas.microsoft.com/office/powerpoint/2022/06/main/command" chg="add">
              <pc226:chgData name="Gill Wroth" userId="b1be88858b328a41" providerId="LiveId" clId="{BA3F05A7-CD93-4658-BE45-8EE2BC4BE226}" dt="2023-02-27T19:03:11.393" v="99"/>
              <pc2:cmMkLst xmlns:pc2="http://schemas.microsoft.com/office/powerpoint/2019/9/main/command">
                <pc:docMk/>
                <pc:sldMk cId="248691944" sldId="337"/>
                <pc2:cmMk id="{E93FC396-F86E-4D3C-8773-D6D9B04B8512}"/>
              </pc2:cmMkLst>
            </pc226:cmChg>
          </p:ext>
        </pc:extLst>
      </pc:sldChg>
      <pc:sldChg chg="addCm">
        <pc:chgData name="Gill Wroth" userId="b1be88858b328a41" providerId="LiveId" clId="{BA3F05A7-CD93-4658-BE45-8EE2BC4BE226}" dt="2023-02-27T19:06:47.436" v="100"/>
        <pc:sldMkLst>
          <pc:docMk/>
          <pc:sldMk cId="2294562068" sldId="342"/>
        </pc:sldMkLst>
        <pc:extLst>
          <p:ext xmlns:p="http://schemas.openxmlformats.org/presentationml/2006/main" uri="{D6D511B9-2390-475A-947B-AFAB55BFBCF1}">
            <pc226:cmChg xmlns:pc226="http://schemas.microsoft.com/office/powerpoint/2022/06/main/command" chg="add">
              <pc226:chgData name="Gill Wroth" userId="b1be88858b328a41" providerId="LiveId" clId="{BA3F05A7-CD93-4658-BE45-8EE2BC4BE226}" dt="2023-02-27T19:06:47.436" v="100"/>
              <pc2:cmMkLst xmlns:pc2="http://schemas.microsoft.com/office/powerpoint/2019/9/main/command">
                <pc:docMk/>
                <pc:sldMk cId="2294562068" sldId="342"/>
                <pc2:cmMk id="{915A2E67-89DD-4C74-99E8-0BAF08C417E8}"/>
              </pc2:cmMkLst>
            </pc226:cmChg>
          </p:ext>
        </pc:extLst>
      </pc:sldChg>
      <pc:sldChg chg="modNotesTx">
        <pc:chgData name="Gill Wroth" userId="b1be88858b328a41" providerId="LiveId" clId="{BA3F05A7-CD93-4658-BE45-8EE2BC4BE226}" dt="2023-02-27T19:07:20.840" v="101" actId="6549"/>
        <pc:sldMkLst>
          <pc:docMk/>
          <pc:sldMk cId="2074903528" sldId="348"/>
        </pc:sldMkLst>
      </pc:sldChg>
      <pc:sldChg chg="modNotesTx">
        <pc:chgData name="Gill Wroth" userId="b1be88858b328a41" providerId="LiveId" clId="{BA3F05A7-CD93-4658-BE45-8EE2BC4BE226}" dt="2023-02-27T18:21:17.257" v="42" actId="20577"/>
        <pc:sldMkLst>
          <pc:docMk/>
          <pc:sldMk cId="1308113226" sldId="349"/>
        </pc:sldMkLst>
      </pc:sldChg>
      <pc:sldChg chg="modNotesTx">
        <pc:chgData name="Gill Wroth" userId="b1be88858b328a41" providerId="LiveId" clId="{BA3F05A7-CD93-4658-BE45-8EE2BC4BE226}" dt="2023-02-27T19:09:12.030" v="103" actId="20577"/>
        <pc:sldMkLst>
          <pc:docMk/>
          <pc:sldMk cId="1012183908" sldId="350"/>
        </pc:sldMkLst>
      </pc:sldChg>
      <pc:sldChg chg="addCm modNotesTx">
        <pc:chgData name="Gill Wroth" userId="b1be88858b328a41" providerId="LiveId" clId="{BA3F05A7-CD93-4658-BE45-8EE2BC4BE226}" dt="2023-03-02T17:28:47.383" v="225"/>
        <pc:sldMkLst>
          <pc:docMk/>
          <pc:sldMk cId="4003283183" sldId="351"/>
        </pc:sldMkLst>
        <pc:extLst>
          <p:ext xmlns:p="http://schemas.openxmlformats.org/presentationml/2006/main" uri="{D6D511B9-2390-475A-947B-AFAB55BFBCF1}">
            <pc226:cmChg xmlns:pc226="http://schemas.microsoft.com/office/powerpoint/2022/06/main/command" chg="add">
              <pc226:chgData name="Gill Wroth" userId="b1be88858b328a41" providerId="LiveId" clId="{BA3F05A7-CD93-4658-BE45-8EE2BC4BE226}" dt="2023-03-02T17:28:47.383" v="225"/>
              <pc2:cmMkLst xmlns:pc2="http://schemas.microsoft.com/office/powerpoint/2019/9/main/command">
                <pc:docMk/>
                <pc:sldMk cId="4003283183" sldId="351"/>
                <pc2:cmMk id="{D6967151-9C9A-4D85-AB0F-3EE598DCD680}"/>
              </pc2:cmMkLst>
            </pc226:cmChg>
            <pc226:cmChg xmlns:pc226="http://schemas.microsoft.com/office/powerpoint/2022/06/main/command" chg="add">
              <pc226:chgData name="Gill Wroth" userId="b1be88858b328a41" providerId="LiveId" clId="{BA3F05A7-CD93-4658-BE45-8EE2BC4BE226}" dt="2023-02-27T19:23:35.028" v="163"/>
              <pc2:cmMkLst xmlns:pc2="http://schemas.microsoft.com/office/powerpoint/2019/9/main/command">
                <pc:docMk/>
                <pc:sldMk cId="4003283183" sldId="351"/>
                <pc2:cmMk id="{86428272-574C-44E0-8703-3734FEDC7A69}"/>
              </pc2:cmMkLst>
            </pc226:cmChg>
          </p:ext>
        </pc:extLst>
      </pc:sldChg>
      <pc:sldChg chg="modNotesTx">
        <pc:chgData name="Gill Wroth" userId="b1be88858b328a41" providerId="LiveId" clId="{BA3F05A7-CD93-4658-BE45-8EE2BC4BE226}" dt="2023-02-27T18:21:30.098" v="50" actId="20577"/>
        <pc:sldMkLst>
          <pc:docMk/>
          <pc:sldMk cId="103198695" sldId="354"/>
        </pc:sldMkLst>
      </pc:sldChg>
      <pc:sldChg chg="modNotesTx">
        <pc:chgData name="Gill Wroth" userId="b1be88858b328a41" providerId="LiveId" clId="{BA3F05A7-CD93-4658-BE45-8EE2BC4BE226}" dt="2023-03-02T17:24:19.972" v="224" actId="20577"/>
        <pc:sldMkLst>
          <pc:docMk/>
          <pc:sldMk cId="3724056663" sldId="358"/>
        </pc:sldMkLst>
      </pc:sldChg>
      <pc:sldChg chg="modSp mod addCm modNotesTx">
        <pc:chgData name="Gill Wroth" userId="b1be88858b328a41" providerId="LiveId" clId="{BA3F05A7-CD93-4658-BE45-8EE2BC4BE226}" dt="2023-02-27T20:06:20.210" v="188"/>
        <pc:sldMkLst>
          <pc:docMk/>
          <pc:sldMk cId="1380650629" sldId="360"/>
        </pc:sldMkLst>
        <pc:spChg chg="mod">
          <ac:chgData name="Gill Wroth" userId="b1be88858b328a41" providerId="LiveId" clId="{BA3F05A7-CD93-4658-BE45-8EE2BC4BE226}" dt="2023-02-27T19:22:21.545" v="156" actId="20577"/>
          <ac:spMkLst>
            <pc:docMk/>
            <pc:sldMk cId="1380650629" sldId="360"/>
            <ac:spMk id="6" creationId="{B0742543-9E61-E735-A41E-A6D6A28DA1E8}"/>
          </ac:spMkLst>
        </pc:spChg>
        <pc:spChg chg="mod">
          <ac:chgData name="Gill Wroth" userId="b1be88858b328a41" providerId="LiveId" clId="{BA3F05A7-CD93-4658-BE45-8EE2BC4BE226}" dt="2023-02-27T19:23:22.823" v="162" actId="14100"/>
          <ac:spMkLst>
            <pc:docMk/>
            <pc:sldMk cId="1380650629" sldId="360"/>
            <ac:spMk id="7" creationId="{0E62B1AC-1029-82C4-E4FB-CADB29B70474}"/>
          </ac:spMkLst>
        </pc:spChg>
        <pc:extLst>
          <p:ext xmlns:p="http://schemas.openxmlformats.org/presentationml/2006/main" uri="{D6D511B9-2390-475A-947B-AFAB55BFBCF1}">
            <pc226:cmChg xmlns:pc226="http://schemas.microsoft.com/office/powerpoint/2022/06/main/command" chg="add">
              <pc226:chgData name="Gill Wroth" userId="b1be88858b328a41" providerId="LiveId" clId="{BA3F05A7-CD93-4658-BE45-8EE2BC4BE226}" dt="2023-02-27T20:06:20.210" v="188"/>
              <pc2:cmMkLst xmlns:pc2="http://schemas.microsoft.com/office/powerpoint/2019/9/main/command">
                <pc:docMk/>
                <pc:sldMk cId="1380650629" sldId="360"/>
                <pc2:cmMk id="{F9131CCB-A789-4BAC-B73A-C01F9EC1DE75}"/>
              </pc2:cmMkLst>
            </pc226:cmChg>
          </p:ext>
        </pc:extLst>
      </pc:sldChg>
      <pc:sldChg chg="modSp mod modNotesTx">
        <pc:chgData name="Gill Wroth" userId="b1be88858b328a41" providerId="LiveId" clId="{BA3F05A7-CD93-4658-BE45-8EE2BC4BE226}" dt="2023-02-27T19:26:49.889" v="180" actId="20577"/>
        <pc:sldMkLst>
          <pc:docMk/>
          <pc:sldMk cId="952987841" sldId="363"/>
        </pc:sldMkLst>
        <pc:spChg chg="mod">
          <ac:chgData name="Gill Wroth" userId="b1be88858b328a41" providerId="LiveId" clId="{BA3F05A7-CD93-4658-BE45-8EE2BC4BE226}" dt="2023-02-27T19:25:52.270" v="171" actId="14100"/>
          <ac:spMkLst>
            <pc:docMk/>
            <pc:sldMk cId="952987841" sldId="363"/>
            <ac:spMk id="10" creationId="{71F72723-6225-4292-1329-157A399DAB16}"/>
          </ac:spMkLst>
        </pc:spChg>
        <pc:spChg chg="mod">
          <ac:chgData name="Gill Wroth" userId="b1be88858b328a41" providerId="LiveId" clId="{BA3F05A7-CD93-4658-BE45-8EE2BC4BE226}" dt="2023-02-27T19:26:07.476" v="174" actId="14100"/>
          <ac:spMkLst>
            <pc:docMk/>
            <pc:sldMk cId="952987841" sldId="363"/>
            <ac:spMk id="14" creationId="{9182A5CE-002A-0363-DBBF-718B3F537616}"/>
          </ac:spMkLst>
        </pc:spChg>
      </pc:sldChg>
      <pc:sldChg chg="modNotesTx">
        <pc:chgData name="Gill Wroth" userId="b1be88858b328a41" providerId="LiveId" clId="{BA3F05A7-CD93-4658-BE45-8EE2BC4BE226}" dt="2023-02-27T20:04:07.313" v="187" actId="20577"/>
        <pc:sldMkLst>
          <pc:docMk/>
          <pc:sldMk cId="953337475" sldId="371"/>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3/2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latin typeface="Arial" panose="020B0604020202020204" pitchFamily="34" charset="0"/>
                <a:cs typeface="Arial" panose="020B0604020202020204" pitchFamily="34" charset="0"/>
              </a:rPr>
              <a:t>Go over lesson objectives with the class or leave this until the end of the lesson, if the objectives are thought to disengage those learners who have an algebra barrier. </a:t>
            </a:r>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252525"/>
                </a:solidFill>
                <a:effectLst/>
              </a:rPr>
              <a:t>Use this slide to reinforce that you cannot combine the variables when adding or subtracting.</a:t>
            </a:r>
          </a:p>
        </p:txBody>
      </p:sp>
      <p:sp>
        <p:nvSpPr>
          <p:cNvPr id="4" name="Slide Number Placeholder 3"/>
          <p:cNvSpPr>
            <a:spLocks noGrp="1"/>
          </p:cNvSpPr>
          <p:nvPr>
            <p:ph type="sldNum" sz="quarter" idx="5"/>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20569334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Work through the animations step by step, asking the class for their suggestions.</a:t>
            </a:r>
          </a:p>
          <a:p>
            <a:r>
              <a:rPr lang="en-US" dirty="0">
                <a:solidFill>
                  <a:srgbClr val="252525"/>
                </a:solidFill>
                <a:effectLst/>
              </a:rPr>
              <a:t>Ask if this expression can be simplified at all (and ascertain why not).</a:t>
            </a:r>
          </a:p>
        </p:txBody>
      </p:sp>
      <p:sp>
        <p:nvSpPr>
          <p:cNvPr id="4" name="Slide Number Placeholder 3"/>
          <p:cNvSpPr>
            <a:spLocks noGrp="1"/>
          </p:cNvSpPr>
          <p:nvPr>
            <p:ph type="sldNum" sz="quarter" idx="5"/>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3230958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Pts val="1400"/>
              <a:buFontTx/>
              <a:buNone/>
              <a:tabLst/>
              <a:defRPr/>
            </a:pPr>
            <a:r>
              <a:rPr lang="en-US" dirty="0">
                <a:solidFill>
                  <a:srgbClr val="252525"/>
                </a:solidFill>
                <a:effectLst/>
              </a:rPr>
              <a:t>This slide can be used to recap knowledge from previous slides.</a:t>
            </a:r>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a:p>
        </p:txBody>
      </p:sp>
    </p:spTree>
    <p:extLst>
      <p:ext uri="{BB962C8B-B14F-4D97-AF65-F5344CB8AC3E}">
        <p14:creationId xmlns:p14="http://schemas.microsoft.com/office/powerpoint/2010/main" val="38836443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Hand out sets of algebra tiles to each group of 2–3 learners and introduce the value of each tile.</a:t>
            </a:r>
          </a:p>
          <a:p>
            <a:endParaRPr lang="en-US" dirty="0">
              <a:solidFill>
                <a:srgbClr val="252525"/>
              </a:solidFill>
              <a:effectLst/>
            </a:endParaRPr>
          </a:p>
          <a:p>
            <a:r>
              <a:rPr lang="en-US" dirty="0">
                <a:solidFill>
                  <a:srgbClr val="252525"/>
                </a:solidFill>
                <a:effectLst/>
              </a:rPr>
              <a:t>Remind learners of the concept of zero pairs, using the +1 and −1 tiles to start with.</a:t>
            </a:r>
          </a:p>
          <a:p>
            <a:endParaRPr lang="en-US" dirty="0">
              <a:solidFill>
                <a:srgbClr val="252525"/>
              </a:solidFill>
              <a:effectLst/>
            </a:endParaRPr>
          </a:p>
          <a:p>
            <a:r>
              <a:rPr lang="en-US" dirty="0">
                <a:solidFill>
                  <a:srgbClr val="252525"/>
                </a:solidFill>
                <a:effectLst/>
              </a:rPr>
              <a:t>This concept was introduced in the Directed Numbers lesson. If learners have not done this lesson, then this concept may need a bit of practice.</a:t>
            </a:r>
          </a:p>
          <a:p>
            <a:r>
              <a:rPr lang="en-US" dirty="0">
                <a:solidFill>
                  <a:srgbClr val="252525"/>
                </a:solidFill>
                <a:effectLst/>
              </a:rPr>
              <a:t>An online virtual alternative is available on </a:t>
            </a:r>
            <a:r>
              <a:rPr lang="en-US" dirty="0" err="1">
                <a:solidFill>
                  <a:srgbClr val="252525"/>
                </a:solidFill>
                <a:effectLst/>
              </a:rPr>
              <a:t>Maths</a:t>
            </a:r>
            <a:r>
              <a:rPr lang="en-US" dirty="0">
                <a:solidFill>
                  <a:srgbClr val="252525"/>
                </a:solidFill>
                <a:effectLst/>
              </a:rPr>
              <a:t> Bot: https://mathsbot.com/manipulatives/tiles</a:t>
            </a:r>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a:p>
        </p:txBody>
      </p:sp>
    </p:spTree>
    <p:extLst>
      <p:ext uri="{BB962C8B-B14F-4D97-AF65-F5344CB8AC3E}">
        <p14:creationId xmlns:p14="http://schemas.microsoft.com/office/powerpoint/2010/main" val="39551286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sk the learners to work in groups and use algebra tiles to model the expression being shown on the slides.</a:t>
            </a:r>
          </a:p>
          <a:p>
            <a:r>
              <a:rPr lang="en-US" dirty="0">
                <a:solidFill>
                  <a:srgbClr val="252525"/>
                </a:solidFill>
                <a:effectLst/>
              </a:rPr>
              <a:t>After all learners have modelled their answers, show the answer using the animation. Address any queries or incorrect representations.</a:t>
            </a:r>
          </a:p>
        </p:txBody>
      </p:sp>
      <p:sp>
        <p:nvSpPr>
          <p:cNvPr id="4" name="Slide Number Placeholder 3"/>
          <p:cNvSpPr>
            <a:spLocks noGrp="1"/>
          </p:cNvSpPr>
          <p:nvPr>
            <p:ph type="sldNum" sz="quarter" idx="10"/>
          </p:nvPr>
        </p:nvSpPr>
        <p:spPr/>
        <p:txBody>
          <a:bodyPr/>
          <a:lstStyle/>
          <a:p>
            <a:fld id="{C30292A9-7A47-3844-B146-D6E152DCFCB4}" type="slidenum">
              <a:rPr lang="en-US" smtClean="0"/>
              <a:t>14</a:t>
            </a:fld>
            <a:endParaRPr lang="en-US"/>
          </a:p>
        </p:txBody>
      </p:sp>
    </p:spTree>
    <p:extLst>
      <p:ext uri="{BB962C8B-B14F-4D97-AF65-F5344CB8AC3E}">
        <p14:creationId xmlns:p14="http://schemas.microsoft.com/office/powerpoint/2010/main" val="40725010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Learners continue to use algebra tiles to represent the expression on each of slides 15–22. Check responses and answer queries as you go through.</a:t>
            </a:r>
          </a:p>
        </p:txBody>
      </p:sp>
      <p:sp>
        <p:nvSpPr>
          <p:cNvPr id="4" name="Slide Number Placeholder 3"/>
          <p:cNvSpPr>
            <a:spLocks noGrp="1"/>
          </p:cNvSpPr>
          <p:nvPr>
            <p:ph type="sldNum" sz="quarter" idx="10"/>
          </p:nvPr>
        </p:nvSpPr>
        <p:spPr/>
        <p:txBody>
          <a:bodyPr/>
          <a:lstStyle/>
          <a:p>
            <a:fld id="{C30292A9-7A47-3844-B146-D6E152DCFCB4}" type="slidenum">
              <a:rPr lang="en-US" smtClean="0"/>
              <a:t>15</a:t>
            </a:fld>
            <a:endParaRPr lang="en-US"/>
          </a:p>
        </p:txBody>
      </p:sp>
    </p:spTree>
    <p:extLst>
      <p:ext uri="{BB962C8B-B14F-4D97-AF65-F5344CB8AC3E}">
        <p14:creationId xmlns:p14="http://schemas.microsoft.com/office/powerpoint/2010/main" val="40074935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Learners continue to use algebra tiles to represent the expression on each of slides 15–22. Check responses and answer queries as you go through.</a:t>
            </a:r>
          </a:p>
        </p:txBody>
      </p:sp>
      <p:sp>
        <p:nvSpPr>
          <p:cNvPr id="4" name="Slide Number Placeholder 3"/>
          <p:cNvSpPr>
            <a:spLocks noGrp="1"/>
          </p:cNvSpPr>
          <p:nvPr>
            <p:ph type="sldNum" sz="quarter" idx="10"/>
          </p:nvPr>
        </p:nvSpPr>
        <p:spPr/>
        <p:txBody>
          <a:bodyPr/>
          <a:lstStyle/>
          <a:p>
            <a:fld id="{C30292A9-7A47-3844-B146-D6E152DCFCB4}" type="slidenum">
              <a:rPr lang="en-US" smtClean="0"/>
              <a:t>16</a:t>
            </a:fld>
            <a:endParaRPr lang="en-US"/>
          </a:p>
        </p:txBody>
      </p:sp>
    </p:spTree>
    <p:extLst>
      <p:ext uri="{BB962C8B-B14F-4D97-AF65-F5344CB8AC3E}">
        <p14:creationId xmlns:p14="http://schemas.microsoft.com/office/powerpoint/2010/main" val="37625665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17</a:t>
            </a:fld>
            <a:endParaRPr lang="en-US"/>
          </a:p>
        </p:txBody>
      </p:sp>
    </p:spTree>
    <p:extLst>
      <p:ext uri="{BB962C8B-B14F-4D97-AF65-F5344CB8AC3E}">
        <p14:creationId xmlns:p14="http://schemas.microsoft.com/office/powerpoint/2010/main" val="1843480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sk learners to keep this example on their desks, as it will be used in slide 20 to demonstrate zero pairs.</a:t>
            </a:r>
          </a:p>
        </p:txBody>
      </p:sp>
      <p:sp>
        <p:nvSpPr>
          <p:cNvPr id="4" name="Slide Number Placeholder 3"/>
          <p:cNvSpPr>
            <a:spLocks noGrp="1"/>
          </p:cNvSpPr>
          <p:nvPr>
            <p:ph type="sldNum" sz="quarter" idx="10"/>
          </p:nvPr>
        </p:nvSpPr>
        <p:spPr/>
        <p:txBody>
          <a:bodyPr/>
          <a:lstStyle/>
          <a:p>
            <a:fld id="{C30292A9-7A47-3844-B146-D6E152DCFCB4}" type="slidenum">
              <a:rPr lang="en-US" smtClean="0"/>
              <a:t>18</a:t>
            </a:fld>
            <a:endParaRPr lang="en-US"/>
          </a:p>
        </p:txBody>
      </p:sp>
    </p:spTree>
    <p:extLst>
      <p:ext uri="{BB962C8B-B14F-4D97-AF65-F5344CB8AC3E}">
        <p14:creationId xmlns:p14="http://schemas.microsoft.com/office/powerpoint/2010/main" val="1609463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Model and discuss the idea of zero pairs. Relate this to the Directed Numbers lesson, if applicable.</a:t>
            </a:r>
          </a:p>
        </p:txBody>
      </p:sp>
      <p:sp>
        <p:nvSpPr>
          <p:cNvPr id="4" name="Slide Number Placeholder 3"/>
          <p:cNvSpPr>
            <a:spLocks noGrp="1"/>
          </p:cNvSpPr>
          <p:nvPr>
            <p:ph type="sldNum" sz="quarter" idx="5"/>
          </p:nvPr>
        </p:nvSpPr>
        <p:spPr/>
        <p:txBody>
          <a:bodyPr/>
          <a:lstStyle/>
          <a:p>
            <a:fld id="{C30292A9-7A47-3844-B146-D6E152DCFCB4}" type="slidenum">
              <a:rPr lang="en-US" smtClean="0"/>
              <a:t>19</a:t>
            </a:fld>
            <a:endParaRPr lang="en-US"/>
          </a:p>
        </p:txBody>
      </p:sp>
    </p:spTree>
    <p:extLst>
      <p:ext uri="{BB962C8B-B14F-4D97-AF65-F5344CB8AC3E}">
        <p14:creationId xmlns:p14="http://schemas.microsoft.com/office/powerpoint/2010/main" val="3105769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latin typeface="Arial" panose="020B0604020202020204" pitchFamily="34" charset="0"/>
                <a:cs typeface="Arial" panose="020B0604020202020204" pitchFamily="34" charset="0"/>
              </a:rPr>
              <a:t>The aim of slides 2–4 is to promote a discussion on how to write an expression for the total number of items of fruit.</a:t>
            </a:r>
          </a:p>
          <a:p>
            <a:r>
              <a:rPr lang="en-US" dirty="0">
                <a:solidFill>
                  <a:srgbClr val="252525"/>
                </a:solidFill>
                <a:effectLst/>
                <a:latin typeface="Arial" panose="020B0604020202020204" pitchFamily="34" charset="0"/>
                <a:cs typeface="Arial" panose="020B0604020202020204" pitchFamily="34" charset="0"/>
              </a:rPr>
              <a:t>For each slide, ask learners to say what they see, then question how it could be written in a simpler way (i.e., algebraically).</a:t>
            </a:r>
          </a:p>
          <a:p>
            <a:r>
              <a:rPr lang="en-US" dirty="0">
                <a:solidFill>
                  <a:srgbClr val="252525"/>
                </a:solidFill>
                <a:effectLst/>
                <a:latin typeface="Arial" panose="020B0604020202020204" pitchFamily="34" charset="0"/>
                <a:cs typeface="Arial" panose="020B0604020202020204" pitchFamily="34" charset="0"/>
              </a:rPr>
              <a:t>Some learners may say:</a:t>
            </a:r>
          </a:p>
          <a:p>
            <a:r>
              <a:rPr lang="en-US" i="1" dirty="0">
                <a:solidFill>
                  <a:srgbClr val="252525"/>
                </a:solidFill>
                <a:effectLst/>
                <a:latin typeface="Arial" panose="020B0604020202020204" pitchFamily="34" charset="0"/>
                <a:cs typeface="Arial" panose="020B0604020202020204" pitchFamily="34" charset="0"/>
              </a:rPr>
              <a:t>b</a:t>
            </a:r>
            <a:r>
              <a:rPr lang="en-US" dirty="0">
                <a:solidFill>
                  <a:srgbClr val="252525"/>
                </a:solidFill>
                <a:effectLst/>
                <a:latin typeface="Arial" panose="020B0604020202020204" pitchFamily="34" charset="0"/>
                <a:cs typeface="Arial" panose="020B0604020202020204" pitchFamily="34" charset="0"/>
              </a:rPr>
              <a:t> + </a:t>
            </a:r>
            <a:r>
              <a:rPr lang="en-US" i="1" dirty="0">
                <a:solidFill>
                  <a:srgbClr val="252525"/>
                </a:solidFill>
                <a:effectLst/>
                <a:latin typeface="Arial" panose="020B0604020202020204" pitchFamily="34" charset="0"/>
                <a:cs typeface="Arial" panose="020B0604020202020204" pitchFamily="34" charset="0"/>
              </a:rPr>
              <a:t>b</a:t>
            </a:r>
            <a:r>
              <a:rPr lang="en-US" dirty="0">
                <a:solidFill>
                  <a:srgbClr val="252525"/>
                </a:solidFill>
                <a:effectLst/>
                <a:latin typeface="Arial" panose="020B0604020202020204" pitchFamily="34" charset="0"/>
                <a:cs typeface="Arial" panose="020B0604020202020204" pitchFamily="34" charset="0"/>
              </a:rPr>
              <a:t> + </a:t>
            </a:r>
            <a:r>
              <a:rPr lang="en-US" i="1" dirty="0">
                <a:solidFill>
                  <a:srgbClr val="252525"/>
                </a:solidFill>
                <a:effectLst/>
                <a:latin typeface="Arial" panose="020B0604020202020204" pitchFamily="34" charset="0"/>
                <a:cs typeface="Arial" panose="020B0604020202020204" pitchFamily="34" charset="0"/>
              </a:rPr>
              <a:t>b</a:t>
            </a:r>
          </a:p>
          <a:p>
            <a:r>
              <a:rPr lang="en-US" dirty="0">
                <a:solidFill>
                  <a:srgbClr val="252525"/>
                </a:solidFill>
                <a:effectLst/>
                <a:latin typeface="Arial" panose="020B0604020202020204" pitchFamily="34" charset="0"/>
                <a:cs typeface="Arial" panose="020B0604020202020204" pitchFamily="34" charset="0"/>
              </a:rPr>
              <a:t>3 × </a:t>
            </a:r>
            <a:r>
              <a:rPr lang="en-US" i="1" dirty="0">
                <a:solidFill>
                  <a:srgbClr val="252525"/>
                </a:solidFill>
                <a:effectLst/>
                <a:latin typeface="Arial" panose="020B0604020202020204" pitchFamily="34" charset="0"/>
                <a:cs typeface="Arial" panose="020B0604020202020204" pitchFamily="34" charset="0"/>
              </a:rPr>
              <a:t>b</a:t>
            </a:r>
          </a:p>
          <a:p>
            <a:r>
              <a:rPr lang="en-US" dirty="0">
                <a:solidFill>
                  <a:srgbClr val="252525"/>
                </a:solidFill>
                <a:effectLst/>
                <a:latin typeface="Arial" panose="020B0604020202020204" pitchFamily="34" charset="0"/>
                <a:cs typeface="Arial" panose="020B0604020202020204" pitchFamily="34" charset="0"/>
              </a:rPr>
              <a:t>Encourage learners to write it in the simplest way, which is 3</a:t>
            </a:r>
            <a:r>
              <a:rPr lang="en-US" i="1" dirty="0">
                <a:solidFill>
                  <a:srgbClr val="252525"/>
                </a:solidFill>
                <a:effectLst/>
                <a:latin typeface="Arial" panose="020B0604020202020204" pitchFamily="34" charset="0"/>
                <a:cs typeface="Arial" panose="020B0604020202020204" pitchFamily="34" charset="0"/>
              </a:rPr>
              <a:t>b</a:t>
            </a:r>
            <a:r>
              <a:rPr lang="en-US" dirty="0">
                <a:solidFill>
                  <a:srgbClr val="252525"/>
                </a:solidFill>
                <a:effectLst/>
                <a:latin typeface="Arial" panose="020B0604020202020204" pitchFamily="34" charset="0"/>
                <a:cs typeface="Arial" panose="020B0604020202020204" pitchFamily="34" charset="0"/>
              </a:rPr>
              <a:t>. Remind learners that the multiply sign (×) isn’t used in algebra.</a:t>
            </a:r>
          </a:p>
        </p:txBody>
      </p:sp>
      <p:sp>
        <p:nvSpPr>
          <p:cNvPr id="4" name="Slide Number Placeholder 3"/>
          <p:cNvSpPr>
            <a:spLocks noGrp="1"/>
          </p:cNvSpPr>
          <p:nvPr>
            <p:ph type="sldNum" sz="quarter" idx="5"/>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608127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sk learners to use the idea of zero pairs for slides 20–22.</a:t>
            </a:r>
          </a:p>
        </p:txBody>
      </p:sp>
      <p:sp>
        <p:nvSpPr>
          <p:cNvPr id="4" name="Slide Number Placeholder 3"/>
          <p:cNvSpPr>
            <a:spLocks noGrp="1"/>
          </p:cNvSpPr>
          <p:nvPr>
            <p:ph type="sldNum" sz="quarter" idx="5"/>
          </p:nvPr>
        </p:nvSpPr>
        <p:spPr/>
        <p:txBody>
          <a:bodyPr/>
          <a:lstStyle/>
          <a:p>
            <a:fld id="{C30292A9-7A47-3844-B146-D6E152DCFCB4}" type="slidenum">
              <a:rPr lang="en-US" smtClean="0"/>
              <a:t>20</a:t>
            </a:fld>
            <a:endParaRPr lang="en-US"/>
          </a:p>
        </p:txBody>
      </p:sp>
    </p:spTree>
    <p:extLst>
      <p:ext uri="{BB962C8B-B14F-4D97-AF65-F5344CB8AC3E}">
        <p14:creationId xmlns:p14="http://schemas.microsoft.com/office/powerpoint/2010/main" val="42146771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The tutor should ask learners to use tiles to model this question, </a:t>
            </a:r>
            <a:r>
              <a:rPr lang="en-US" dirty="0" err="1">
                <a:solidFill>
                  <a:srgbClr val="252525"/>
                </a:solidFill>
                <a:effectLst/>
              </a:rPr>
              <a:t>emphasising</a:t>
            </a:r>
            <a:r>
              <a:rPr lang="en-US" dirty="0">
                <a:solidFill>
                  <a:srgbClr val="252525"/>
                </a:solidFill>
                <a:effectLst/>
              </a:rPr>
              <a:t> that they should look for zero pairs. The tutor will then show animations.</a:t>
            </a:r>
          </a:p>
        </p:txBody>
      </p:sp>
      <p:sp>
        <p:nvSpPr>
          <p:cNvPr id="4" name="Slide Number Placeholder 3"/>
          <p:cNvSpPr>
            <a:spLocks noGrp="1"/>
          </p:cNvSpPr>
          <p:nvPr>
            <p:ph type="sldNum" sz="quarter" idx="5"/>
          </p:nvPr>
        </p:nvSpPr>
        <p:spPr/>
        <p:txBody>
          <a:bodyPr/>
          <a:lstStyle/>
          <a:p>
            <a:fld id="{C30292A9-7A47-3844-B146-D6E152DCFCB4}" type="slidenum">
              <a:rPr lang="en-US" smtClean="0"/>
              <a:t>21</a:t>
            </a:fld>
            <a:endParaRPr lang="en-US"/>
          </a:p>
        </p:txBody>
      </p:sp>
    </p:spTree>
    <p:extLst>
      <p:ext uri="{BB962C8B-B14F-4D97-AF65-F5344CB8AC3E}">
        <p14:creationId xmlns:p14="http://schemas.microsoft.com/office/powerpoint/2010/main" val="15678102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The tutor should ask learners to use tiles to model this question, </a:t>
            </a:r>
            <a:r>
              <a:rPr lang="en-US" dirty="0" err="1">
                <a:solidFill>
                  <a:srgbClr val="252525"/>
                </a:solidFill>
                <a:effectLst/>
              </a:rPr>
              <a:t>emphasising</a:t>
            </a:r>
            <a:r>
              <a:rPr lang="en-US" dirty="0">
                <a:solidFill>
                  <a:srgbClr val="252525"/>
                </a:solidFill>
                <a:effectLst/>
              </a:rPr>
              <a:t> that they look for zero pairs. The tutor will then show animations.</a:t>
            </a:r>
          </a:p>
        </p:txBody>
      </p:sp>
      <p:sp>
        <p:nvSpPr>
          <p:cNvPr id="4" name="Slide Number Placeholder 3"/>
          <p:cNvSpPr>
            <a:spLocks noGrp="1"/>
          </p:cNvSpPr>
          <p:nvPr>
            <p:ph type="sldNum" sz="quarter" idx="5"/>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17581114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sk learners to discuss in pairs who is correct and who is wrong.</a:t>
            </a:r>
          </a:p>
          <a:p>
            <a:endParaRPr lang="en-US" dirty="0">
              <a:solidFill>
                <a:srgbClr val="252525"/>
              </a:solidFill>
              <a:effectLst/>
            </a:endParaRPr>
          </a:p>
          <a:p>
            <a:r>
              <a:rPr lang="en-US" dirty="0">
                <a:solidFill>
                  <a:srgbClr val="252525"/>
                </a:solidFill>
                <a:effectLst/>
              </a:rPr>
              <a:t>Animations then show that Dev is wrong. Class discussion follows about why he is.</a:t>
            </a:r>
          </a:p>
          <a:p>
            <a:endParaRPr lang="en-US" dirty="0">
              <a:solidFill>
                <a:srgbClr val="252525"/>
              </a:solidFill>
              <a:effectLst/>
            </a:endParaRPr>
          </a:p>
          <a:p>
            <a:r>
              <a:rPr lang="en-US" dirty="0">
                <a:solidFill>
                  <a:srgbClr val="252525"/>
                </a:solidFill>
                <a:effectLst/>
              </a:rPr>
              <a:t>A common misconception is that learners ignore the sign in front of the number or variable.</a:t>
            </a:r>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Ensure that you have printed enough sheets for all pairs of learners and have sets of cards cut up for each pair.</a:t>
            </a:r>
          </a:p>
          <a:p>
            <a:r>
              <a:rPr lang="en-US" dirty="0">
                <a:solidFill>
                  <a:srgbClr val="252525"/>
                </a:solidFill>
                <a:effectLst/>
              </a:rPr>
              <a:t>Ask learners to work in pairs to fill in the missing cells with a picture or missing information; encourage collaboration and taking turns.</a:t>
            </a:r>
          </a:p>
          <a:p>
            <a:r>
              <a:rPr lang="en-US" dirty="0">
                <a:solidFill>
                  <a:srgbClr val="252525"/>
                </a:solidFill>
                <a:effectLst/>
              </a:rPr>
              <a:t>Learners might like to use the algebra tiles as a scaffold.</a:t>
            </a:r>
          </a:p>
          <a:p>
            <a:r>
              <a:rPr lang="en-US" dirty="0">
                <a:solidFill>
                  <a:srgbClr val="252525"/>
                </a:solidFill>
                <a:effectLst/>
              </a:rPr>
              <a:t>While learners complete the task, the tutor should circulate, listen to the learners' discussions, and observe their responses.</a:t>
            </a:r>
          </a:p>
          <a:p>
            <a:r>
              <a:rPr lang="en-US" dirty="0">
                <a:solidFill>
                  <a:srgbClr val="252525"/>
                </a:solidFill>
                <a:effectLst/>
              </a:rPr>
              <a:t>When learners have finished the task, ask for feedback on any questions that they found particularly difficult, as well as on what helped them.</a:t>
            </a:r>
          </a:p>
          <a:p>
            <a:r>
              <a:rPr lang="en-US" dirty="0">
                <a:solidFill>
                  <a:srgbClr val="252525"/>
                </a:solidFill>
                <a:effectLst/>
              </a:rPr>
              <a:t>Share the answer sheet for the task with learners so they can check their work and address any issues.</a:t>
            </a:r>
          </a:p>
          <a:p>
            <a:r>
              <a:rPr lang="en-US" dirty="0">
                <a:solidFill>
                  <a:srgbClr val="252525"/>
                </a:solidFill>
                <a:effectLst/>
              </a:rPr>
              <a:t>Time allocated: 30 minutes</a:t>
            </a:r>
          </a:p>
        </p:txBody>
      </p:sp>
      <p:sp>
        <p:nvSpPr>
          <p:cNvPr id="4" name="Slide Number Placeholder 3"/>
          <p:cNvSpPr>
            <a:spLocks noGrp="1"/>
          </p:cNvSpPr>
          <p:nvPr>
            <p:ph type="sldNum" sz="quarter" idx="10"/>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21923338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Focus the discussion on rows 8 and 9 and any difficulties encountered.</a:t>
            </a:r>
          </a:p>
          <a:p>
            <a:endParaRPr lang="en-US" dirty="0">
              <a:solidFill>
                <a:srgbClr val="252525"/>
              </a:solidFill>
              <a:effectLst/>
            </a:endParaRPr>
          </a:p>
          <a:p>
            <a:r>
              <a:rPr lang="en-US" dirty="0">
                <a:solidFill>
                  <a:srgbClr val="252525"/>
                </a:solidFill>
                <a:effectLst/>
              </a:rPr>
              <a:t>For row 9, the intention is not to teach </a:t>
            </a:r>
            <a:r>
              <a:rPr lang="en-US" dirty="0" err="1">
                <a:solidFill>
                  <a:srgbClr val="252525"/>
                </a:solidFill>
                <a:effectLst/>
              </a:rPr>
              <a:t>factorising</a:t>
            </a:r>
            <a:r>
              <a:rPr lang="en-US" dirty="0">
                <a:solidFill>
                  <a:srgbClr val="252525"/>
                </a:solidFill>
                <a:effectLst/>
              </a:rPr>
              <a:t> in this session but to </a:t>
            </a:r>
            <a:r>
              <a:rPr lang="en-US" dirty="0" err="1">
                <a:solidFill>
                  <a:srgbClr val="252525"/>
                </a:solidFill>
                <a:effectLst/>
              </a:rPr>
              <a:t>recognise</a:t>
            </a:r>
            <a:r>
              <a:rPr lang="en-US" dirty="0">
                <a:solidFill>
                  <a:srgbClr val="252525"/>
                </a:solidFill>
                <a:effectLst/>
              </a:rPr>
              <a:t> that there are common factors between the two terms. Some learners may have correctly matched this card in row 9 by multiplying out the bracket on the card. This should be commended, but not expected.</a:t>
            </a:r>
          </a:p>
        </p:txBody>
      </p:sp>
      <p:sp>
        <p:nvSpPr>
          <p:cNvPr id="4" name="Slide Number Placeholder 3"/>
          <p:cNvSpPr>
            <a:spLocks noGrp="1"/>
          </p:cNvSpPr>
          <p:nvPr>
            <p:ph type="sldNum" sz="quarter" idx="10"/>
          </p:nvPr>
        </p:nvSpPr>
        <p:spPr/>
        <p:txBody>
          <a:bodyPr/>
          <a:lstStyle/>
          <a:p>
            <a:fld id="{C30292A9-7A47-3844-B146-D6E152DCFCB4}" type="slidenum">
              <a:rPr lang="en-US" smtClean="0"/>
              <a:t>25</a:t>
            </a:fld>
            <a:endParaRPr lang="en-US"/>
          </a:p>
        </p:txBody>
      </p:sp>
    </p:spTree>
    <p:extLst>
      <p:ext uri="{BB962C8B-B14F-4D97-AF65-F5344CB8AC3E}">
        <p14:creationId xmlns:p14="http://schemas.microsoft.com/office/powerpoint/2010/main" val="31722506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These extension questions from rows 10 and 11 can be left out if learners are struggling with adding and subtracting like terms.</a:t>
            </a:r>
          </a:p>
        </p:txBody>
      </p:sp>
      <p:sp>
        <p:nvSpPr>
          <p:cNvPr id="4" name="Slide Number Placeholder 3"/>
          <p:cNvSpPr>
            <a:spLocks noGrp="1"/>
          </p:cNvSpPr>
          <p:nvPr>
            <p:ph type="sldNum" sz="quarter" idx="10"/>
          </p:nvPr>
        </p:nvSpPr>
        <p:spPr/>
        <p:txBody>
          <a:bodyPr/>
          <a:lstStyle/>
          <a:p>
            <a:fld id="{C30292A9-7A47-3844-B146-D6E152DCFCB4}" type="slidenum">
              <a:rPr lang="en-US" smtClean="0"/>
              <a:t>26</a:t>
            </a:fld>
            <a:endParaRPr lang="en-US"/>
          </a:p>
        </p:txBody>
      </p:sp>
    </p:spTree>
    <p:extLst>
      <p:ext uri="{BB962C8B-B14F-4D97-AF65-F5344CB8AC3E}">
        <p14:creationId xmlns:p14="http://schemas.microsoft.com/office/powerpoint/2010/main" val="41447961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solidFill>
                  <a:srgbClr val="252525"/>
                </a:solidFill>
                <a:effectLst/>
              </a:rPr>
              <a:t>Learners </a:t>
            </a:r>
            <a:r>
              <a:rPr lang="en-US" dirty="0">
                <a:solidFill>
                  <a:srgbClr val="252525"/>
                </a:solidFill>
                <a:effectLst/>
              </a:rPr>
              <a:t>must now use the skills they have developed to answer some exam questions. </a:t>
            </a:r>
          </a:p>
        </p:txBody>
      </p:sp>
      <p:sp>
        <p:nvSpPr>
          <p:cNvPr id="4" name="Slide Number Placeholder 3"/>
          <p:cNvSpPr>
            <a:spLocks noGrp="1"/>
          </p:cNvSpPr>
          <p:nvPr>
            <p:ph type="sldNum" sz="quarter" idx="5"/>
          </p:nvPr>
        </p:nvSpPr>
        <p:spPr/>
        <p:txBody>
          <a:bodyPr/>
          <a:lstStyle/>
          <a:p>
            <a:fld id="{C30292A9-7A47-3844-B146-D6E152DCFCB4}" type="slidenum">
              <a:rPr lang="en-US" smtClean="0"/>
              <a:t>27</a:t>
            </a:fld>
            <a:endParaRPr lang="en-US"/>
          </a:p>
        </p:txBody>
      </p:sp>
    </p:spTree>
    <p:extLst>
      <p:ext uri="{BB962C8B-B14F-4D97-AF65-F5344CB8AC3E}">
        <p14:creationId xmlns:p14="http://schemas.microsoft.com/office/powerpoint/2010/main" val="3900567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8</a:t>
            </a:fld>
            <a:endParaRPr lang="en-US"/>
          </a:p>
        </p:txBody>
      </p:sp>
    </p:spTree>
    <p:extLst>
      <p:ext uri="{BB962C8B-B14F-4D97-AF65-F5344CB8AC3E}">
        <p14:creationId xmlns:p14="http://schemas.microsoft.com/office/powerpoint/2010/main" val="20199601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9</a:t>
            </a:fld>
            <a:endParaRPr lang="en-US"/>
          </a:p>
        </p:txBody>
      </p:sp>
    </p:spTree>
    <p:extLst>
      <p:ext uri="{BB962C8B-B14F-4D97-AF65-F5344CB8AC3E}">
        <p14:creationId xmlns:p14="http://schemas.microsoft.com/office/powerpoint/2010/main" val="2041606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1941443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30</a:t>
            </a:fld>
            <a:endParaRPr lang="en-US"/>
          </a:p>
        </p:txBody>
      </p:sp>
    </p:spTree>
    <p:extLst>
      <p:ext uri="{BB962C8B-B14F-4D97-AF65-F5344CB8AC3E}">
        <p14:creationId xmlns:p14="http://schemas.microsoft.com/office/powerpoint/2010/main" val="28426541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457200">
                  <a:lnSpc>
                    <a:spcPct val="107000"/>
                  </a:lnSpc>
                </a:pPr>
                <a:r>
                  <a:rPr lang="en-GB" sz="1800" dirty="0">
                    <a:solidFill>
                      <a:srgbClr val="538135"/>
                    </a:solidFill>
                    <a:effectLst/>
                    <a:latin typeface="Calibri" panose="020F0502020204030204" pitchFamily="34" charset="0"/>
                    <a:ea typeface="Calibri" panose="020F0502020204030204" pitchFamily="34" charset="0"/>
                    <a:cs typeface="Times New Roman" panose="02020603050405020304" pitchFamily="18" charset="0"/>
                  </a:rPr>
                  <a:t>An alternative way of solving Practice question 3 using semi-perimeter:</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GB" sz="1800" dirty="0">
                    <a:solidFill>
                      <a:srgbClr val="538135"/>
                    </a:solidFill>
                    <a:effectLst/>
                    <a:latin typeface="TimesNewRomanPSMT"/>
                    <a:ea typeface="Calibri" panose="020F0502020204030204" pitchFamily="34" charset="0"/>
                    <a:cs typeface="TimesNewRomanPSMT"/>
                  </a:rPr>
                  <a:t>4 + 3</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6</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GB" sz="1800" dirty="0">
                    <a:solidFill>
                      <a:srgbClr val="538135"/>
                    </a:solidFill>
                    <a:effectLst/>
                    <a:latin typeface="TimesNewRomanPSMT"/>
                    <a:ea typeface="Calibri" panose="020F0502020204030204" pitchFamily="34" charset="0"/>
                    <a:cs typeface="TimesNewRomanPSMT"/>
                  </a:rPr>
                  <a:t>4 + 3</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6 = 16</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GB" sz="1800" dirty="0">
                    <a:solidFill>
                      <a:srgbClr val="538135"/>
                    </a:solidFill>
                    <a:effectLst/>
                    <a:latin typeface="TimesNewRomanPSMT"/>
                    <a:ea typeface="Calibri" panose="020F0502020204030204" pitchFamily="34" charset="0"/>
                    <a:cs typeface="TimesNewRomanPSMT"/>
                  </a:rPr>
                  <a:t>4</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6</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a:t>
                </a:r>
                <a14:m>
                  <m:oMath xmlns:m="http://schemas.openxmlformats.org/officeDocument/2006/math">
                    <m:f>
                      <m:fPr>
                        <m:ctrlPr>
                          <a:rPr lang="en-GB" sz="1800" i="1" dirty="0" smtClean="0">
                            <a:solidFill>
                              <a:srgbClr val="538135"/>
                            </a:solidFill>
                            <a:effectLst/>
                            <a:latin typeface="Cambria Math" panose="02040503050406030204" pitchFamily="18" charset="0"/>
                          </a:rPr>
                        </m:ctrlPr>
                      </m:fPr>
                      <m:num>
                        <m:r>
                          <a:rPr lang="en-ZA" sz="1800" b="0" i="1" dirty="0" smtClean="0">
                            <a:solidFill>
                              <a:srgbClr val="538135"/>
                            </a:solidFill>
                            <a:effectLst/>
                            <a:latin typeface="Cambria Math" panose="02040503050406030204" pitchFamily="18" charset="0"/>
                          </a:rPr>
                          <m:t>6</m:t>
                        </m:r>
                      </m:num>
                      <m:den>
                        <m:r>
                          <a:rPr lang="en-ZA" sz="1800" b="0" i="1" dirty="0" smtClean="0">
                            <a:solidFill>
                              <a:srgbClr val="538135"/>
                            </a:solidFill>
                            <a:effectLst/>
                            <a:latin typeface="Cambria Math" panose="02040503050406030204" pitchFamily="18" charset="0"/>
                          </a:rPr>
                          <m:t>4</m:t>
                        </m:r>
                      </m:den>
                    </m:f>
                  </m:oMath>
                </a14:m>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endParaRPr lang="en-GB" sz="1800" i="1"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GB" sz="1800" i="1" dirty="0">
                    <a:effectLst/>
                    <a:latin typeface="Calibri" panose="020F0502020204030204" pitchFamily="34" charset="0"/>
                    <a:ea typeface="Calibri" panose="020F0502020204030204" pitchFamily="34" charset="0"/>
                    <a:cs typeface="Times New Roman" panose="02020603050405020304" pitchFamily="18" charset="0"/>
                  </a:rPr>
                  <a:t>x = </a:t>
                </a:r>
                <a14:m>
                  <m:oMath xmlns:m="http://schemas.openxmlformats.org/officeDocument/2006/math">
                    <m:f>
                      <m:fPr>
                        <m:ctrlPr>
                          <a:rPr lang="en-GB" sz="1800" i="1" smtClean="0">
                            <a:effectLst/>
                            <a:latin typeface="Cambria Math" panose="02040503050406030204" pitchFamily="18" charset="0"/>
                            <a:cs typeface="Times New Roman" panose="02020603050405020304" pitchFamily="18" charset="0"/>
                          </a:rPr>
                        </m:ctrlPr>
                      </m:fPr>
                      <m:num>
                        <m:r>
                          <a:rPr lang="en-ZA" sz="1800" b="0" i="1" smtClean="0">
                            <a:effectLst/>
                            <a:latin typeface="Cambria Math" panose="02040503050406030204" pitchFamily="18" charset="0"/>
                            <a:cs typeface="Times New Roman" panose="02020603050405020304" pitchFamily="18" charset="0"/>
                          </a:rPr>
                          <m:t>3</m:t>
                        </m:r>
                      </m:num>
                      <m:den>
                        <m:r>
                          <a:rPr lang="en-ZA" sz="1800" b="0" i="1" smtClean="0">
                            <a:effectLst/>
                            <a:latin typeface="Cambria Math" panose="02040503050406030204" pitchFamily="18" charset="0"/>
                            <a:cs typeface="Times New Roman" panose="02020603050405020304" pitchFamily="18" charset="0"/>
                          </a:rPr>
                          <m:t>2</m:t>
                        </m:r>
                      </m:den>
                    </m:f>
                    <m:r>
                      <a:rPr lang="en-ZA" sz="1800" b="0" i="1" smtClean="0">
                        <a:effectLst/>
                        <a:latin typeface="Cambria Math" panose="02040503050406030204" pitchFamily="18" charset="0"/>
                        <a:cs typeface="Times New Roman" panose="02020603050405020304" pitchFamily="18" charset="0"/>
                      </a:rPr>
                      <m:t> </m:t>
                    </m:r>
                    <m:r>
                      <a:rPr lang="en-ZA" sz="1800" b="0" i="0" smtClean="0">
                        <a:effectLst/>
                        <a:latin typeface="Cambria Math" panose="02040503050406030204" pitchFamily="18" charset="0"/>
                        <a:cs typeface="Times New Roman" panose="02020603050405020304" pitchFamily="18" charset="0"/>
                      </a:rPr>
                      <m:t>(</m:t>
                    </m:r>
                    <m:r>
                      <m:rPr>
                        <m:sty m:val="p"/>
                      </m:rPr>
                      <a:rPr lang="en-ZA" sz="1800" b="0" i="0" smtClean="0">
                        <a:effectLst/>
                        <a:latin typeface="Cambria Math" panose="02040503050406030204" pitchFamily="18" charset="0"/>
                        <a:cs typeface="Times New Roman" panose="02020603050405020304" pitchFamily="18" charset="0"/>
                      </a:rPr>
                      <m:t>or</m:t>
                    </m:r>
                    <m:r>
                      <a:rPr lang="en-ZA" sz="1800" b="0" i="0" smtClean="0">
                        <a:effectLst/>
                        <a:latin typeface="Cambria Math" panose="02040503050406030204" pitchFamily="18" charset="0"/>
                        <a:cs typeface="Times New Roman" panose="02020603050405020304" pitchFamily="18" charset="0"/>
                      </a:rPr>
                      <m:t> 1.5)</m:t>
                    </m:r>
                  </m:oMath>
                </a14:m>
                <a:endParaRPr lang="en-GB" sz="1800" i="1"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GB" dirty="0"/>
              </a:p>
            </p:txBody>
          </p:sp>
        </mc:Choice>
        <mc:Fallback xmlns="">
          <p:sp>
            <p:nvSpPr>
              <p:cNvPr id="3" name="Notes Placeholder 2"/>
              <p:cNvSpPr>
                <a:spLocks noGrp="1"/>
              </p:cNvSpPr>
              <p:nvPr>
                <p:ph type="body" idx="1"/>
              </p:nvPr>
            </p:nvSpPr>
            <p:spPr/>
            <p:txBody>
              <a:bodyPr/>
              <a:lstStyle/>
              <a:p>
                <a:pPr marL="457200">
                  <a:lnSpc>
                    <a:spcPct val="107000"/>
                  </a:lnSpc>
                </a:pPr>
                <a:r>
                  <a:rPr lang="en-GB" sz="1800" dirty="0">
                    <a:solidFill>
                      <a:srgbClr val="538135"/>
                    </a:solidFill>
                    <a:effectLst/>
                    <a:latin typeface="Calibri" panose="020F0502020204030204" pitchFamily="34" charset="0"/>
                    <a:ea typeface="Calibri" panose="020F0502020204030204" pitchFamily="34" charset="0"/>
                    <a:cs typeface="Times New Roman" panose="02020603050405020304" pitchFamily="18" charset="0"/>
                  </a:rPr>
                  <a:t>An alternative way of solving Practice question 3 using semi-perimeter:</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GB" sz="1800" dirty="0">
                    <a:solidFill>
                      <a:srgbClr val="538135"/>
                    </a:solidFill>
                    <a:effectLst/>
                    <a:latin typeface="TimesNewRomanPSMT"/>
                    <a:ea typeface="Calibri" panose="020F0502020204030204" pitchFamily="34" charset="0"/>
                    <a:cs typeface="TimesNewRomanPSMT"/>
                  </a:rPr>
                  <a:t>4 + 3</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6</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GB" sz="1800" dirty="0">
                    <a:solidFill>
                      <a:srgbClr val="538135"/>
                    </a:solidFill>
                    <a:effectLst/>
                    <a:latin typeface="TimesNewRomanPSMT"/>
                    <a:ea typeface="Calibri" panose="020F0502020204030204" pitchFamily="34" charset="0"/>
                    <a:cs typeface="TimesNewRomanPSMT"/>
                  </a:rPr>
                  <a:t>4 + 3</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6 = 16</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GB" sz="1800" dirty="0">
                    <a:solidFill>
                      <a:srgbClr val="538135"/>
                    </a:solidFill>
                    <a:effectLst/>
                    <a:latin typeface="TimesNewRomanPSMT"/>
                    <a:ea typeface="Calibri" panose="020F0502020204030204" pitchFamily="34" charset="0"/>
                    <a:cs typeface="TimesNewRomanPSMT"/>
                  </a:rPr>
                  <a:t>4</a:t>
                </a: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6</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GB" sz="1800" i="1" dirty="0">
                    <a:solidFill>
                      <a:srgbClr val="538135"/>
                    </a:solidFill>
                    <a:effectLst/>
                    <a:latin typeface="Times New Roman" panose="02020603050405020304" pitchFamily="18" charset="0"/>
                    <a:ea typeface="Calibri" panose="020F0502020204030204" pitchFamily="34" charset="0"/>
                    <a:cs typeface="Times New Roman" panose="02020603050405020304" pitchFamily="18" charset="0"/>
                  </a:rPr>
                  <a:t>x </a:t>
                </a:r>
                <a:r>
                  <a:rPr lang="en-GB" sz="1800" dirty="0">
                    <a:solidFill>
                      <a:srgbClr val="538135"/>
                    </a:solidFill>
                    <a:effectLst/>
                    <a:latin typeface="TimesNewRomanPSMT"/>
                    <a:ea typeface="Calibri" panose="020F0502020204030204" pitchFamily="34" charset="0"/>
                    <a:cs typeface="TimesNewRomanPSMT"/>
                  </a:rPr>
                  <a:t>= </a:t>
                </a:r>
                <a:r>
                  <a:rPr lang="en-ZA" sz="1800" b="0" i="0" dirty="0">
                    <a:solidFill>
                      <a:srgbClr val="538135"/>
                    </a:solidFill>
                    <a:effectLst/>
                    <a:latin typeface="Cambria Math" panose="02040503050406030204" pitchFamily="18" charset="0"/>
                  </a:rPr>
                  <a:t>6</a:t>
                </a:r>
                <a:r>
                  <a:rPr lang="en-GB" sz="1800" b="0" i="0" dirty="0">
                    <a:solidFill>
                      <a:srgbClr val="538135"/>
                    </a:solidFill>
                    <a:effectLst/>
                    <a:latin typeface="Cambria Math" panose="02040503050406030204" pitchFamily="18" charset="0"/>
                  </a:rPr>
                  <a:t>/</a:t>
                </a:r>
                <a:r>
                  <a:rPr lang="en-ZA" sz="1800" b="0" i="0" dirty="0">
                    <a:solidFill>
                      <a:srgbClr val="538135"/>
                    </a:solidFill>
                    <a:effectLst/>
                    <a:latin typeface="Cambria Math" panose="02040503050406030204" pitchFamily="18" charset="0"/>
                  </a:rPr>
                  <a:t>4</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GB" sz="1800" i="1" dirty="0">
                    <a:effectLst/>
                    <a:latin typeface="Calibri" panose="020F0502020204030204" pitchFamily="34" charset="0"/>
                    <a:ea typeface="Calibri" panose="020F0502020204030204" pitchFamily="34" charset="0"/>
                    <a:cs typeface="Times New Roman" panose="02020603050405020304" pitchFamily="18" charset="0"/>
                  </a:rPr>
                  <a:t>x = </a:t>
                </a:r>
                <a:r>
                  <a:rPr lang="en-ZA" sz="1800" b="0" i="0">
                    <a:effectLst/>
                    <a:latin typeface="Cambria Math" panose="02040503050406030204" pitchFamily="18" charset="0"/>
                    <a:cs typeface="Times New Roman" panose="02020603050405020304" pitchFamily="18" charset="0"/>
                  </a:rPr>
                  <a:t>3</a:t>
                </a:r>
                <a:r>
                  <a:rPr lang="en-GB" sz="1800" b="0" i="0">
                    <a:effectLst/>
                    <a:latin typeface="Cambria Math" panose="02040503050406030204" pitchFamily="18" charset="0"/>
                    <a:cs typeface="Times New Roman" panose="02020603050405020304" pitchFamily="18" charset="0"/>
                  </a:rPr>
                  <a:t>/</a:t>
                </a:r>
                <a:r>
                  <a:rPr lang="en-ZA" sz="1800" b="0" i="0">
                    <a:effectLst/>
                    <a:latin typeface="Cambria Math" panose="02040503050406030204" pitchFamily="18" charset="0"/>
                    <a:cs typeface="Times New Roman" panose="02020603050405020304" pitchFamily="18" charset="0"/>
                  </a:rPr>
                  <a:t>2  (or 1.5)</a:t>
                </a:r>
                <a:endParaRPr lang="en-GB" sz="1800" i="1" dirty="0">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GB" dirty="0"/>
              </a:p>
            </p:txBody>
          </p:sp>
        </mc:Fallback>
      </mc:AlternateContent>
      <p:sp>
        <p:nvSpPr>
          <p:cNvPr id="4" name="Slide Number Placeholder 3"/>
          <p:cNvSpPr>
            <a:spLocks noGrp="1"/>
          </p:cNvSpPr>
          <p:nvPr>
            <p:ph type="sldNum" sz="quarter" idx="5"/>
          </p:nvPr>
        </p:nvSpPr>
        <p:spPr/>
        <p:txBody>
          <a:bodyPr/>
          <a:lstStyle/>
          <a:p>
            <a:fld id="{C30292A9-7A47-3844-B146-D6E152DCFCB4}" type="slidenum">
              <a:rPr lang="en-US" smtClean="0"/>
              <a:t>31</a:t>
            </a:fld>
            <a:endParaRPr lang="en-US"/>
          </a:p>
        </p:txBody>
      </p:sp>
    </p:spTree>
    <p:extLst>
      <p:ext uri="{BB962C8B-B14F-4D97-AF65-F5344CB8AC3E}">
        <p14:creationId xmlns:p14="http://schemas.microsoft.com/office/powerpoint/2010/main" val="14486928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solidFill>
                  <a:srgbClr val="252525"/>
                </a:solidFill>
                <a:effectLst/>
              </a:rPr>
              <a:t>The tutor </a:t>
            </a:r>
            <a:r>
              <a:rPr lang="en-US" dirty="0">
                <a:solidFill>
                  <a:srgbClr val="252525"/>
                </a:solidFill>
                <a:effectLst/>
              </a:rPr>
              <a:t>should recap key learning points while reviewing lesson objectives.</a:t>
            </a:r>
          </a:p>
        </p:txBody>
      </p:sp>
      <p:sp>
        <p:nvSpPr>
          <p:cNvPr id="4" name="Slide Number Placeholder 3"/>
          <p:cNvSpPr>
            <a:spLocks noGrp="1"/>
          </p:cNvSpPr>
          <p:nvPr>
            <p:ph type="sldNum" sz="quarter" idx="10"/>
          </p:nvPr>
        </p:nvSpPr>
        <p:spPr/>
        <p:txBody>
          <a:bodyPr/>
          <a:lstStyle/>
          <a:p>
            <a:fld id="{C30292A9-7A47-3844-B146-D6E152DCFCB4}" type="slidenum">
              <a:rPr lang="en-US" smtClean="0"/>
              <a:t>32</a:t>
            </a:fld>
            <a:endParaRPr lang="en-US"/>
          </a:p>
        </p:txBody>
      </p:sp>
    </p:spTree>
    <p:extLst>
      <p:ext uri="{BB962C8B-B14F-4D97-AF65-F5344CB8AC3E}">
        <p14:creationId xmlns:p14="http://schemas.microsoft.com/office/powerpoint/2010/main" val="3658946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33</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t this point, you may talk about zero pairs. The concept of zero pairs has been introduced in Lesson 27: Directed Numbers.</a:t>
            </a:r>
          </a:p>
        </p:txBody>
      </p:sp>
      <p:sp>
        <p:nvSpPr>
          <p:cNvPr id="4" name="Slide Number Placeholder 3"/>
          <p:cNvSpPr>
            <a:spLocks noGrp="1"/>
          </p:cNvSpPr>
          <p:nvPr>
            <p:ph type="sldNum" sz="quarter" idx="5"/>
          </p:nvPr>
        </p:nvSpPr>
        <p:spPr/>
        <p:txBody>
          <a:bodyPr/>
          <a:lstStyle/>
          <a:p>
            <a:fld id="{C30292A9-7A47-3844-B146-D6E152DCFCB4}" type="slidenum">
              <a:rPr lang="en-US" smtClean="0"/>
              <a:t>4</a:t>
            </a:fld>
            <a:endParaRPr lang="en-US"/>
          </a:p>
        </p:txBody>
      </p:sp>
    </p:spTree>
    <p:extLst>
      <p:ext uri="{BB962C8B-B14F-4D97-AF65-F5344CB8AC3E}">
        <p14:creationId xmlns:p14="http://schemas.microsoft.com/office/powerpoint/2010/main" val="3208465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Introduce each question one at a time and ask learners to write down their answers on mini whiteboards. Check that all learners have the idea before moving on.</a:t>
            </a:r>
          </a:p>
          <a:p>
            <a:r>
              <a:rPr lang="en-US" dirty="0">
                <a:solidFill>
                  <a:srgbClr val="252525"/>
                </a:solidFill>
                <a:effectLst/>
              </a:rPr>
              <a:t>Responses could include the letters:</a:t>
            </a:r>
          </a:p>
          <a:p>
            <a:pPr lvl="1" algn="l"/>
            <a:r>
              <a:rPr lang="en-US" dirty="0">
                <a:solidFill>
                  <a:srgbClr val="252525"/>
                </a:solidFill>
                <a:effectLst/>
              </a:rPr>
              <a:t>‘</a:t>
            </a:r>
            <a:r>
              <a:rPr lang="en-US" i="1" dirty="0">
                <a:solidFill>
                  <a:srgbClr val="252525"/>
                </a:solidFill>
                <a:effectLst/>
              </a:rPr>
              <a:t>b</a:t>
            </a:r>
            <a:r>
              <a:rPr lang="en-US" dirty="0">
                <a:solidFill>
                  <a:srgbClr val="252525"/>
                </a:solidFill>
                <a:effectLst/>
              </a:rPr>
              <a:t>’ for burger</a:t>
            </a:r>
          </a:p>
          <a:p>
            <a:pPr lvl="1" algn="l"/>
            <a:r>
              <a:rPr lang="en-US" dirty="0">
                <a:solidFill>
                  <a:srgbClr val="252525"/>
                </a:solidFill>
                <a:effectLst/>
              </a:rPr>
              <a:t>‘</a:t>
            </a:r>
            <a:r>
              <a:rPr lang="en-US" i="1" dirty="0">
                <a:solidFill>
                  <a:srgbClr val="252525"/>
                </a:solidFill>
                <a:effectLst/>
              </a:rPr>
              <a:t>f</a:t>
            </a:r>
            <a:r>
              <a:rPr lang="en-US" dirty="0">
                <a:solidFill>
                  <a:srgbClr val="252525"/>
                </a:solidFill>
                <a:effectLst/>
              </a:rPr>
              <a:t>’ for fries</a:t>
            </a:r>
          </a:p>
          <a:p>
            <a:pPr lvl="1" algn="l"/>
            <a:r>
              <a:rPr lang="en-US" dirty="0">
                <a:solidFill>
                  <a:srgbClr val="252525"/>
                </a:solidFill>
                <a:effectLst/>
              </a:rPr>
              <a:t>‘</a:t>
            </a:r>
            <a:r>
              <a:rPr lang="en-US" i="1" dirty="0">
                <a:solidFill>
                  <a:srgbClr val="252525"/>
                </a:solidFill>
                <a:effectLst/>
              </a:rPr>
              <a:t>d</a:t>
            </a:r>
            <a:r>
              <a:rPr lang="en-US" dirty="0">
                <a:solidFill>
                  <a:srgbClr val="252525"/>
                </a:solidFill>
                <a:effectLst/>
              </a:rPr>
              <a:t>’ for drinks</a:t>
            </a:r>
          </a:p>
          <a:p>
            <a:r>
              <a:rPr lang="en-US" dirty="0">
                <a:solidFill>
                  <a:srgbClr val="252525"/>
                </a:solidFill>
                <a:effectLst/>
              </a:rPr>
              <a:t>which means:</a:t>
            </a:r>
          </a:p>
          <a:p>
            <a:pPr lvl="1"/>
            <a:r>
              <a:rPr lang="en-US" i="1" dirty="0">
                <a:solidFill>
                  <a:srgbClr val="252525"/>
                </a:solidFill>
                <a:effectLst/>
              </a:rPr>
              <a:t>b</a:t>
            </a:r>
            <a:r>
              <a:rPr lang="en-US" dirty="0">
                <a:solidFill>
                  <a:srgbClr val="252525"/>
                </a:solidFill>
                <a:effectLst/>
              </a:rPr>
              <a:t> + </a:t>
            </a:r>
            <a:r>
              <a:rPr lang="en-US" i="1" dirty="0">
                <a:solidFill>
                  <a:srgbClr val="252525"/>
                </a:solidFill>
                <a:effectLst/>
              </a:rPr>
              <a:t>b</a:t>
            </a:r>
            <a:r>
              <a:rPr lang="en-US" dirty="0">
                <a:solidFill>
                  <a:srgbClr val="252525"/>
                </a:solidFill>
                <a:effectLst/>
              </a:rPr>
              <a:t> + </a:t>
            </a:r>
            <a:r>
              <a:rPr lang="en-US" i="1" dirty="0">
                <a:solidFill>
                  <a:srgbClr val="252525"/>
                </a:solidFill>
                <a:effectLst/>
              </a:rPr>
              <a:t>b</a:t>
            </a:r>
            <a:r>
              <a:rPr lang="en-US" dirty="0">
                <a:solidFill>
                  <a:srgbClr val="252525"/>
                </a:solidFill>
                <a:effectLst/>
              </a:rPr>
              <a:t> = 3</a:t>
            </a:r>
            <a:r>
              <a:rPr lang="en-US" i="1" dirty="0">
                <a:solidFill>
                  <a:srgbClr val="252525"/>
                </a:solidFill>
                <a:effectLst/>
              </a:rPr>
              <a:t>b</a:t>
            </a:r>
          </a:p>
          <a:p>
            <a:pPr lvl="1"/>
            <a:r>
              <a:rPr lang="en-US" i="1" dirty="0">
                <a:solidFill>
                  <a:srgbClr val="252525"/>
                </a:solidFill>
                <a:effectLst/>
              </a:rPr>
              <a:t>b</a:t>
            </a:r>
            <a:r>
              <a:rPr lang="en-US" dirty="0">
                <a:solidFill>
                  <a:srgbClr val="252525"/>
                </a:solidFill>
                <a:effectLst/>
              </a:rPr>
              <a:t> + 2</a:t>
            </a:r>
            <a:r>
              <a:rPr lang="en-US" i="1" dirty="0">
                <a:solidFill>
                  <a:srgbClr val="252525"/>
                </a:solidFill>
                <a:effectLst/>
              </a:rPr>
              <a:t>f</a:t>
            </a:r>
            <a:r>
              <a:rPr lang="en-US" dirty="0">
                <a:solidFill>
                  <a:srgbClr val="252525"/>
                </a:solidFill>
                <a:effectLst/>
              </a:rPr>
              <a:t> + 2</a:t>
            </a:r>
            <a:r>
              <a:rPr lang="en-US" i="1" dirty="0">
                <a:solidFill>
                  <a:srgbClr val="252525"/>
                </a:solidFill>
                <a:effectLst/>
              </a:rPr>
              <a:t>f</a:t>
            </a:r>
            <a:r>
              <a:rPr lang="en-US" dirty="0">
                <a:solidFill>
                  <a:srgbClr val="252525"/>
                </a:solidFill>
                <a:effectLst/>
              </a:rPr>
              <a:t> = </a:t>
            </a:r>
            <a:r>
              <a:rPr lang="en-US" i="1" dirty="0">
                <a:solidFill>
                  <a:srgbClr val="252525"/>
                </a:solidFill>
                <a:effectLst/>
              </a:rPr>
              <a:t>b</a:t>
            </a:r>
            <a:r>
              <a:rPr lang="en-US" dirty="0">
                <a:solidFill>
                  <a:srgbClr val="252525"/>
                </a:solidFill>
                <a:effectLst/>
              </a:rPr>
              <a:t> + 4</a:t>
            </a:r>
            <a:r>
              <a:rPr lang="en-US" i="1" dirty="0">
                <a:solidFill>
                  <a:srgbClr val="252525"/>
                </a:solidFill>
                <a:effectLst/>
              </a:rPr>
              <a:t>f</a:t>
            </a:r>
          </a:p>
          <a:p>
            <a:pPr lvl="1"/>
            <a:r>
              <a:rPr lang="en-US" i="1" dirty="0">
                <a:solidFill>
                  <a:srgbClr val="252525"/>
                </a:solidFill>
                <a:effectLst/>
              </a:rPr>
              <a:t>f</a:t>
            </a:r>
            <a:r>
              <a:rPr lang="en-US" dirty="0">
                <a:solidFill>
                  <a:srgbClr val="252525"/>
                </a:solidFill>
                <a:effectLst/>
              </a:rPr>
              <a:t> + </a:t>
            </a:r>
            <a:r>
              <a:rPr lang="en-US" i="1" dirty="0">
                <a:solidFill>
                  <a:srgbClr val="252525"/>
                </a:solidFill>
                <a:effectLst/>
              </a:rPr>
              <a:t>b</a:t>
            </a:r>
            <a:r>
              <a:rPr lang="en-US" dirty="0">
                <a:solidFill>
                  <a:srgbClr val="252525"/>
                </a:solidFill>
                <a:effectLst/>
              </a:rPr>
              <a:t> + </a:t>
            </a:r>
            <a:r>
              <a:rPr lang="en-US" i="1" dirty="0">
                <a:solidFill>
                  <a:srgbClr val="252525"/>
                </a:solidFill>
                <a:effectLst/>
              </a:rPr>
              <a:t>d</a:t>
            </a:r>
            <a:r>
              <a:rPr lang="en-US" dirty="0">
                <a:solidFill>
                  <a:srgbClr val="252525"/>
                </a:solidFill>
                <a:effectLst/>
              </a:rPr>
              <a:t> (cannot be simplified)</a:t>
            </a:r>
          </a:p>
          <a:p>
            <a:r>
              <a:rPr lang="en-US" dirty="0">
                <a:solidFill>
                  <a:srgbClr val="252525"/>
                </a:solidFill>
                <a:effectLst/>
              </a:rPr>
              <a:t>2</a:t>
            </a:r>
            <a:r>
              <a:rPr lang="en-US" i="1" dirty="0">
                <a:solidFill>
                  <a:srgbClr val="252525"/>
                </a:solidFill>
                <a:effectLst/>
              </a:rPr>
              <a:t>f</a:t>
            </a:r>
            <a:r>
              <a:rPr lang="en-US" dirty="0">
                <a:solidFill>
                  <a:srgbClr val="252525"/>
                </a:solidFill>
                <a:effectLst/>
              </a:rPr>
              <a:t> – 2</a:t>
            </a:r>
            <a:r>
              <a:rPr lang="en-US" i="1" dirty="0">
                <a:solidFill>
                  <a:srgbClr val="252525"/>
                </a:solidFill>
                <a:effectLst/>
              </a:rPr>
              <a:t>d</a:t>
            </a:r>
            <a:r>
              <a:rPr lang="en-US" dirty="0">
                <a:solidFill>
                  <a:srgbClr val="252525"/>
                </a:solidFill>
                <a:effectLst/>
              </a:rPr>
              <a:t> (and cannot be simplified – ask why it cannot be simplified).</a:t>
            </a:r>
          </a:p>
          <a:p>
            <a:r>
              <a:rPr lang="en-US" dirty="0">
                <a:solidFill>
                  <a:srgbClr val="252525"/>
                </a:solidFill>
                <a:effectLst/>
              </a:rPr>
              <a:t>Learners may ask how two drinks can be removed. Suggest it may be due to their being bought in error and a refund being given.</a:t>
            </a:r>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13801042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sk learners to complete this on mini whiteboards.</a:t>
            </a:r>
          </a:p>
          <a:p>
            <a:r>
              <a:rPr lang="en-US" dirty="0">
                <a:solidFill>
                  <a:srgbClr val="252525"/>
                </a:solidFill>
                <a:effectLst/>
              </a:rPr>
              <a:t>“When you have done the dishes or unstacked the dishwasher, you need to sort your cutlery into the correct drawer space in the cutlery drawer. The items of cutlery must not be mixed.”</a:t>
            </a:r>
          </a:p>
          <a:p>
            <a:endParaRPr lang="en-US" dirty="0">
              <a:solidFill>
                <a:srgbClr val="252525"/>
              </a:solidFill>
              <a:effectLst/>
            </a:endParaRPr>
          </a:p>
          <a:p>
            <a:r>
              <a:rPr lang="en-US" dirty="0">
                <a:solidFill>
                  <a:srgbClr val="252525"/>
                </a:solidFill>
                <a:effectLst/>
              </a:rPr>
              <a:t>Check all learners’ responses and discuss any incorrect responses.</a:t>
            </a:r>
          </a:p>
        </p:txBody>
      </p:sp>
      <p:sp>
        <p:nvSpPr>
          <p:cNvPr id="4" name="Slide Number Placeholder 3"/>
          <p:cNvSpPr>
            <a:spLocks noGrp="1"/>
          </p:cNvSpPr>
          <p:nvPr>
            <p:ph type="sldNum" sz="quarter" idx="10"/>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26022948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t>Play the animation to show the cutlery being sorted into the tray.</a:t>
            </a:r>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3508259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Allow learners to consider this question and discuss it in pairs, then take responses.</a:t>
            </a:r>
          </a:p>
          <a:p>
            <a:r>
              <a:rPr lang="en-US" b="1" dirty="0">
                <a:solidFill>
                  <a:srgbClr val="252525"/>
                </a:solidFill>
                <a:effectLst/>
              </a:rPr>
              <a:t>Highlight that forks cannot be mixed with knives in the cutlery tray! </a:t>
            </a:r>
            <a:endParaRPr lang="en-US" dirty="0">
              <a:solidFill>
                <a:srgbClr val="252525"/>
              </a:solidFill>
              <a:effectLst/>
            </a:endParaRPr>
          </a:p>
          <a:p>
            <a:r>
              <a:rPr lang="en-US" dirty="0">
                <a:solidFill>
                  <a:srgbClr val="252525"/>
                </a:solidFill>
                <a:effectLst/>
              </a:rPr>
              <a:t>When we add 2 forks to 3 knives, the result is 2 forks and 3 knives. Not 5 </a:t>
            </a:r>
            <a:r>
              <a:rPr lang="en-US" i="1" dirty="0" err="1">
                <a:solidFill>
                  <a:srgbClr val="252525"/>
                </a:solidFill>
                <a:effectLst/>
              </a:rPr>
              <a:t>forkknives</a:t>
            </a:r>
            <a:r>
              <a:rPr lang="en-US" dirty="0">
                <a:solidFill>
                  <a:srgbClr val="252525"/>
                </a:solidFill>
                <a:effectLst/>
              </a:rPr>
              <a:t>!</a:t>
            </a:r>
          </a:p>
          <a:p>
            <a:r>
              <a:rPr lang="en-US" dirty="0">
                <a:solidFill>
                  <a:srgbClr val="252525"/>
                </a:solidFill>
                <a:effectLst/>
              </a:rPr>
              <a:t>This is a common misconception.</a:t>
            </a:r>
          </a:p>
        </p:txBody>
      </p:sp>
      <p:sp>
        <p:nvSpPr>
          <p:cNvPr id="4" name="Slide Number Placeholder 3"/>
          <p:cNvSpPr>
            <a:spLocks noGrp="1"/>
          </p:cNvSpPr>
          <p:nvPr>
            <p:ph type="sldNum" sz="quarter" idx="5"/>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35317108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252525"/>
                </a:solidFill>
                <a:effectLst/>
              </a:rPr>
              <a:t>Reinforce the previous slide’s discussion.</a:t>
            </a:r>
          </a:p>
        </p:txBody>
      </p:sp>
      <p:sp>
        <p:nvSpPr>
          <p:cNvPr id="4" name="Slide Number Placeholder 3"/>
          <p:cNvSpPr>
            <a:spLocks noGrp="1"/>
          </p:cNvSpPr>
          <p:nvPr>
            <p:ph type="sldNum" sz="quarter" idx="5"/>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3122343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3/20/20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099684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3/20/20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86069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3/20/20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2760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3/20/20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13180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3/20/2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093295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8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3/20/20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05162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3/20/20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32109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3/20/20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6375700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baseline="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3/20/2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566964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3/20/20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5880382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2800">
                <a:latin typeface="Arial" panose="020B0604020202020204" pitchFamily="34" charset="0"/>
                <a:cs typeface="Arial" panose="020B0604020202020204" pitchFamily="34" charset="0"/>
              </a:defRPr>
            </a:lvl1pPr>
            <a:lvl2pPr>
              <a:defRPr sz="2400">
                <a:latin typeface="Arial" panose="020B0604020202020204" pitchFamily="34" charset="0"/>
                <a:cs typeface="Arial" panose="020B0604020202020204" pitchFamily="34" charset="0"/>
              </a:defRPr>
            </a:lvl2pPr>
            <a:lvl3pPr>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3/20/20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538319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3/20/20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320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3/20/20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00429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3/20/20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7426640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lvl1pPr>
              <a:defRPr sz="3600">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3/20/20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04239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3/20/20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5442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3/20/20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73843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3/20/20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587526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3/20/20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172471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3/20/20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646660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3/20/20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136959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3/20/20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234630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3/20/20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4078917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600" b="1"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3/20/20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26.sv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22.png"/><Relationship Id="rId7"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200.png"/><Relationship Id="rId5" Type="http://schemas.openxmlformats.org/officeDocument/2006/relationships/image" Target="../media/image190.png"/><Relationship Id="rId10" Type="http://schemas.openxmlformats.org/officeDocument/2006/relationships/image" Target="../media/image24.png"/><Relationship Id="rId4" Type="http://schemas.openxmlformats.org/officeDocument/2006/relationships/image" Target="../media/image180.png"/><Relationship Id="rId9"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50.png"/><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29.png"/><Relationship Id="rId7"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9.xml.rels><?xml version="1.0" encoding="UTF-8" standalone="yes"?>
<Relationships xmlns="http://schemas.openxmlformats.org/package/2006/relationships"><Relationship Id="rId8" Type="http://schemas.openxmlformats.org/officeDocument/2006/relationships/image" Target="../media/image52.png"/><Relationship Id="rId7"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430.png"/><Relationship Id="rId13" Type="http://schemas.openxmlformats.org/officeDocument/2006/relationships/image" Target="../media/image51.png"/><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41.png"/><Relationship Id="rId11" Type="http://schemas.openxmlformats.org/officeDocument/2006/relationships/image" Target="../media/image56.png"/><Relationship Id="rId5" Type="http://schemas.openxmlformats.org/officeDocument/2006/relationships/image" Target="../media/image540.png"/><Relationship Id="rId10" Type="http://schemas.openxmlformats.org/officeDocument/2006/relationships/image" Target="../media/image45.png"/><Relationship Id="rId4" Type="http://schemas.openxmlformats.org/officeDocument/2006/relationships/image" Target="../media/image54.png"/><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18" Type="http://schemas.openxmlformats.org/officeDocument/2006/relationships/image" Target="../media/image72.png"/><Relationship Id="rId7" Type="http://schemas.openxmlformats.org/officeDocument/2006/relationships/image" Target="../media/image61.png"/><Relationship Id="rId12" Type="http://schemas.openxmlformats.org/officeDocument/2006/relationships/image" Target="../media/image66.png"/><Relationship Id="rId17" Type="http://schemas.openxmlformats.org/officeDocument/2006/relationships/image" Target="../media/image71.png"/><Relationship Id="rId2" Type="http://schemas.openxmlformats.org/officeDocument/2006/relationships/notesSlide" Target="../notesSlides/notesSlide21.xml"/><Relationship Id="rId16" Type="http://schemas.openxmlformats.org/officeDocument/2006/relationships/image" Target="../media/image70.png"/><Relationship Id="rId1" Type="http://schemas.openxmlformats.org/officeDocument/2006/relationships/slideLayout" Target="../slideLayouts/slideLayout13.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59.png"/><Relationship Id="rId15" Type="http://schemas.openxmlformats.org/officeDocument/2006/relationships/image" Target="../media/image69.png"/><Relationship Id="rId10" Type="http://schemas.openxmlformats.org/officeDocument/2006/relationships/image" Target="../media/image64.png"/><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8.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2.png"/><Relationship Id="rId7" Type="http://schemas.openxmlformats.org/officeDocument/2006/relationships/image" Target="../media/image76.png"/><Relationship Id="rId12" Type="http://schemas.openxmlformats.org/officeDocument/2006/relationships/image" Target="../media/image81.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75.png"/><Relationship Id="rId11" Type="http://schemas.openxmlformats.org/officeDocument/2006/relationships/image" Target="../media/image57.png"/><Relationship Id="rId5" Type="http://schemas.openxmlformats.org/officeDocument/2006/relationships/image" Target="../media/image74.png"/><Relationship Id="rId15" Type="http://schemas.openxmlformats.org/officeDocument/2006/relationships/image" Target="../media/image8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 Id="rId14" Type="http://schemas.openxmlformats.org/officeDocument/2006/relationships/image" Target="../media/image83.png"/></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28.jpeg"/></Relationships>
</file>

<file path=ppt/slides/_rels/slide2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13.xml"/><Relationship Id="rId5" Type="http://schemas.openxmlformats.org/officeDocument/2006/relationships/image" Target="../media/image85.png"/><Relationship Id="rId4" Type="http://schemas.openxmlformats.org/officeDocument/2006/relationships/image" Target="../media/image81.svg"/></Relationships>
</file>

<file path=ppt/slides/_rels/slide25.xml.rels><?xml version="1.0" encoding="UTF-8" standalone="yes"?>
<Relationships xmlns="http://schemas.openxmlformats.org/package/2006/relationships"><Relationship Id="rId7" Type="http://schemas.openxmlformats.org/officeDocument/2006/relationships/image" Target="../media/image81.svg"/><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80.png"/><Relationship Id="rId5" Type="http://schemas.openxmlformats.org/officeDocument/2006/relationships/image" Target="../media/image88.png"/><Relationship Id="rId4" Type="http://schemas.openxmlformats.org/officeDocument/2006/relationships/image" Target="../media/image89.png"/></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81.svg"/><Relationship Id="rId5" Type="http://schemas.openxmlformats.org/officeDocument/2006/relationships/image" Target="../media/image80.png"/><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7.xml"/><Relationship Id="rId1" Type="http://schemas.openxmlformats.org/officeDocument/2006/relationships/slideLayout" Target="../slideLayouts/slideLayout18.xml"/><Relationship Id="rId4" Type="http://schemas.openxmlformats.org/officeDocument/2006/relationships/image" Target="../media/image81.svg"/></Relationships>
</file>

<file path=ppt/slides/_rels/slide2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8.xml"/><Relationship Id="rId1" Type="http://schemas.openxmlformats.org/officeDocument/2006/relationships/slideLayout" Target="../slideLayouts/slideLayout18.xml"/><Relationship Id="rId5" Type="http://schemas.openxmlformats.org/officeDocument/2006/relationships/image" Target="../media/image81.svg"/><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9.jpe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88.wmf"/><Relationship Id="rId5" Type="http://schemas.openxmlformats.org/officeDocument/2006/relationships/oleObject" Target="../embeddings/oleObject1.bin"/><Relationship Id="rId4" Type="http://schemas.openxmlformats.org/officeDocument/2006/relationships/image" Target="../media/image81.sv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9.jpe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21.jpeg"/><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23.jpeg"/><Relationship Id="rId5" Type="http://schemas.openxmlformats.org/officeDocument/2006/relationships/image" Target="../media/image21.jpeg"/><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154985"/>
            <a:ext cx="9144000" cy="1826200"/>
          </a:xfrm>
          <a:solidFill>
            <a:schemeClr val="accent1"/>
          </a:solidFill>
        </p:spPr>
        <p:txBody>
          <a:bodyPr>
            <a:noAutofit/>
          </a:bodyPr>
          <a:lstStyle/>
          <a:p>
            <a:pPr algn="l"/>
            <a:r>
              <a:rPr lang="en-US" b="1" dirty="0">
                <a:solidFill>
                  <a:schemeClr val="bg1"/>
                </a:solidFill>
                <a:latin typeface="Arial" panose="020B0604020202020204" pitchFamily="34" charset="0"/>
                <a:cs typeface="Arial" panose="020B0604020202020204" pitchFamily="34" charset="0"/>
              </a:rPr>
              <a:t>Lesson </a:t>
            </a:r>
            <a:r>
              <a:rPr lang="en-US" dirty="0">
                <a:solidFill>
                  <a:schemeClr val="bg1"/>
                </a:solidFill>
              </a:rPr>
              <a:t>28</a:t>
            </a:r>
            <a:r>
              <a:rPr lang="en-US" b="1" dirty="0">
                <a:solidFill>
                  <a:schemeClr val="bg1"/>
                </a:solidFill>
                <a:latin typeface="Arial" panose="020B0604020202020204" pitchFamily="34" charset="0"/>
                <a:cs typeface="Arial" panose="020B0604020202020204" pitchFamily="34" charset="0"/>
              </a:rPr>
              <a:t>: </a:t>
            </a:r>
            <a:br>
              <a:rPr lang="en-US" b="1" dirty="0">
                <a:solidFill>
                  <a:schemeClr val="bg1"/>
                </a:solidFill>
                <a:latin typeface="Arial" panose="020B0604020202020204" pitchFamily="34" charset="0"/>
                <a:cs typeface="Arial" panose="020B0604020202020204" pitchFamily="34" charset="0"/>
              </a:rPr>
            </a:br>
            <a:r>
              <a:rPr lang="en-US" b="1" dirty="0">
                <a:solidFill>
                  <a:schemeClr val="bg1"/>
                </a:solidFill>
                <a:latin typeface="Arial" panose="020B0604020202020204" pitchFamily="34" charset="0"/>
                <a:cs typeface="Arial" panose="020B0604020202020204" pitchFamily="34" charset="0"/>
              </a:rPr>
              <a:t>Algebra notation and collecting like terms</a:t>
            </a:r>
            <a:endParaRPr lang="en-GB"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52619" y="3222985"/>
            <a:ext cx="9144000" cy="3112150"/>
          </a:xfrm>
          <a:ln w="38100">
            <a:solidFill>
              <a:schemeClr val="accent1"/>
            </a:solidFill>
          </a:ln>
        </p:spPr>
        <p:txBody>
          <a:bodyPr>
            <a:normAutofit fontScale="92500" lnSpcReduction="2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ea typeface="Calibri" panose="020F0502020204030204" pitchFamily="34" charset="0"/>
                <a:cs typeface="Arial" panose="020B0604020202020204" pitchFamily="34" charset="0"/>
              </a:rPr>
              <a:t>Recognise the difference between simplified and non-simplified expressions.</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Introduce the use of algebra tiles to represent terms in expressions.</a:t>
            </a:r>
            <a:endParaRPr lang="en-GB" sz="2800" dirty="0">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ea typeface="Calibri" panose="020F0502020204030204" pitchFamily="34" charset="0"/>
                <a:cs typeface="Arial" panose="020B0604020202020204" pitchFamily="34" charset="0"/>
              </a:rPr>
              <a:t>Add and subtract variables, including those with indices.</a:t>
            </a:r>
            <a:endParaRPr lang="en-GB" sz="2800" dirty="0">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ea typeface="Calibri" panose="020F0502020204030204" pitchFamily="34" charset="0"/>
                <a:cs typeface="Arial" panose="020B0604020202020204" pitchFamily="34" charset="0"/>
              </a:rPr>
              <a:t>Simplify expressions by collecting like terms.</a:t>
            </a:r>
          </a:p>
        </p:txBody>
      </p:sp>
      <p:sp>
        <p:nvSpPr>
          <p:cNvPr id="8" name="TextBox 7">
            <a:extLst>
              <a:ext uri="{FF2B5EF4-FFF2-40B4-BE49-F238E27FC236}">
                <a16:creationId xmlns:a16="http://schemas.microsoft.com/office/drawing/2014/main" id="{E42EA291-BECB-B057-D1AC-A8F41504F455}"/>
              </a:ext>
              <a:ext uri="{C183D7F6-B498-43B3-948B-1728B52AA6E4}">
                <adec:decorative xmlns:adec="http://schemas.microsoft.com/office/drawing/2017/decorative" val="1"/>
              </a:ext>
            </a:extLst>
          </p:cNvPr>
          <p:cNvSpPr txBox="1"/>
          <p:nvPr/>
        </p:nvSpPr>
        <p:spPr>
          <a:xfrm>
            <a:off x="4673600" y="234074"/>
            <a:ext cx="3473556" cy="646331"/>
          </a:xfrm>
          <a:prstGeom prst="rect">
            <a:avLst/>
          </a:prstGeom>
          <a:noFill/>
        </p:spPr>
        <p:txBody>
          <a:bodyPr wrap="square">
            <a:spAutoFit/>
          </a:bodyPr>
          <a:lstStyle/>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b="1" dirty="0">
                <a:solidFill>
                  <a:srgbClr val="000000"/>
                </a:solidFill>
                <a:effectLst/>
                <a:highlight>
                  <a:srgbClr val="FFFF00"/>
                </a:highlight>
                <a:latin typeface="Calibri" panose="020F0502020204030204" pitchFamily="34" charset="0"/>
                <a:ea typeface="Calibri" panose="020F0502020204030204" pitchFamily="34" charset="0"/>
                <a:cs typeface="Times New Roman" panose="02020603050405020304" pitchFamily="18" charset="0"/>
              </a:rPr>
              <a:t> </a:t>
            </a:r>
            <a:endParaRPr lang="en-GB" dirty="0"/>
          </a:p>
        </p:txBody>
      </p:sp>
      <p:pic>
        <p:nvPicPr>
          <p:cNvPr id="9" name="Picture 8">
            <a:extLst>
              <a:ext uri="{FF2B5EF4-FFF2-40B4-BE49-F238E27FC236}">
                <a16:creationId xmlns:a16="http://schemas.microsoft.com/office/drawing/2014/main" id="{E54720B1-0BBA-46B3-BB57-AF8A6A03B52F}"/>
              </a:ext>
              <a:ext uri="{C183D7F6-B498-43B3-948B-1728B52AA6E4}">
                <adec:decorative xmlns:adec="http://schemas.microsoft.com/office/drawing/2017/decorative" val="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pic>
        <p:nvPicPr>
          <p:cNvPr id="7" name="Picture 6">
            <a:extLst>
              <a:ext uri="{FF2B5EF4-FFF2-40B4-BE49-F238E27FC236}">
                <a16:creationId xmlns:a16="http://schemas.microsoft.com/office/drawing/2014/main" id="{44D65F8A-BF2C-45E1-91CF-A5589D819C0F}"/>
              </a:ext>
              <a:ext uri="{C183D7F6-B498-43B3-948B-1728B52AA6E4}">
                <adec:decorative xmlns:adec="http://schemas.microsoft.com/office/drawing/2017/decorative" val="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n avatar of a male character named Dev. The avatar has black spiky hair and a relaxed, happy expression.">
            <a:extLst>
              <a:ext uri="{FF2B5EF4-FFF2-40B4-BE49-F238E27FC236}">
                <a16:creationId xmlns:a16="http://schemas.microsoft.com/office/drawing/2014/main" id="{6228539A-3B48-382F-C204-727212F3082E}"/>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437394" y="4167222"/>
            <a:ext cx="958222" cy="1908000"/>
          </a:xfrm>
          <a:prstGeom prst="rect">
            <a:avLst/>
          </a:prstGeom>
        </p:spPr>
      </p:pic>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0</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 name="Slide Number Placeholder 3">
            <a:extLst>
              <a:ext uri="{FF2B5EF4-FFF2-40B4-BE49-F238E27FC236}">
                <a16:creationId xmlns:a16="http://schemas.microsoft.com/office/drawing/2014/main" id="{92725C47-E4EF-A340-AEB0-FBFBF92B0190}"/>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10</a:t>
            </a:fld>
            <a:endParaRPr lang="en-US" dirty="0"/>
          </a:p>
        </p:txBody>
      </p:sp>
      <p:sp>
        <p:nvSpPr>
          <p:cNvPr id="3" name="Slide Number Placeholder 3">
            <a:extLst>
              <a:ext uri="{FF2B5EF4-FFF2-40B4-BE49-F238E27FC236}">
                <a16:creationId xmlns:a16="http://schemas.microsoft.com/office/drawing/2014/main" id="{D0C381F3-1222-3BFF-1326-7BEC92D751F5}"/>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10</a:t>
            </a:fld>
            <a:endParaRPr lang="en-US" dirty="0"/>
          </a:p>
        </p:txBody>
      </p:sp>
      <p:sp>
        <p:nvSpPr>
          <p:cNvPr id="5" name="Oval Callout 24">
            <a:extLst>
              <a:ext uri="{FF2B5EF4-FFF2-40B4-BE49-F238E27FC236}">
                <a16:creationId xmlns:a16="http://schemas.microsoft.com/office/drawing/2014/main" id="{E9895B7B-A1A3-FC73-0BA4-E1093C2BFDF2}"/>
              </a:ext>
            </a:extLst>
          </p:cNvPr>
          <p:cNvSpPr/>
          <p:nvPr/>
        </p:nvSpPr>
        <p:spPr>
          <a:xfrm>
            <a:off x="1316272" y="1260390"/>
            <a:ext cx="10037528" cy="4059640"/>
          </a:xfrm>
          <a:prstGeom prst="wedgeEllipseCallout">
            <a:avLst>
              <a:gd name="adj1" fmla="val -49832"/>
              <a:gd name="adj2" fmla="val 34248"/>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800" dirty="0">
                <a:solidFill>
                  <a:schemeClr val="tx1"/>
                </a:solidFill>
                <a:latin typeface="Arial" panose="020B0604020202020204" pitchFamily="34" charset="0"/>
                <a:cs typeface="Arial" panose="020B0604020202020204" pitchFamily="34" charset="0"/>
              </a:rPr>
              <a:t>Oh, I get it. </a:t>
            </a:r>
          </a:p>
          <a:p>
            <a:r>
              <a:rPr lang="en-GB" sz="2800" dirty="0">
                <a:solidFill>
                  <a:schemeClr val="tx1"/>
                </a:solidFill>
                <a:latin typeface="Arial" panose="020B0604020202020204" pitchFamily="34" charset="0"/>
                <a:cs typeface="Arial" panose="020B0604020202020204" pitchFamily="34" charset="0"/>
              </a:rPr>
              <a:t>So we just collect up the forks, knives, spoons, etc. </a:t>
            </a:r>
          </a:p>
          <a:p>
            <a:r>
              <a:rPr lang="en-GB" sz="2800" dirty="0">
                <a:solidFill>
                  <a:schemeClr val="tx1"/>
                </a:solidFill>
                <a:latin typeface="Arial" panose="020B0604020202020204" pitchFamily="34" charset="0"/>
                <a:cs typeface="Arial" panose="020B0604020202020204" pitchFamily="34" charset="0"/>
              </a:rPr>
              <a:t>So 2</a:t>
            </a:r>
            <a:r>
              <a:rPr lang="en-GB" sz="28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f</a:t>
            </a:r>
            <a:r>
              <a:rPr lang="en-GB" sz="2800" dirty="0">
                <a:solidFill>
                  <a:schemeClr val="tx1"/>
                </a:solidFill>
                <a:latin typeface="Arial" panose="020B0604020202020204" pitchFamily="34" charset="0"/>
                <a:cs typeface="Arial" panose="020B0604020202020204" pitchFamily="34" charset="0"/>
              </a:rPr>
              <a:t>  is a shorthand way of writing</a:t>
            </a:r>
          </a:p>
          <a:p>
            <a:r>
              <a:rPr lang="en-GB" sz="2800" dirty="0">
                <a:solidFill>
                  <a:schemeClr val="tx1"/>
                </a:solidFill>
                <a:latin typeface="Arial" panose="020B0604020202020204" pitchFamily="34" charset="0"/>
                <a:cs typeface="Arial" panose="020B0604020202020204" pitchFamily="34" charset="0"/>
              </a:rPr>
              <a:t>‘2 forks’, and 3</a:t>
            </a:r>
            <a:r>
              <a:rPr lang="en-GB" sz="28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k</a:t>
            </a:r>
            <a:r>
              <a:rPr lang="en-GB" sz="2800" dirty="0">
                <a:solidFill>
                  <a:schemeClr val="tx1"/>
                </a:solidFill>
                <a:latin typeface="Arial" panose="020B0604020202020204" pitchFamily="34" charset="0"/>
                <a:cs typeface="Arial" panose="020B0604020202020204" pitchFamily="34" charset="0"/>
              </a:rPr>
              <a:t> is a shorthand way of writing ‘3 knives’.</a:t>
            </a:r>
          </a:p>
        </p:txBody>
      </p:sp>
      <p:sp>
        <p:nvSpPr>
          <p:cNvPr id="7" name="TextBox 6">
            <a:extLst>
              <a:ext uri="{FF2B5EF4-FFF2-40B4-BE49-F238E27FC236}">
                <a16:creationId xmlns:a16="http://schemas.microsoft.com/office/drawing/2014/main" id="{19218ECB-3144-8BEC-F4C4-569DA4F7990D}"/>
              </a:ext>
            </a:extLst>
          </p:cNvPr>
          <p:cNvSpPr txBox="1"/>
          <p:nvPr/>
        </p:nvSpPr>
        <p:spPr>
          <a:xfrm>
            <a:off x="4106386" y="1504916"/>
            <a:ext cx="3106057" cy="523220"/>
          </a:xfrm>
          <a:prstGeom prst="rect">
            <a:avLst/>
          </a:prstGeom>
          <a:noFill/>
        </p:spPr>
        <p:txBody>
          <a:bodyPr wrap="square" rtlCol="0">
            <a:spAutoFit/>
          </a:bodyPr>
          <a:lstStyle/>
          <a:p>
            <a:pPr algn="ctr"/>
            <a:r>
              <a:rPr lang="en-GB" sz="2800" dirty="0">
                <a:latin typeface="Arial" panose="020B0604020202020204" pitchFamily="34" charset="0"/>
                <a:cs typeface="Arial" panose="020B0604020202020204" pitchFamily="34" charset="0"/>
              </a:rPr>
              <a:t>Dev says…</a:t>
            </a:r>
          </a:p>
        </p:txBody>
      </p:sp>
      <p:sp>
        <p:nvSpPr>
          <p:cNvPr id="11" name="Title 1">
            <a:extLst>
              <a:ext uri="{FF2B5EF4-FFF2-40B4-BE49-F238E27FC236}">
                <a16:creationId xmlns:a16="http://schemas.microsoft.com/office/drawing/2014/main" id="{CC36E504-36E9-C558-16AD-A95CEF953110}"/>
              </a:ext>
            </a:extLst>
          </p:cNvPr>
          <p:cNvSpPr txBox="1">
            <a:spLocks noGrp="1"/>
          </p:cNvSpPr>
          <p:nvPr>
            <p:ph type="title"/>
          </p:nvPr>
        </p:nvSpPr>
        <p:spPr>
          <a:xfrm>
            <a:off x="2063984" y="27567"/>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ort the Cutlery</a:t>
            </a:r>
          </a:p>
        </p:txBody>
      </p:sp>
    </p:spTree>
    <p:extLst>
      <p:ext uri="{BB962C8B-B14F-4D97-AF65-F5344CB8AC3E}">
        <p14:creationId xmlns:p14="http://schemas.microsoft.com/office/powerpoint/2010/main" val="248691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788914" y="64741"/>
            <a:ext cx="78702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How to Write Express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 name="Rectangle 1">
            <a:extLst>
              <a:ext uri="{FF2B5EF4-FFF2-40B4-BE49-F238E27FC236}">
                <a16:creationId xmlns:a16="http://schemas.microsoft.com/office/drawing/2014/main" id="{6BAE500D-02C4-FC3C-0F67-D409506BD2FD}"/>
              </a:ext>
            </a:extLst>
          </p:cNvPr>
          <p:cNvSpPr/>
          <p:nvPr/>
        </p:nvSpPr>
        <p:spPr>
          <a:xfrm>
            <a:off x="2207593" y="1656175"/>
            <a:ext cx="849689" cy="4234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903" dirty="0">
                <a:solidFill>
                  <a:schemeClr val="tx2"/>
                </a:solidFill>
                <a:latin typeface="Arial" panose="020B0604020202020204" pitchFamily="34" charset="0"/>
                <a:cs typeface="Arial" panose="020B0604020202020204" pitchFamily="34" charset="0"/>
              </a:rPr>
              <a:t>f</a:t>
            </a:r>
            <a:r>
              <a:rPr lang="en-GB" sz="1270" dirty="0">
                <a:solidFill>
                  <a:schemeClr val="tx2"/>
                </a:solidFill>
                <a:latin typeface="Arial" panose="020B0604020202020204" pitchFamily="34" charset="0"/>
                <a:cs typeface="Arial" panose="020B0604020202020204" pitchFamily="34" charset="0"/>
              </a:rPr>
              <a:t>ork</a:t>
            </a:r>
          </a:p>
        </p:txBody>
      </p:sp>
      <p:sp>
        <p:nvSpPr>
          <p:cNvPr id="3" name="Rectangle 2">
            <a:extLst>
              <a:ext uri="{FF2B5EF4-FFF2-40B4-BE49-F238E27FC236}">
                <a16:creationId xmlns:a16="http://schemas.microsoft.com/office/drawing/2014/main" id="{F13B616A-948B-B00A-58A9-BD4F6BAA9D40}"/>
              </a:ext>
            </a:extLst>
          </p:cNvPr>
          <p:cNvSpPr/>
          <p:nvPr/>
        </p:nvSpPr>
        <p:spPr>
          <a:xfrm>
            <a:off x="4135955" y="1661935"/>
            <a:ext cx="849689" cy="4219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903" dirty="0">
                <a:solidFill>
                  <a:schemeClr val="tx2"/>
                </a:solidFill>
                <a:latin typeface="Arial" panose="020B0604020202020204" pitchFamily="34" charset="0"/>
                <a:cs typeface="Arial" panose="020B0604020202020204" pitchFamily="34" charset="0"/>
              </a:rPr>
              <a:t>k</a:t>
            </a:r>
            <a:r>
              <a:rPr lang="en-GB" sz="1270" dirty="0">
                <a:solidFill>
                  <a:schemeClr val="tx2"/>
                </a:solidFill>
                <a:latin typeface="Arial" panose="020B0604020202020204" pitchFamily="34" charset="0"/>
                <a:cs typeface="Arial" panose="020B0604020202020204" pitchFamily="34" charset="0"/>
              </a:rPr>
              <a:t>nife</a:t>
            </a:r>
          </a:p>
        </p:txBody>
      </p:sp>
      <p:sp>
        <p:nvSpPr>
          <p:cNvPr id="5" name="Rectangle 4">
            <a:extLst>
              <a:ext uri="{FF2B5EF4-FFF2-40B4-BE49-F238E27FC236}">
                <a16:creationId xmlns:a16="http://schemas.microsoft.com/office/drawing/2014/main" id="{BF151503-F130-DF6A-740E-4B54AAC0732D}"/>
              </a:ext>
            </a:extLst>
          </p:cNvPr>
          <p:cNvSpPr/>
          <p:nvPr/>
        </p:nvSpPr>
        <p:spPr>
          <a:xfrm>
            <a:off x="6287541" y="1663376"/>
            <a:ext cx="1336460" cy="4234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903" dirty="0">
                <a:solidFill>
                  <a:schemeClr val="tx2"/>
                </a:solidFill>
                <a:latin typeface="Arial" panose="020B0604020202020204" pitchFamily="34" charset="0"/>
                <a:cs typeface="Arial" panose="020B0604020202020204" pitchFamily="34" charset="0"/>
              </a:rPr>
              <a:t>d</a:t>
            </a:r>
            <a:r>
              <a:rPr lang="en-GB" sz="1270" dirty="0">
                <a:solidFill>
                  <a:schemeClr val="tx2"/>
                </a:solidFill>
                <a:latin typeface="Arial" panose="020B0604020202020204" pitchFamily="34" charset="0"/>
                <a:cs typeface="Arial" panose="020B0604020202020204" pitchFamily="34" charset="0"/>
              </a:rPr>
              <a:t>essert spoon</a:t>
            </a:r>
          </a:p>
        </p:txBody>
      </p:sp>
      <p:sp>
        <p:nvSpPr>
          <p:cNvPr id="6" name="Rectangle 5">
            <a:extLst>
              <a:ext uri="{FF2B5EF4-FFF2-40B4-BE49-F238E27FC236}">
                <a16:creationId xmlns:a16="http://schemas.microsoft.com/office/drawing/2014/main" id="{1148B9FD-9832-D47D-2547-7F374C3F7F25}"/>
              </a:ext>
            </a:extLst>
          </p:cNvPr>
          <p:cNvSpPr/>
          <p:nvPr/>
        </p:nvSpPr>
        <p:spPr>
          <a:xfrm>
            <a:off x="9166403" y="1666256"/>
            <a:ext cx="979303" cy="4219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903" dirty="0">
                <a:solidFill>
                  <a:schemeClr val="tx2"/>
                </a:solidFill>
                <a:latin typeface="Arial" panose="020B0604020202020204" pitchFamily="34" charset="0"/>
                <a:cs typeface="Arial" panose="020B0604020202020204" pitchFamily="34" charset="0"/>
              </a:rPr>
              <a:t>t</a:t>
            </a:r>
            <a:r>
              <a:rPr lang="en-GB" sz="1270" dirty="0">
                <a:solidFill>
                  <a:schemeClr val="tx2"/>
                </a:solidFill>
                <a:latin typeface="Arial" panose="020B0604020202020204" pitchFamily="34" charset="0"/>
                <a:cs typeface="Arial" panose="020B0604020202020204" pitchFamily="34" charset="0"/>
              </a:rPr>
              <a:t>easpoon</a:t>
            </a:r>
          </a:p>
        </p:txBody>
      </p:sp>
      <p:sp>
        <p:nvSpPr>
          <p:cNvPr id="21" name="TextBox 20">
            <a:extLst>
              <a:ext uri="{FF2B5EF4-FFF2-40B4-BE49-F238E27FC236}">
                <a16:creationId xmlns:a16="http://schemas.microsoft.com/office/drawing/2014/main" id="{B6D803F1-EDB0-3391-DBF7-8258BB660D9B}"/>
              </a:ext>
            </a:extLst>
          </p:cNvPr>
          <p:cNvSpPr txBox="1">
            <a:spLocks noChangeArrowheads="1"/>
          </p:cNvSpPr>
          <p:nvPr/>
        </p:nvSpPr>
        <p:spPr bwMode="auto">
          <a:xfrm>
            <a:off x="2397693" y="5019895"/>
            <a:ext cx="784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ltLang="en-US" sz="2800" dirty="0">
                <a:latin typeface="Arial" panose="020B0604020202020204" pitchFamily="34" charset="0"/>
                <a:cs typeface="Arial" panose="020B0604020202020204" pitchFamily="34" charset="0"/>
              </a:rPr>
              <a:t>3</a:t>
            </a:r>
            <a:r>
              <a:rPr lang="en-GB" altLang="en-US" sz="2800" i="1" dirty="0">
                <a:latin typeface="Cambria Math" panose="02040503050406030204" pitchFamily="18" charset="0"/>
                <a:ea typeface="Cambria Math" panose="02040503050406030204" pitchFamily="18" charset="0"/>
                <a:cs typeface="Arial" panose="020B0604020202020204" pitchFamily="34" charset="0"/>
              </a:rPr>
              <a:t>f</a:t>
            </a:r>
          </a:p>
        </p:txBody>
      </p:sp>
      <p:sp>
        <p:nvSpPr>
          <p:cNvPr id="23" name="TextBox 22">
            <a:extLst>
              <a:ext uri="{FF2B5EF4-FFF2-40B4-BE49-F238E27FC236}">
                <a16:creationId xmlns:a16="http://schemas.microsoft.com/office/drawing/2014/main" id="{D2DCD358-3F2F-6601-EDDF-151A5DFF25C1}"/>
              </a:ext>
            </a:extLst>
          </p:cNvPr>
          <p:cNvSpPr txBox="1">
            <a:spLocks noChangeArrowheads="1"/>
          </p:cNvSpPr>
          <p:nvPr/>
        </p:nvSpPr>
        <p:spPr bwMode="auto">
          <a:xfrm>
            <a:off x="3304988" y="5013167"/>
            <a:ext cx="472370" cy="59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3266" dirty="0"/>
              <a:t>+</a:t>
            </a:r>
          </a:p>
        </p:txBody>
      </p:sp>
      <p:sp>
        <p:nvSpPr>
          <p:cNvPr id="24" name="TextBox 23">
            <a:extLst>
              <a:ext uri="{FF2B5EF4-FFF2-40B4-BE49-F238E27FC236}">
                <a16:creationId xmlns:a16="http://schemas.microsoft.com/office/drawing/2014/main" id="{F1B0711A-2A95-87F1-0B13-56AC3312470C}"/>
              </a:ext>
            </a:extLst>
          </p:cNvPr>
          <p:cNvSpPr txBox="1">
            <a:spLocks noChangeArrowheads="1"/>
          </p:cNvSpPr>
          <p:nvPr/>
        </p:nvSpPr>
        <p:spPr bwMode="auto">
          <a:xfrm>
            <a:off x="4118673" y="5016047"/>
            <a:ext cx="7848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ltLang="en-US" sz="2800" dirty="0">
                <a:latin typeface="Arial" panose="020B0604020202020204" pitchFamily="34" charset="0"/>
                <a:cs typeface="Arial" panose="020B0604020202020204" pitchFamily="34" charset="0"/>
              </a:rPr>
              <a:t>3</a:t>
            </a:r>
            <a:r>
              <a:rPr lang="en-GB" altLang="en-US" sz="2800" i="1" dirty="0">
                <a:latin typeface="Cambria Math" panose="02040503050406030204" pitchFamily="18" charset="0"/>
                <a:ea typeface="Cambria Math" panose="02040503050406030204" pitchFamily="18" charset="0"/>
                <a:cs typeface="Arial" panose="020B0604020202020204" pitchFamily="34" charset="0"/>
              </a:rPr>
              <a:t>k</a:t>
            </a:r>
          </a:p>
        </p:txBody>
      </p:sp>
      <p:sp>
        <p:nvSpPr>
          <p:cNvPr id="25" name="TextBox 24">
            <a:extLst>
              <a:ext uri="{FF2B5EF4-FFF2-40B4-BE49-F238E27FC236}">
                <a16:creationId xmlns:a16="http://schemas.microsoft.com/office/drawing/2014/main" id="{524558F3-EEE8-B404-486A-243AF856E47A}"/>
              </a:ext>
            </a:extLst>
          </p:cNvPr>
          <p:cNvSpPr txBox="1">
            <a:spLocks noChangeArrowheads="1"/>
          </p:cNvSpPr>
          <p:nvPr/>
        </p:nvSpPr>
        <p:spPr bwMode="auto">
          <a:xfrm>
            <a:off x="5378805" y="4980204"/>
            <a:ext cx="472370" cy="59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3266" dirty="0"/>
              <a:t>+</a:t>
            </a:r>
          </a:p>
        </p:txBody>
      </p:sp>
      <p:sp>
        <p:nvSpPr>
          <p:cNvPr id="26" name="TextBox 25">
            <a:extLst>
              <a:ext uri="{FF2B5EF4-FFF2-40B4-BE49-F238E27FC236}">
                <a16:creationId xmlns:a16="http://schemas.microsoft.com/office/drawing/2014/main" id="{2E571112-4E71-BECE-D31E-87C4B35EE03C}"/>
              </a:ext>
            </a:extLst>
          </p:cNvPr>
          <p:cNvSpPr txBox="1">
            <a:spLocks noChangeArrowheads="1"/>
          </p:cNvSpPr>
          <p:nvPr/>
        </p:nvSpPr>
        <p:spPr bwMode="auto">
          <a:xfrm>
            <a:off x="6545329" y="5019895"/>
            <a:ext cx="784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ltLang="en-US" sz="2800" dirty="0">
                <a:latin typeface="Arial" panose="020B0604020202020204" pitchFamily="34" charset="0"/>
                <a:cs typeface="Arial" panose="020B0604020202020204" pitchFamily="34" charset="0"/>
              </a:rPr>
              <a:t>4</a:t>
            </a:r>
            <a:r>
              <a:rPr lang="en-GB" altLang="en-US" sz="2800" i="1" dirty="0">
                <a:latin typeface="Cambria Math" panose="02040503050406030204" pitchFamily="18" charset="0"/>
                <a:ea typeface="Cambria Math" panose="02040503050406030204" pitchFamily="18" charset="0"/>
                <a:cs typeface="Arial" panose="020B0604020202020204" pitchFamily="34" charset="0"/>
              </a:rPr>
              <a:t>d</a:t>
            </a:r>
          </a:p>
        </p:txBody>
      </p:sp>
      <p:sp>
        <p:nvSpPr>
          <p:cNvPr id="27" name="TextBox 26">
            <a:extLst>
              <a:ext uri="{FF2B5EF4-FFF2-40B4-BE49-F238E27FC236}">
                <a16:creationId xmlns:a16="http://schemas.microsoft.com/office/drawing/2014/main" id="{288A0415-E0B4-CA1F-1A64-53776A916A70}"/>
              </a:ext>
            </a:extLst>
          </p:cNvPr>
          <p:cNvSpPr txBox="1">
            <a:spLocks noChangeArrowheads="1"/>
          </p:cNvSpPr>
          <p:nvPr/>
        </p:nvSpPr>
        <p:spPr bwMode="auto">
          <a:xfrm>
            <a:off x="8233186" y="4974555"/>
            <a:ext cx="473809" cy="59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3266" dirty="0"/>
              <a:t>+</a:t>
            </a:r>
          </a:p>
        </p:txBody>
      </p:sp>
      <p:sp>
        <p:nvSpPr>
          <p:cNvPr id="28" name="TextBox 27">
            <a:extLst>
              <a:ext uri="{FF2B5EF4-FFF2-40B4-BE49-F238E27FC236}">
                <a16:creationId xmlns:a16="http://schemas.microsoft.com/office/drawing/2014/main" id="{E4769522-6423-386D-84F3-8AEC667BEB7B}"/>
              </a:ext>
            </a:extLst>
          </p:cNvPr>
          <p:cNvSpPr txBox="1">
            <a:spLocks noChangeArrowheads="1"/>
          </p:cNvSpPr>
          <p:nvPr/>
        </p:nvSpPr>
        <p:spPr bwMode="auto">
          <a:xfrm>
            <a:off x="9362264" y="5010398"/>
            <a:ext cx="783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ltLang="en-US" sz="2800" dirty="0">
                <a:latin typeface="Arial" panose="020B0604020202020204" pitchFamily="34" charset="0"/>
                <a:cs typeface="Arial" panose="020B0604020202020204" pitchFamily="34" charset="0"/>
              </a:rPr>
              <a:t>5</a:t>
            </a:r>
            <a:r>
              <a:rPr lang="en-GB" altLang="en-US" sz="2800" i="1" dirty="0">
                <a:latin typeface="Cambria Math" panose="02040503050406030204" pitchFamily="18" charset="0"/>
                <a:ea typeface="Cambria Math" panose="02040503050406030204" pitchFamily="18" charset="0"/>
                <a:cs typeface="Arial" panose="020B0604020202020204" pitchFamily="34" charset="0"/>
              </a:rPr>
              <a:t>t</a:t>
            </a:r>
          </a:p>
        </p:txBody>
      </p:sp>
      <p:pic>
        <p:nvPicPr>
          <p:cNvPr id="31" name="Picture 30" descr="A black fork">
            <a:extLst>
              <a:ext uri="{FF2B5EF4-FFF2-40B4-BE49-F238E27FC236}">
                <a16:creationId xmlns:a16="http://schemas.microsoft.com/office/drawing/2014/main" id="{04E0D9ED-DB85-E521-505E-33EC9F142F9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855653" y="2403930"/>
            <a:ext cx="323088" cy="2161032"/>
          </a:xfrm>
          <a:prstGeom prst="rect">
            <a:avLst/>
          </a:prstGeom>
        </p:spPr>
      </p:pic>
      <p:pic>
        <p:nvPicPr>
          <p:cNvPr id="129" name="Picture 128" descr="A black fork">
            <a:extLst>
              <a:ext uri="{FF2B5EF4-FFF2-40B4-BE49-F238E27FC236}">
                <a16:creationId xmlns:a16="http://schemas.microsoft.com/office/drawing/2014/main" id="{9877D59C-61B7-3227-F854-B1806F4B929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222002" y="2403930"/>
            <a:ext cx="323088" cy="2161032"/>
          </a:xfrm>
          <a:prstGeom prst="rect">
            <a:avLst/>
          </a:prstGeom>
        </p:spPr>
      </p:pic>
      <p:pic>
        <p:nvPicPr>
          <p:cNvPr id="131" name="Picture 130" descr="A black fork">
            <a:extLst>
              <a:ext uri="{FF2B5EF4-FFF2-40B4-BE49-F238E27FC236}">
                <a16:creationId xmlns:a16="http://schemas.microsoft.com/office/drawing/2014/main" id="{CDD81C51-C307-D559-94C4-299BE2DCDEA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31137" y="2414012"/>
            <a:ext cx="323088" cy="2161032"/>
          </a:xfrm>
          <a:prstGeom prst="rect">
            <a:avLst/>
          </a:prstGeom>
        </p:spPr>
      </p:pic>
      <p:pic>
        <p:nvPicPr>
          <p:cNvPr id="133" name="Picture 132" descr="A black butter knife">
            <a:extLst>
              <a:ext uri="{FF2B5EF4-FFF2-40B4-BE49-F238E27FC236}">
                <a16:creationId xmlns:a16="http://schemas.microsoft.com/office/drawing/2014/main" id="{A4F11B36-5EF1-F1CC-2AC7-6F78110B50F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64884" y="2414012"/>
            <a:ext cx="252984" cy="2161032"/>
          </a:xfrm>
          <a:prstGeom prst="rect">
            <a:avLst/>
          </a:prstGeom>
        </p:spPr>
      </p:pic>
      <p:pic>
        <p:nvPicPr>
          <p:cNvPr id="135" name="Picture 134" descr="A black butter knife">
            <a:extLst>
              <a:ext uri="{FF2B5EF4-FFF2-40B4-BE49-F238E27FC236}">
                <a16:creationId xmlns:a16="http://schemas.microsoft.com/office/drawing/2014/main" id="{73CC2E55-5388-6F92-81FC-115FF888D5C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420152" y="2397450"/>
            <a:ext cx="252984" cy="2161032"/>
          </a:xfrm>
          <a:prstGeom prst="rect">
            <a:avLst/>
          </a:prstGeom>
        </p:spPr>
      </p:pic>
      <p:pic>
        <p:nvPicPr>
          <p:cNvPr id="137" name="Picture 136" descr="A black butter knife">
            <a:extLst>
              <a:ext uri="{FF2B5EF4-FFF2-40B4-BE49-F238E27FC236}">
                <a16:creationId xmlns:a16="http://schemas.microsoft.com/office/drawing/2014/main" id="{5FC6201F-524E-DEBE-8682-11F72FEA2597}"/>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071766" y="2415947"/>
            <a:ext cx="252984" cy="2161032"/>
          </a:xfrm>
          <a:prstGeom prst="rect">
            <a:avLst/>
          </a:prstGeom>
        </p:spPr>
      </p:pic>
      <p:pic>
        <p:nvPicPr>
          <p:cNvPr id="139" name="Picture 138" descr="A black dessert spoon, of the same length as the knife and fork.">
            <a:extLst>
              <a:ext uri="{FF2B5EF4-FFF2-40B4-BE49-F238E27FC236}">
                <a16:creationId xmlns:a16="http://schemas.microsoft.com/office/drawing/2014/main" id="{822062CB-F26F-815A-CBEE-6530E68C8A9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834593" y="2415947"/>
            <a:ext cx="484632" cy="2161032"/>
          </a:xfrm>
          <a:prstGeom prst="rect">
            <a:avLst/>
          </a:prstGeom>
        </p:spPr>
      </p:pic>
      <p:pic>
        <p:nvPicPr>
          <p:cNvPr id="141" name="Picture 140" descr="A black dessert spoon, of the same length as the knife and fork.">
            <a:extLst>
              <a:ext uri="{FF2B5EF4-FFF2-40B4-BE49-F238E27FC236}">
                <a16:creationId xmlns:a16="http://schemas.microsoft.com/office/drawing/2014/main" id="{B716C2DD-96C8-2F1C-6722-74F625F3289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430467" y="2403930"/>
            <a:ext cx="484632" cy="2161032"/>
          </a:xfrm>
          <a:prstGeom prst="rect">
            <a:avLst/>
          </a:prstGeom>
        </p:spPr>
      </p:pic>
      <p:pic>
        <p:nvPicPr>
          <p:cNvPr id="143" name="Picture 142" descr="A black dessert spoon, of the same length as the knife and fork.">
            <a:extLst>
              <a:ext uri="{FF2B5EF4-FFF2-40B4-BE49-F238E27FC236}">
                <a16:creationId xmlns:a16="http://schemas.microsoft.com/office/drawing/2014/main" id="{64DA9EE0-9449-3E0A-BD97-AA4EDD58E24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071413" y="2403930"/>
            <a:ext cx="484632" cy="2161032"/>
          </a:xfrm>
          <a:prstGeom prst="rect">
            <a:avLst/>
          </a:prstGeom>
        </p:spPr>
      </p:pic>
      <p:pic>
        <p:nvPicPr>
          <p:cNvPr id="145" name="Picture 144" descr="A black dessert spoon, of the same length as the knife and fork.">
            <a:extLst>
              <a:ext uri="{FF2B5EF4-FFF2-40B4-BE49-F238E27FC236}">
                <a16:creationId xmlns:a16="http://schemas.microsoft.com/office/drawing/2014/main" id="{1D5D123C-809F-9CC8-1896-C531F7EEB142}"/>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670356" y="2397450"/>
            <a:ext cx="484632" cy="2161032"/>
          </a:xfrm>
          <a:prstGeom prst="rect">
            <a:avLst/>
          </a:prstGeom>
        </p:spPr>
      </p:pic>
      <p:pic>
        <p:nvPicPr>
          <p:cNvPr id="147" name="Picture 146" descr="A teaspoon that is smaller than the knife and fork">
            <a:extLst>
              <a:ext uri="{FF2B5EF4-FFF2-40B4-BE49-F238E27FC236}">
                <a16:creationId xmlns:a16="http://schemas.microsoft.com/office/drawing/2014/main" id="{84A107C3-CE3A-69D9-FA29-FAFA179D7191}"/>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8730553" y="2881212"/>
            <a:ext cx="1123700" cy="252000"/>
          </a:xfrm>
          <a:prstGeom prst="rect">
            <a:avLst/>
          </a:prstGeom>
        </p:spPr>
      </p:pic>
      <p:pic>
        <p:nvPicPr>
          <p:cNvPr id="148" name="Picture 147" descr="A teaspoon that is smaller than the knife and fork">
            <a:extLst>
              <a:ext uri="{FF2B5EF4-FFF2-40B4-BE49-F238E27FC236}">
                <a16:creationId xmlns:a16="http://schemas.microsoft.com/office/drawing/2014/main" id="{42FCDA51-2455-1685-64AA-2BC0FB1DEB6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8348395" y="2874002"/>
            <a:ext cx="1123700" cy="252000"/>
          </a:xfrm>
          <a:prstGeom prst="rect">
            <a:avLst/>
          </a:prstGeom>
        </p:spPr>
      </p:pic>
      <p:pic>
        <p:nvPicPr>
          <p:cNvPr id="149" name="Picture 148" descr="A teaspoon that is smaller than the knife and fork">
            <a:extLst>
              <a:ext uri="{FF2B5EF4-FFF2-40B4-BE49-F238E27FC236}">
                <a16:creationId xmlns:a16="http://schemas.microsoft.com/office/drawing/2014/main" id="{984A0BDB-9DC0-E02F-8FD4-FA6C445AA35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9078961" y="2902171"/>
            <a:ext cx="1123700" cy="252000"/>
          </a:xfrm>
          <a:prstGeom prst="rect">
            <a:avLst/>
          </a:prstGeom>
        </p:spPr>
      </p:pic>
      <p:pic>
        <p:nvPicPr>
          <p:cNvPr id="150" name="Picture 149" descr="A teaspoon that is smaller than the knife and fork">
            <a:extLst>
              <a:ext uri="{FF2B5EF4-FFF2-40B4-BE49-F238E27FC236}">
                <a16:creationId xmlns:a16="http://schemas.microsoft.com/office/drawing/2014/main" id="{31F5BCE5-232F-E060-1BC5-022F297DBCC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9455880" y="2874002"/>
            <a:ext cx="1123700" cy="252000"/>
          </a:xfrm>
          <a:prstGeom prst="rect">
            <a:avLst/>
          </a:prstGeom>
        </p:spPr>
      </p:pic>
      <p:pic>
        <p:nvPicPr>
          <p:cNvPr id="151" name="Picture 150" descr="A teaspoon that is smaller than the knife and fork">
            <a:extLst>
              <a:ext uri="{FF2B5EF4-FFF2-40B4-BE49-F238E27FC236}">
                <a16:creationId xmlns:a16="http://schemas.microsoft.com/office/drawing/2014/main" id="{77D12605-6023-EEEC-7606-36AB5A9A39D5}"/>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16200000">
            <a:off x="9832799" y="2902171"/>
            <a:ext cx="1123700" cy="252000"/>
          </a:xfrm>
          <a:prstGeom prst="rect">
            <a:avLst/>
          </a:prstGeom>
        </p:spPr>
      </p:pic>
    </p:spTree>
    <p:extLst>
      <p:ext uri="{BB962C8B-B14F-4D97-AF65-F5344CB8AC3E}">
        <p14:creationId xmlns:p14="http://schemas.microsoft.com/office/powerpoint/2010/main" val="3113092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P spid="26" grpId="0"/>
      <p:bldP spid="27"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769853" y="70767"/>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Simplifying</a:t>
            </a:r>
            <a:r>
              <a:rPr lang="en-GB" sz="3600" b="1" dirty="0">
                <a:solidFill>
                  <a:schemeClr val="accent1"/>
                </a:solidFill>
              </a:rPr>
              <a:t> </a:t>
            </a:r>
            <a:r>
              <a:rPr lang="en-GB" sz="3600" b="1" dirty="0">
                <a:solidFill>
                  <a:schemeClr val="accent1"/>
                </a:solidFill>
                <a:latin typeface="Arial" panose="020B0604020202020204" pitchFamily="34" charset="0"/>
                <a:cs typeface="Arial" panose="020B0604020202020204" pitchFamily="34" charset="0"/>
              </a:rPr>
              <a:t>expressions</a:t>
            </a:r>
            <a:endParaRPr lang="en-US" sz="3600" dirty="0">
              <a:solidFill>
                <a:schemeClr val="accent1"/>
              </a:solidFill>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2</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3916390"/>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2044599"/>
          </a:xfrm>
          <a:prstGeom prst="rect">
            <a:avLst/>
          </a:prstGeom>
          <a:noFill/>
        </p:spPr>
        <p:txBody>
          <a:bodyPr wrap="square" rtlCol="0">
            <a:spAutoFit/>
          </a:bodyPr>
          <a:lstStyle/>
          <a:p>
            <a:pPr marL="457200" marR="0" lvl="0" indent="-457200" algn="l" rtl="0">
              <a:lnSpc>
                <a:spcPct val="110714"/>
              </a:lnSpc>
              <a:spcBef>
                <a:spcPts val="600"/>
              </a:spcBef>
              <a:spcAft>
                <a:spcPts val="0"/>
              </a:spcAft>
              <a:buClr>
                <a:srgbClr val="000000"/>
              </a:buClr>
              <a:buSzPts val="2800"/>
              <a:buFont typeface="Arial" panose="020B0604020202020204" pitchFamily="34" charset="0"/>
              <a:buChar char="•"/>
            </a:pPr>
            <a:r>
              <a:rPr lang="en-GB" sz="2800" dirty="0">
                <a:solidFill>
                  <a:schemeClr val="dk1"/>
                </a:solidFill>
                <a:latin typeface="Arial"/>
                <a:ea typeface="Arial"/>
                <a:cs typeface="Arial"/>
                <a:sym typeface="Arial"/>
              </a:rPr>
              <a:t>Letters are used as shorthand to represent items (or variables).</a:t>
            </a:r>
          </a:p>
          <a:p>
            <a:pPr marL="457200" marR="0" lvl="0" indent="-457200" algn="l" rtl="0">
              <a:lnSpc>
                <a:spcPct val="110714"/>
              </a:lnSpc>
              <a:spcBef>
                <a:spcPts val="600"/>
              </a:spcBef>
              <a:spcAft>
                <a:spcPts val="0"/>
              </a:spcAft>
              <a:buClr>
                <a:srgbClr val="000000"/>
              </a:buClr>
              <a:buSzPts val="2800"/>
              <a:buFont typeface="Arial" panose="020B0604020202020204" pitchFamily="34" charset="0"/>
              <a:buChar char="•"/>
            </a:pPr>
            <a:r>
              <a:rPr lang="en-GB" sz="2800" dirty="0">
                <a:solidFill>
                  <a:schemeClr val="dk1"/>
                </a:solidFill>
                <a:latin typeface="Arial"/>
                <a:ea typeface="Arial"/>
                <a:cs typeface="Arial"/>
                <a:sym typeface="Arial"/>
              </a:rPr>
              <a:t>Only letters (or items) that are the same can be added or subtracted.</a:t>
            </a:r>
            <a:endParaRPr lang="en-GB" sz="28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90155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0"/>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What are Algebra Til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3</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3" name="Rectangle 2" descr="A green narrow rectangular shape to represent an algebra tile with  the value minus x">
            <a:extLst>
              <a:ext uri="{FF2B5EF4-FFF2-40B4-BE49-F238E27FC236}">
                <a16:creationId xmlns:a16="http://schemas.microsoft.com/office/drawing/2014/main" id="{8EBB3AB6-9D31-7290-E4A7-4D90C7C315C0}"/>
              </a:ext>
            </a:extLst>
          </p:cNvPr>
          <p:cNvSpPr/>
          <p:nvPr/>
        </p:nvSpPr>
        <p:spPr>
          <a:xfrm rot="5400000" flipH="1">
            <a:off x="2848514" y="2143845"/>
            <a:ext cx="302400" cy="1696691"/>
          </a:xfrm>
          <a:prstGeom prst="rect">
            <a:avLst/>
          </a:prstGeom>
          <a:solidFill>
            <a:srgbClr val="00B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descr="A red narrow rectangular shape to represent an algebra tile with  the value minus x">
            <a:extLst>
              <a:ext uri="{FF2B5EF4-FFF2-40B4-BE49-F238E27FC236}">
                <a16:creationId xmlns:a16="http://schemas.microsoft.com/office/drawing/2014/main" id="{B03DB7CD-F98F-BA25-BC60-EEF2D1FC67B4}"/>
              </a:ext>
            </a:extLst>
          </p:cNvPr>
          <p:cNvSpPr/>
          <p:nvPr/>
        </p:nvSpPr>
        <p:spPr>
          <a:xfrm rot="5400000" flipH="1">
            <a:off x="7066729" y="2143845"/>
            <a:ext cx="356828" cy="1696691"/>
          </a:xfrm>
          <a:prstGeom prst="rect">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descr="A small yellow square shape to represent an algebra tile with the value one.">
            <a:extLst>
              <a:ext uri="{FF2B5EF4-FFF2-40B4-BE49-F238E27FC236}">
                <a16:creationId xmlns:a16="http://schemas.microsoft.com/office/drawing/2014/main" id="{0ED1399F-22E8-0504-6478-372D942839BC}"/>
              </a:ext>
            </a:extLst>
          </p:cNvPr>
          <p:cNvSpPr/>
          <p:nvPr/>
        </p:nvSpPr>
        <p:spPr>
          <a:xfrm>
            <a:off x="2601541" y="1878408"/>
            <a:ext cx="421657" cy="413615"/>
          </a:xfrm>
          <a:prstGeom prst="rect">
            <a:avLst/>
          </a:prstGeom>
          <a:solidFill>
            <a:srgbClr val="FFFF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descr="A small red square shape to represent an algebra tile with  the value minus one.">
            <a:extLst>
              <a:ext uri="{FF2B5EF4-FFF2-40B4-BE49-F238E27FC236}">
                <a16:creationId xmlns:a16="http://schemas.microsoft.com/office/drawing/2014/main" id="{5008351C-EE68-9BC4-19E1-7D39E5A07B19}"/>
              </a:ext>
            </a:extLst>
          </p:cNvPr>
          <p:cNvSpPr/>
          <p:nvPr/>
        </p:nvSpPr>
        <p:spPr>
          <a:xfrm>
            <a:off x="6792541" y="1878406"/>
            <a:ext cx="421657" cy="413615"/>
          </a:xfrm>
          <a:prstGeom prst="rect">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285750" marR="0" lvl="0" indent="-285750" algn="ctr" defTabSz="914400" rtl="0" eaLnBrk="1" fontAlgn="auto" latinLnBrk="0" hangingPunct="1">
              <a:lnSpc>
                <a:spcPct val="100000"/>
              </a:lnSpc>
              <a:spcBef>
                <a:spcPts val="0"/>
              </a:spcBef>
              <a:spcAft>
                <a:spcPts val="0"/>
              </a:spcAft>
              <a:buClrTx/>
              <a:buSzTx/>
              <a:buFont typeface="Arial"/>
              <a:buChar char="•"/>
              <a:tabLst/>
              <a:defRPr/>
            </a:pPr>
            <a:endParaRPr lang="en-GB" sz="1800" b="0" i="0" u="none" strike="noStrike" kern="1200" cap="none" spc="0" normalizeH="0" baseline="0" noProof="0">
              <a:ln>
                <a:noFill/>
              </a:ln>
              <a:solidFill>
                <a:prstClr val="white"/>
              </a:solidFill>
              <a:effectLst/>
              <a:uLnTx/>
              <a:uFillTx/>
              <a:latin typeface="Calibri"/>
              <a:cs typeface="Calibri"/>
            </a:endParaRPr>
          </a:p>
        </p:txBody>
      </p:sp>
      <p:sp>
        <p:nvSpPr>
          <p:cNvPr id="8" name="Rectangle 7" descr="A blue square shape with length and width equal to the rectangular green shape to represent an algebra tile with  the value x squared.">
            <a:extLst>
              <a:ext uri="{FF2B5EF4-FFF2-40B4-BE49-F238E27FC236}">
                <a16:creationId xmlns:a16="http://schemas.microsoft.com/office/drawing/2014/main" id="{82830F5F-D4DB-AE7A-F237-68BE6EF545D4}"/>
              </a:ext>
            </a:extLst>
          </p:cNvPr>
          <p:cNvSpPr/>
          <p:nvPr/>
        </p:nvSpPr>
        <p:spPr>
          <a:xfrm rot="5400000" flipH="1">
            <a:off x="2120530" y="3674647"/>
            <a:ext cx="1758364" cy="1696692"/>
          </a:xfrm>
          <a:prstGeom prst="rect">
            <a:avLst/>
          </a:prstGeom>
          <a:solidFill>
            <a:srgbClr val="2E75B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Rectangle 8" descr="A red square shape with length and width equal to the rectangular green shape to represent an algebra tile with  the value minus x squared.">
            <a:extLst>
              <a:ext uri="{FF2B5EF4-FFF2-40B4-BE49-F238E27FC236}">
                <a16:creationId xmlns:a16="http://schemas.microsoft.com/office/drawing/2014/main" id="{F5F5AF50-35F9-C8CA-C285-78474E71B54C}"/>
              </a:ext>
            </a:extLst>
          </p:cNvPr>
          <p:cNvSpPr/>
          <p:nvPr/>
        </p:nvSpPr>
        <p:spPr>
          <a:xfrm rot="5400000" flipH="1">
            <a:off x="6352351" y="3674646"/>
            <a:ext cx="1758364" cy="1696692"/>
          </a:xfrm>
          <a:prstGeom prst="rect">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0B90BBB0-9371-AF13-857B-E57FC6E9E252}"/>
              </a:ext>
            </a:extLst>
          </p:cNvPr>
          <p:cNvSpPr txBox="1"/>
          <p:nvPr/>
        </p:nvSpPr>
        <p:spPr>
          <a:xfrm>
            <a:off x="4077464" y="1858461"/>
            <a:ext cx="122464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Arial" panose="020B0604020202020204" pitchFamily="34" charset="0"/>
                <a:cs typeface="Arial" panose="020B0604020202020204" pitchFamily="34" charset="0"/>
              </a:rPr>
              <a:t>=</a:t>
            </a:r>
            <a:r>
              <a:rPr lang="en-US" sz="2800" dirty="0">
                <a:cs typeface="Calibri"/>
              </a:rPr>
              <a:t> </a:t>
            </a:r>
            <a:r>
              <a:rPr lang="en-US" sz="2800" i="1" dirty="0">
                <a:latin typeface="Cambria Math" panose="02040503050406030204" pitchFamily="18" charset="0"/>
                <a:ea typeface="Cambria Math" panose="02040503050406030204" pitchFamily="18" charset="0"/>
                <a:cs typeface="+mn-lt"/>
              </a:rPr>
              <a:t>1</a:t>
            </a:r>
          </a:p>
        </p:txBody>
      </p:sp>
      <p:sp>
        <p:nvSpPr>
          <p:cNvPr id="16" name="TextBox 15">
            <a:extLst>
              <a:ext uri="{FF2B5EF4-FFF2-40B4-BE49-F238E27FC236}">
                <a16:creationId xmlns:a16="http://schemas.microsoft.com/office/drawing/2014/main" id="{2CF54E9E-75EF-CEB5-1400-AB33AE0011FE}"/>
              </a:ext>
            </a:extLst>
          </p:cNvPr>
          <p:cNvSpPr txBox="1"/>
          <p:nvPr/>
        </p:nvSpPr>
        <p:spPr>
          <a:xfrm>
            <a:off x="8431748" y="1858461"/>
            <a:ext cx="122464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Arial" panose="020B0604020202020204" pitchFamily="34" charset="0"/>
                <a:cs typeface="Arial" panose="020B0604020202020204" pitchFamily="34" charset="0"/>
              </a:rPr>
              <a:t>=</a:t>
            </a:r>
            <a:r>
              <a:rPr lang="en-US" sz="2800" dirty="0">
                <a:cs typeface="Calibri"/>
              </a:rPr>
              <a:t>  </a:t>
            </a:r>
            <a:r>
              <a:rPr lang="en-US" sz="2800" i="1" dirty="0">
                <a:latin typeface="Cambria Math" panose="02040503050406030204" pitchFamily="18" charset="0"/>
                <a:ea typeface="Cambria Math" panose="02040503050406030204" pitchFamily="18" charset="0"/>
                <a:cs typeface="+mn-lt"/>
              </a:rPr>
              <a:t>−1</a:t>
            </a:r>
          </a:p>
        </p:txBody>
      </p:sp>
      <p:sp>
        <p:nvSpPr>
          <p:cNvPr id="17" name="TextBox 16">
            <a:extLst>
              <a:ext uri="{FF2B5EF4-FFF2-40B4-BE49-F238E27FC236}">
                <a16:creationId xmlns:a16="http://schemas.microsoft.com/office/drawing/2014/main" id="{6F57A402-721F-D17F-4D22-F712BBA5FBC4}"/>
              </a:ext>
            </a:extLst>
          </p:cNvPr>
          <p:cNvSpPr txBox="1"/>
          <p:nvPr/>
        </p:nvSpPr>
        <p:spPr>
          <a:xfrm>
            <a:off x="4077463" y="2739213"/>
            <a:ext cx="122464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Arial" panose="020B0604020202020204" pitchFamily="34" charset="0"/>
                <a:cs typeface="Arial" panose="020B0604020202020204" pitchFamily="34" charset="0"/>
              </a:rPr>
              <a:t>=</a:t>
            </a:r>
            <a:r>
              <a:rPr lang="en-US" sz="2800" dirty="0">
                <a:latin typeface="Times New Roman"/>
                <a:cs typeface="Calibri"/>
              </a:rPr>
              <a:t> </a:t>
            </a:r>
            <a:r>
              <a:rPr lang="en-US" sz="2800" i="1" dirty="0">
                <a:latin typeface="Times New Roman" panose="02020603050405020304" pitchFamily="18" charset="0"/>
                <a:ea typeface="Cambria Math" panose="02040503050406030204" pitchFamily="18" charset="0"/>
                <a:cs typeface="Times New Roman" panose="02020603050405020304" pitchFamily="18" charset="0"/>
              </a:rPr>
              <a:t>x</a:t>
            </a:r>
          </a:p>
        </p:txBody>
      </p:sp>
      <p:sp>
        <p:nvSpPr>
          <p:cNvPr id="18" name="TextBox 17">
            <a:extLst>
              <a:ext uri="{FF2B5EF4-FFF2-40B4-BE49-F238E27FC236}">
                <a16:creationId xmlns:a16="http://schemas.microsoft.com/office/drawing/2014/main" id="{138FBC92-03FC-0826-A133-95FA476306FF}"/>
              </a:ext>
            </a:extLst>
          </p:cNvPr>
          <p:cNvSpPr txBox="1"/>
          <p:nvPr/>
        </p:nvSpPr>
        <p:spPr>
          <a:xfrm>
            <a:off x="8431748" y="2739213"/>
            <a:ext cx="122464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Arial" panose="020B0604020202020204" pitchFamily="34" charset="0"/>
                <a:cs typeface="Arial" panose="020B0604020202020204" pitchFamily="34" charset="0"/>
              </a:rPr>
              <a:t>=</a:t>
            </a:r>
            <a:r>
              <a:rPr lang="en-US" sz="2800" dirty="0">
                <a:latin typeface="Times New Roman"/>
                <a:cs typeface="Calibri"/>
              </a:rPr>
              <a:t> </a:t>
            </a:r>
            <a:r>
              <a:rPr lang="en-US" sz="2800" b="1" dirty="0">
                <a:latin typeface="Times New Roman"/>
                <a:ea typeface="+mn-lt"/>
                <a:cs typeface="+mn-lt"/>
              </a:rPr>
              <a:t> </a:t>
            </a:r>
            <a:r>
              <a:rPr lang="en-US" sz="2800" i="1" dirty="0">
                <a:latin typeface="Cambria Math" panose="02040503050406030204" pitchFamily="18" charset="0"/>
                <a:ea typeface="Cambria Math" panose="02040503050406030204" pitchFamily="18" charset="0"/>
                <a:cs typeface="+mn-lt"/>
              </a:rPr>
              <a:t>−</a:t>
            </a:r>
            <a:r>
              <a:rPr lang="en-US" sz="2800" i="1" dirty="0">
                <a:latin typeface="Times New Roman" panose="02020603050405020304" pitchFamily="18" charset="0"/>
                <a:ea typeface="Cambria Math" panose="02040503050406030204" pitchFamily="18" charset="0"/>
                <a:cs typeface="Times New Roman" panose="02020603050405020304" pitchFamily="18" charset="0"/>
              </a:rPr>
              <a:t>x</a:t>
            </a:r>
          </a:p>
        </p:txBody>
      </p:sp>
      <p:sp>
        <p:nvSpPr>
          <p:cNvPr id="19" name="TextBox 18">
            <a:extLst>
              <a:ext uri="{FF2B5EF4-FFF2-40B4-BE49-F238E27FC236}">
                <a16:creationId xmlns:a16="http://schemas.microsoft.com/office/drawing/2014/main" id="{B916C855-C481-D012-CCE7-6387C0E178A6}"/>
              </a:ext>
            </a:extLst>
          </p:cNvPr>
          <p:cNvSpPr txBox="1"/>
          <p:nvPr/>
        </p:nvSpPr>
        <p:spPr>
          <a:xfrm>
            <a:off x="4067566" y="4273108"/>
            <a:ext cx="122464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Arial" panose="020B0604020202020204" pitchFamily="34" charset="0"/>
                <a:cs typeface="Arial" panose="020B0604020202020204" pitchFamily="34" charset="0"/>
              </a:rPr>
              <a:t>= </a:t>
            </a:r>
            <a:r>
              <a:rPr lang="en-US" sz="2800" i="1" dirty="0">
                <a:latin typeface="Times New Roman" panose="02020603050405020304" pitchFamily="18" charset="0"/>
                <a:ea typeface="Cambria Math" panose="02040503050406030204" pitchFamily="18" charset="0"/>
                <a:cs typeface="Times New Roman" panose="02020603050405020304" pitchFamily="18" charset="0"/>
              </a:rPr>
              <a:t>x</a:t>
            </a:r>
            <a:r>
              <a:rPr lang="en-US" sz="2800" i="1" baseline="30000" dirty="0">
                <a:latin typeface="Cambria Math" panose="02040503050406030204" pitchFamily="18" charset="0"/>
                <a:ea typeface="Cambria Math" panose="02040503050406030204" pitchFamily="18" charset="0"/>
                <a:cs typeface="+mn-lt"/>
              </a:rPr>
              <a:t>2</a:t>
            </a:r>
            <a:endParaRPr lang="en-US" sz="2800" baseline="30000" dirty="0">
              <a:latin typeface="Cambria Math" panose="02040503050406030204" pitchFamily="18" charset="0"/>
              <a:ea typeface="Cambria Math" panose="02040503050406030204" pitchFamily="18" charset="0"/>
              <a:cs typeface="Calibri"/>
            </a:endParaRPr>
          </a:p>
        </p:txBody>
      </p:sp>
      <p:sp>
        <p:nvSpPr>
          <p:cNvPr id="20" name="TextBox 19">
            <a:extLst>
              <a:ext uri="{FF2B5EF4-FFF2-40B4-BE49-F238E27FC236}">
                <a16:creationId xmlns:a16="http://schemas.microsoft.com/office/drawing/2014/main" id="{4CC86F8B-A6D5-24C1-4FFE-AC62E20FBB3C}"/>
              </a:ext>
            </a:extLst>
          </p:cNvPr>
          <p:cNvSpPr txBox="1"/>
          <p:nvPr/>
        </p:nvSpPr>
        <p:spPr>
          <a:xfrm>
            <a:off x="8431747" y="4273108"/>
            <a:ext cx="122464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Arial" panose="020B0604020202020204" pitchFamily="34" charset="0"/>
                <a:cs typeface="Arial" panose="020B0604020202020204" pitchFamily="34" charset="0"/>
              </a:rPr>
              <a:t>= </a:t>
            </a:r>
            <a:r>
              <a:rPr lang="en-US" sz="2800" i="1" dirty="0">
                <a:latin typeface="Cambria Math" panose="02040503050406030204" pitchFamily="18" charset="0"/>
                <a:ea typeface="Cambria Math" panose="02040503050406030204" pitchFamily="18" charset="0"/>
                <a:cs typeface="+mn-lt"/>
              </a:rPr>
              <a:t>−</a:t>
            </a:r>
            <a:r>
              <a:rPr lang="en-US" sz="2800" i="1" dirty="0">
                <a:latin typeface="Times New Roman" panose="02020603050405020304" pitchFamily="18" charset="0"/>
                <a:ea typeface="Cambria Math" panose="02040503050406030204" pitchFamily="18" charset="0"/>
                <a:cs typeface="Times New Roman" panose="02020603050405020304" pitchFamily="18" charset="0"/>
              </a:rPr>
              <a:t>x</a:t>
            </a:r>
            <a:r>
              <a:rPr lang="en-US" sz="2800" i="1" baseline="30000" dirty="0">
                <a:latin typeface="Times New Roman"/>
                <a:ea typeface="+mn-lt"/>
                <a:cs typeface="+mn-lt"/>
              </a:rPr>
              <a:t>2</a:t>
            </a:r>
            <a:endParaRPr lang="en-US" sz="2800" baseline="30000" dirty="0">
              <a:latin typeface="Times New Roman"/>
              <a:cs typeface="Calibri"/>
            </a:endParaRPr>
          </a:p>
        </p:txBody>
      </p:sp>
    </p:spTree>
    <p:extLst>
      <p:ext uri="{BB962C8B-B14F-4D97-AF65-F5344CB8AC3E}">
        <p14:creationId xmlns:p14="http://schemas.microsoft.com/office/powerpoint/2010/main" val="22945620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1"/>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how me using the algebra til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4</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mc:AlternateContent xmlns:mc="http://schemas.openxmlformats.org/markup-compatibility/2006" xmlns:a14="http://schemas.microsoft.com/office/drawing/2010/main">
        <mc:Choice Requires="a14">
          <p:sp>
            <p:nvSpPr>
              <p:cNvPr id="17" name="Rounded Rectangle 10">
                <a:extLst>
                  <a:ext uri="{FF2B5EF4-FFF2-40B4-BE49-F238E27FC236}">
                    <a16:creationId xmlns:a16="http://schemas.microsoft.com/office/drawing/2014/main" id="{594FFCA0-DDED-83F1-5061-47CFC317AAEA}"/>
                  </a:ext>
                </a:extLst>
              </p:cNvPr>
              <p:cNvSpPr/>
              <p:nvPr/>
            </p:nvSpPr>
            <p:spPr>
              <a:xfrm>
                <a:off x="4930173" y="1335570"/>
                <a:ext cx="1973943"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200" dirty="0"/>
                  <a:t>3</a:t>
                </a:r>
                <a14:m>
                  <m:oMath xmlns:m="http://schemas.openxmlformats.org/officeDocument/2006/math">
                    <m:r>
                      <a:rPr lang="en-GB" sz="7200" i="1" dirty="0" smtClean="0">
                        <a:latin typeface="Cambria Math" panose="02040503050406030204" pitchFamily="18" charset="0"/>
                      </a:rPr>
                      <m:t>𝑥</m:t>
                    </m:r>
                  </m:oMath>
                </a14:m>
                <a:endParaRPr lang="en-GB" sz="7200" dirty="0"/>
              </a:p>
            </p:txBody>
          </p:sp>
        </mc:Choice>
        <mc:Fallback xmlns="">
          <p:sp>
            <p:nvSpPr>
              <p:cNvPr id="17" name="Rounded Rectangle 10">
                <a:extLst>
                  <a:ext uri="{FF2B5EF4-FFF2-40B4-BE49-F238E27FC236}">
                    <a16:creationId xmlns:a16="http://schemas.microsoft.com/office/drawing/2014/main" id="{594FFCA0-DDED-83F1-5061-47CFC317AAEA}"/>
                  </a:ext>
                </a:extLst>
              </p:cNvPr>
              <p:cNvSpPr>
                <a:spLocks noRot="1" noChangeAspect="1" noMove="1" noResize="1" noEditPoints="1" noAdjustHandles="1" noChangeArrowheads="1" noChangeShapeType="1" noTextEdit="1"/>
              </p:cNvSpPr>
              <p:nvPr/>
            </p:nvSpPr>
            <p:spPr>
              <a:xfrm>
                <a:off x="4930173" y="1335570"/>
                <a:ext cx="1973943" cy="1335314"/>
              </a:xfrm>
              <a:prstGeom prst="roundRect">
                <a:avLst/>
              </a:prstGeom>
              <a:blipFill>
                <a:blip r:embed="rId4"/>
                <a:stretch>
                  <a:fillRect l="-2454" t="-11312" b="-3167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37F59270-353D-1E0D-6EDA-D5B8C760C735}"/>
                  </a:ext>
                </a:extLst>
              </p:cNvPr>
              <p:cNvSpPr/>
              <p:nvPr/>
            </p:nvSpPr>
            <p:spPr>
              <a:xfrm>
                <a:off x="6720940" y="3129707"/>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8" name="Rectangle 17">
                <a:extLst>
                  <a:ext uri="{FF2B5EF4-FFF2-40B4-BE49-F238E27FC236}">
                    <a16:creationId xmlns:a16="http://schemas.microsoft.com/office/drawing/2014/main" id="{37F59270-353D-1E0D-6EDA-D5B8C760C735}"/>
                  </a:ext>
                </a:extLst>
              </p:cNvPr>
              <p:cNvSpPr>
                <a:spLocks noRot="1" noChangeAspect="1" noMove="1" noResize="1" noEditPoints="1" noAdjustHandles="1" noChangeArrowheads="1" noChangeShapeType="1" noTextEdit="1"/>
              </p:cNvSpPr>
              <p:nvPr/>
            </p:nvSpPr>
            <p:spPr>
              <a:xfrm>
                <a:off x="6720940" y="3129707"/>
                <a:ext cx="986970" cy="2520000"/>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D5B8E634-BBD3-D037-A255-7060B9C76380}"/>
                  </a:ext>
                </a:extLst>
              </p:cNvPr>
              <p:cNvSpPr/>
              <p:nvPr/>
            </p:nvSpPr>
            <p:spPr>
              <a:xfrm>
                <a:off x="5371111" y="3129707"/>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9" name="Rectangle 18">
                <a:extLst>
                  <a:ext uri="{FF2B5EF4-FFF2-40B4-BE49-F238E27FC236}">
                    <a16:creationId xmlns:a16="http://schemas.microsoft.com/office/drawing/2014/main" id="{D5B8E634-BBD3-D037-A255-7060B9C76380}"/>
                  </a:ext>
                </a:extLst>
              </p:cNvPr>
              <p:cNvSpPr>
                <a:spLocks noRot="1" noChangeAspect="1" noMove="1" noResize="1" noEditPoints="1" noAdjustHandles="1" noChangeArrowheads="1" noChangeShapeType="1" noTextEdit="1"/>
              </p:cNvSpPr>
              <p:nvPr/>
            </p:nvSpPr>
            <p:spPr>
              <a:xfrm>
                <a:off x="5371111" y="3129707"/>
                <a:ext cx="986970" cy="2520000"/>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DD460ECB-2D62-05AB-FD4C-178801B3BFF2}"/>
                  </a:ext>
                </a:extLst>
              </p:cNvPr>
              <p:cNvSpPr/>
              <p:nvPr/>
            </p:nvSpPr>
            <p:spPr>
              <a:xfrm>
                <a:off x="4021282" y="3129707"/>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Arial" panose="020B0604020202020204" pitchFamily="34" charset="0"/>
                  <a:cs typeface="Arial" panose="020B0604020202020204" pitchFamily="34" charset="0"/>
                </a:endParaRPr>
              </a:p>
            </p:txBody>
          </p:sp>
        </mc:Choice>
        <mc:Fallback xmlns="">
          <p:sp>
            <p:nvSpPr>
              <p:cNvPr id="20" name="Rectangle 19">
                <a:extLst>
                  <a:ext uri="{FF2B5EF4-FFF2-40B4-BE49-F238E27FC236}">
                    <a16:creationId xmlns:a16="http://schemas.microsoft.com/office/drawing/2014/main" id="{DD460ECB-2D62-05AB-FD4C-178801B3BFF2}"/>
                  </a:ext>
                </a:extLst>
              </p:cNvPr>
              <p:cNvSpPr>
                <a:spLocks noRot="1" noChangeAspect="1" noMove="1" noResize="1" noEditPoints="1" noAdjustHandles="1" noChangeArrowheads="1" noChangeShapeType="1" noTextEdit="1"/>
              </p:cNvSpPr>
              <p:nvPr/>
            </p:nvSpPr>
            <p:spPr>
              <a:xfrm>
                <a:off x="4021282" y="3129707"/>
                <a:ext cx="986970" cy="2520000"/>
              </a:xfrm>
              <a:prstGeom prst="rect">
                <a:avLst/>
              </a:prstGeom>
              <a:blipFill>
                <a:blip r:embed="rId7"/>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1" name="Rounded Rectangle 10">
                <a:extLst>
                  <a:ext uri="{FF2B5EF4-FFF2-40B4-BE49-F238E27FC236}">
                    <a16:creationId xmlns:a16="http://schemas.microsoft.com/office/drawing/2014/main" id="{2B6D0A12-B252-A89F-E2CA-84F81DCBF64A}"/>
                  </a:ext>
                </a:extLst>
              </p:cNvPr>
              <p:cNvSpPr/>
              <p:nvPr/>
            </p:nvSpPr>
            <p:spPr>
              <a:xfrm>
                <a:off x="4930173" y="1321716"/>
                <a:ext cx="1973943"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200" dirty="0">
                    <a:latin typeface="Cambria Math" panose="02040503050406030204" pitchFamily="18" charset="0"/>
                    <a:ea typeface="Cambria Math" panose="02040503050406030204" pitchFamily="18" charset="0"/>
                    <a:cs typeface="Arial" panose="020B0604020202020204" pitchFamily="34" charset="0"/>
                  </a:rPr>
                  <a:t>3</a:t>
                </a:r>
                <a14:m>
                  <m:oMath xmlns:m="http://schemas.openxmlformats.org/officeDocument/2006/math">
                    <m:r>
                      <a:rPr lang="en-GB" sz="7200" i="1" dirty="0" smtClean="0">
                        <a:latin typeface="Cambria Math" panose="02040503050406030204" pitchFamily="18" charset="0"/>
                      </a:rPr>
                      <m:t>𝑥</m:t>
                    </m:r>
                  </m:oMath>
                </a14:m>
                <a:endParaRPr lang="en-GB" sz="7200" dirty="0"/>
              </a:p>
            </p:txBody>
          </p:sp>
        </mc:Choice>
        <mc:Fallback xmlns="">
          <p:sp>
            <p:nvSpPr>
              <p:cNvPr id="21" name="Rounded Rectangle 10">
                <a:extLst>
                  <a:ext uri="{FF2B5EF4-FFF2-40B4-BE49-F238E27FC236}">
                    <a16:creationId xmlns:a16="http://schemas.microsoft.com/office/drawing/2014/main" id="{2B6D0A12-B252-A89F-E2CA-84F81DCBF64A}"/>
                  </a:ext>
                </a:extLst>
              </p:cNvPr>
              <p:cNvSpPr>
                <a:spLocks noRot="1" noChangeAspect="1" noMove="1" noResize="1" noEditPoints="1" noAdjustHandles="1" noChangeArrowheads="1" noChangeShapeType="1" noTextEdit="1"/>
              </p:cNvSpPr>
              <p:nvPr/>
            </p:nvSpPr>
            <p:spPr>
              <a:xfrm>
                <a:off x="4930173" y="1321716"/>
                <a:ext cx="1973943" cy="1335314"/>
              </a:xfrm>
              <a:prstGeom prst="roundRect">
                <a:avLst/>
              </a:prstGeom>
              <a:blipFill>
                <a:blip r:embed="rId8"/>
                <a:stretch>
                  <a:fillRect l="-3681" t="-13122" b="-2986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9DAD2F5A-9FD2-4473-0BDE-87D310967DB7}"/>
                  </a:ext>
                </a:extLst>
              </p:cNvPr>
              <p:cNvSpPr/>
              <p:nvPr/>
            </p:nvSpPr>
            <p:spPr>
              <a:xfrm>
                <a:off x="6720940" y="3115853"/>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3" name="Rectangle 22">
                <a:extLst>
                  <a:ext uri="{FF2B5EF4-FFF2-40B4-BE49-F238E27FC236}">
                    <a16:creationId xmlns:a16="http://schemas.microsoft.com/office/drawing/2014/main" id="{9DAD2F5A-9FD2-4473-0BDE-87D310967DB7}"/>
                  </a:ext>
                </a:extLst>
              </p:cNvPr>
              <p:cNvSpPr>
                <a:spLocks noRot="1" noChangeAspect="1" noMove="1" noResize="1" noEditPoints="1" noAdjustHandles="1" noChangeArrowheads="1" noChangeShapeType="1" noTextEdit="1"/>
              </p:cNvSpPr>
              <p:nvPr/>
            </p:nvSpPr>
            <p:spPr>
              <a:xfrm>
                <a:off x="6720940" y="3115853"/>
                <a:ext cx="986970" cy="2520000"/>
              </a:xfrm>
              <a:prstGeom prst="rect">
                <a:avLst/>
              </a:prstGeom>
              <a:blipFill>
                <a:blip r:embed="rId9"/>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043DC6C2-318B-38D6-608F-593792FF2AA1}"/>
                  </a:ext>
                </a:extLst>
              </p:cNvPr>
              <p:cNvSpPr/>
              <p:nvPr/>
            </p:nvSpPr>
            <p:spPr>
              <a:xfrm>
                <a:off x="5371111" y="3115853"/>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4" name="Rectangle 23">
                <a:extLst>
                  <a:ext uri="{FF2B5EF4-FFF2-40B4-BE49-F238E27FC236}">
                    <a16:creationId xmlns:a16="http://schemas.microsoft.com/office/drawing/2014/main" id="{043DC6C2-318B-38D6-608F-593792FF2AA1}"/>
                  </a:ext>
                </a:extLst>
              </p:cNvPr>
              <p:cNvSpPr>
                <a:spLocks noRot="1" noChangeAspect="1" noMove="1" noResize="1" noEditPoints="1" noAdjustHandles="1" noChangeArrowheads="1" noChangeShapeType="1" noTextEdit="1"/>
              </p:cNvSpPr>
              <p:nvPr/>
            </p:nvSpPr>
            <p:spPr>
              <a:xfrm>
                <a:off x="5371111" y="3115853"/>
                <a:ext cx="986970" cy="2520000"/>
              </a:xfrm>
              <a:prstGeom prst="rect">
                <a:avLst/>
              </a:prstGeom>
              <a:blipFill>
                <a:blip r:embed="rId10"/>
                <a:stretch>
                  <a:fillRect/>
                </a:stretch>
              </a:blipFill>
              <a:ln w="57150">
                <a:solidFill>
                  <a:schemeClr val="tx1"/>
                </a:solidFill>
              </a:ln>
            </p:spPr>
            <p:txBody>
              <a:bodyPr/>
              <a:lstStyle/>
              <a:p>
                <a:r>
                  <a:rPr lang="en-IN">
                    <a:noFill/>
                  </a:rPr>
                  <a:t> </a:t>
                </a:r>
              </a:p>
            </p:txBody>
          </p:sp>
        </mc:Fallback>
      </mc:AlternateContent>
    </p:spTree>
    <p:extLst>
      <p:ext uri="{BB962C8B-B14F-4D97-AF65-F5344CB8AC3E}">
        <p14:creationId xmlns:p14="http://schemas.microsoft.com/office/powerpoint/2010/main" val="207490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3" grpId="0" animBg="1"/>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1"/>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how me using the algebra til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25B83BF-9215-08A9-121C-01C001CF6C18}"/>
                  </a:ext>
                </a:extLst>
              </p:cNvPr>
              <p:cNvSpPr/>
              <p:nvPr/>
            </p:nvSpPr>
            <p:spPr>
              <a:xfrm>
                <a:off x="8382475" y="3162346"/>
                <a:ext cx="2520000" cy="2520000"/>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2" name="Rectangle 1">
                <a:extLst>
                  <a:ext uri="{FF2B5EF4-FFF2-40B4-BE49-F238E27FC236}">
                    <a16:creationId xmlns:a16="http://schemas.microsoft.com/office/drawing/2014/main" id="{825B83BF-9215-08A9-121C-01C001CF6C18}"/>
                  </a:ext>
                </a:extLst>
              </p:cNvPr>
              <p:cNvSpPr>
                <a:spLocks noRot="1" noChangeAspect="1" noMove="1" noResize="1" noEditPoints="1" noAdjustHandles="1" noChangeArrowheads="1" noChangeShapeType="1" noTextEdit="1"/>
              </p:cNvSpPr>
              <p:nvPr/>
            </p:nvSpPr>
            <p:spPr>
              <a:xfrm>
                <a:off x="8382475" y="3162346"/>
                <a:ext cx="2520000" cy="2520000"/>
              </a:xfrm>
              <a:prstGeom prst="rect">
                <a:avLst/>
              </a:prstGeom>
              <a:blipFill>
                <a:blip r:embed="rId3"/>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A9A5773B-0B49-7996-64A8-2ADB52FDA841}"/>
                  </a:ext>
                </a:extLst>
              </p:cNvPr>
              <p:cNvSpPr/>
              <p:nvPr/>
            </p:nvSpPr>
            <p:spPr>
              <a:xfrm>
                <a:off x="4635541" y="3177455"/>
                <a:ext cx="2520000" cy="2520000"/>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3" name="Rectangle 2">
                <a:extLst>
                  <a:ext uri="{FF2B5EF4-FFF2-40B4-BE49-F238E27FC236}">
                    <a16:creationId xmlns:a16="http://schemas.microsoft.com/office/drawing/2014/main" id="{A9A5773B-0B49-7996-64A8-2ADB52FDA841}"/>
                  </a:ext>
                </a:extLst>
              </p:cNvPr>
              <p:cNvSpPr>
                <a:spLocks noRot="1" noChangeAspect="1" noMove="1" noResize="1" noEditPoints="1" noAdjustHandles="1" noChangeArrowheads="1" noChangeShapeType="1" noTextEdit="1"/>
              </p:cNvSpPr>
              <p:nvPr/>
            </p:nvSpPr>
            <p:spPr>
              <a:xfrm>
                <a:off x="4635541" y="3177455"/>
                <a:ext cx="2520000" cy="2520000"/>
              </a:xfrm>
              <a:prstGeom prst="rect">
                <a:avLst/>
              </a:prstGeom>
              <a:blipFill>
                <a:blip r:embed="rId4"/>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68FC243-B7A8-2EAE-8BB7-136561E9E93A}"/>
                  </a:ext>
                </a:extLst>
              </p:cNvPr>
              <p:cNvSpPr/>
              <p:nvPr/>
            </p:nvSpPr>
            <p:spPr>
              <a:xfrm>
                <a:off x="1092755" y="3162346"/>
                <a:ext cx="2520000" cy="2520000"/>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5" name="Rectangle 4">
                <a:extLst>
                  <a:ext uri="{FF2B5EF4-FFF2-40B4-BE49-F238E27FC236}">
                    <a16:creationId xmlns:a16="http://schemas.microsoft.com/office/drawing/2014/main" id="{D68FC243-B7A8-2EAE-8BB7-136561E9E93A}"/>
                  </a:ext>
                </a:extLst>
              </p:cNvPr>
              <p:cNvSpPr>
                <a:spLocks noRot="1" noChangeAspect="1" noMove="1" noResize="1" noEditPoints="1" noAdjustHandles="1" noChangeArrowheads="1" noChangeShapeType="1" noTextEdit="1"/>
              </p:cNvSpPr>
              <p:nvPr/>
            </p:nvSpPr>
            <p:spPr>
              <a:xfrm>
                <a:off x="1092755" y="3162346"/>
                <a:ext cx="2520000" cy="2520000"/>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ounded Rectangle 18">
                <a:extLst>
                  <a:ext uri="{FF2B5EF4-FFF2-40B4-BE49-F238E27FC236}">
                    <a16:creationId xmlns:a16="http://schemas.microsoft.com/office/drawing/2014/main" id="{82CDBAA9-E139-E944-26F1-DBFFEB42D728}"/>
                  </a:ext>
                </a:extLst>
              </p:cNvPr>
              <p:cNvSpPr/>
              <p:nvPr/>
            </p:nvSpPr>
            <p:spPr>
              <a:xfrm>
                <a:off x="4908570" y="1192915"/>
                <a:ext cx="1973943"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200" dirty="0">
                    <a:latin typeface="Cambria Math" panose="02040503050406030204" pitchFamily="18" charset="0"/>
                    <a:ea typeface="Cambria Math" panose="02040503050406030204" pitchFamily="18" charset="0"/>
                  </a:rPr>
                  <a:t>3</a:t>
                </a:r>
                <a14:m>
                  <m:oMath xmlns:m="http://schemas.openxmlformats.org/officeDocument/2006/math">
                    <m:r>
                      <a:rPr lang="en-GB" sz="7200" i="1" dirty="0" smtClean="0">
                        <a:latin typeface="Cambria Math" panose="02040503050406030204" pitchFamily="18" charset="0"/>
                      </a:rPr>
                      <m:t>𝑥</m:t>
                    </m:r>
                    <m:r>
                      <a:rPr lang="en-GB" sz="7200" b="0" i="1" baseline="30000" dirty="0" smtClean="0">
                        <a:latin typeface="Cambria Math" panose="02040503050406030204" pitchFamily="18" charset="0"/>
                      </a:rPr>
                      <m:t>2</m:t>
                    </m:r>
                  </m:oMath>
                </a14:m>
                <a:endParaRPr lang="en-GB" sz="7200" baseline="30000" dirty="0"/>
              </a:p>
            </p:txBody>
          </p:sp>
        </mc:Choice>
        <mc:Fallback xmlns="">
          <p:sp>
            <p:nvSpPr>
              <p:cNvPr id="6" name="Rounded Rectangle 18">
                <a:extLst>
                  <a:ext uri="{FF2B5EF4-FFF2-40B4-BE49-F238E27FC236}">
                    <a16:creationId xmlns:a16="http://schemas.microsoft.com/office/drawing/2014/main" id="{82CDBAA9-E139-E944-26F1-DBFFEB42D728}"/>
                  </a:ext>
                </a:extLst>
              </p:cNvPr>
              <p:cNvSpPr>
                <a:spLocks noRot="1" noChangeAspect="1" noMove="1" noResize="1" noEditPoints="1" noAdjustHandles="1" noChangeArrowheads="1" noChangeShapeType="1" noTextEdit="1"/>
              </p:cNvSpPr>
              <p:nvPr/>
            </p:nvSpPr>
            <p:spPr>
              <a:xfrm>
                <a:off x="4908570" y="1192915"/>
                <a:ext cx="1973943" cy="1335314"/>
              </a:xfrm>
              <a:prstGeom prst="roundRect">
                <a:avLst/>
              </a:prstGeom>
              <a:blipFill>
                <a:blip r:embed="rId6"/>
                <a:stretch>
                  <a:fillRect l="-11350" t="-11312" b="-31674"/>
                </a:stretch>
              </a:blipFill>
            </p:spPr>
            <p:txBody>
              <a:bodyPr/>
              <a:lstStyle/>
              <a:p>
                <a:r>
                  <a:rPr lang="en-IN">
                    <a:noFill/>
                  </a:rPr>
                  <a:t> </a:t>
                </a:r>
              </a:p>
            </p:txBody>
          </p:sp>
        </mc:Fallback>
      </mc:AlternateContent>
    </p:spTree>
    <p:extLst>
      <p:ext uri="{BB962C8B-B14F-4D97-AF65-F5344CB8AC3E}">
        <p14:creationId xmlns:p14="http://schemas.microsoft.com/office/powerpoint/2010/main" val="1308113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1"/>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how me using the algebra til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6</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mc:AlternateContent xmlns:mc="http://schemas.openxmlformats.org/markup-compatibility/2006" xmlns:a14="http://schemas.microsoft.com/office/drawing/2010/main">
        <mc:Choice Requires="a14">
          <p:sp>
            <p:nvSpPr>
              <p:cNvPr id="7" name="Rounded Rectangle 10">
                <a:extLst>
                  <a:ext uri="{FF2B5EF4-FFF2-40B4-BE49-F238E27FC236}">
                    <a16:creationId xmlns:a16="http://schemas.microsoft.com/office/drawing/2014/main" id="{396E15B6-4C3C-1734-8BA6-B5B11C250687}"/>
                  </a:ext>
                </a:extLst>
              </p:cNvPr>
              <p:cNvSpPr/>
              <p:nvPr/>
            </p:nvSpPr>
            <p:spPr>
              <a:xfrm>
                <a:off x="4930173" y="1335570"/>
                <a:ext cx="2824577"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200" dirty="0">
                    <a:latin typeface="Cambria Math" panose="02040503050406030204" pitchFamily="18" charset="0"/>
                    <a:ea typeface="Cambria Math" panose="02040503050406030204" pitchFamily="18" charset="0"/>
                  </a:rPr>
                  <a:t>2</a:t>
                </a:r>
                <a14:m>
                  <m:oMath xmlns:m="http://schemas.openxmlformats.org/officeDocument/2006/math">
                    <m:r>
                      <a:rPr lang="en-GB" sz="7200" i="1" dirty="0" smtClean="0">
                        <a:latin typeface="Cambria Math" panose="02040503050406030204" pitchFamily="18" charset="0"/>
                      </a:rPr>
                      <m:t>𝑥</m:t>
                    </m:r>
                  </m:oMath>
                </a14:m>
                <a:r>
                  <a:rPr lang="en-GB" sz="7200" dirty="0"/>
                  <a:t> + </a:t>
                </a:r>
                <a:r>
                  <a:rPr lang="en-GB" sz="7200" dirty="0">
                    <a:latin typeface="Cambria Math" panose="02040503050406030204" pitchFamily="18" charset="0"/>
                    <a:ea typeface="Cambria Math" panose="02040503050406030204" pitchFamily="18" charset="0"/>
                  </a:rPr>
                  <a:t>3</a:t>
                </a:r>
              </a:p>
            </p:txBody>
          </p:sp>
        </mc:Choice>
        <mc:Fallback xmlns="">
          <p:sp>
            <p:nvSpPr>
              <p:cNvPr id="7" name="Rounded Rectangle 10">
                <a:extLst>
                  <a:ext uri="{FF2B5EF4-FFF2-40B4-BE49-F238E27FC236}">
                    <a16:creationId xmlns:a16="http://schemas.microsoft.com/office/drawing/2014/main" id="{396E15B6-4C3C-1734-8BA6-B5B11C250687}"/>
                  </a:ext>
                </a:extLst>
              </p:cNvPr>
              <p:cNvSpPr>
                <a:spLocks noRot="1" noChangeAspect="1" noMove="1" noResize="1" noEditPoints="1" noAdjustHandles="1" noChangeArrowheads="1" noChangeShapeType="1" noTextEdit="1"/>
              </p:cNvSpPr>
              <p:nvPr/>
            </p:nvSpPr>
            <p:spPr>
              <a:xfrm>
                <a:off x="4930173" y="1335570"/>
                <a:ext cx="2824577" cy="1335314"/>
              </a:xfrm>
              <a:prstGeom prst="roundRect">
                <a:avLst/>
              </a:prstGeom>
              <a:blipFill>
                <a:blip r:embed="rId3"/>
                <a:stretch>
                  <a:fillRect l="-11828" t="-13122" r="-11613" b="-3212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F87F50F-9C67-E6FA-80BC-C53AED2AA123}"/>
                  </a:ext>
                </a:extLst>
              </p:cNvPr>
              <p:cNvSpPr/>
              <p:nvPr/>
            </p:nvSpPr>
            <p:spPr>
              <a:xfrm>
                <a:off x="4544748" y="3196126"/>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8" name="Rectangle 7">
                <a:extLst>
                  <a:ext uri="{FF2B5EF4-FFF2-40B4-BE49-F238E27FC236}">
                    <a16:creationId xmlns:a16="http://schemas.microsoft.com/office/drawing/2014/main" id="{EF87F50F-9C67-E6FA-80BC-C53AED2AA123}"/>
                  </a:ext>
                </a:extLst>
              </p:cNvPr>
              <p:cNvSpPr>
                <a:spLocks noRot="1" noChangeAspect="1" noMove="1" noResize="1" noEditPoints="1" noAdjustHandles="1" noChangeArrowheads="1" noChangeShapeType="1" noTextEdit="1"/>
              </p:cNvSpPr>
              <p:nvPr/>
            </p:nvSpPr>
            <p:spPr>
              <a:xfrm>
                <a:off x="4544748" y="3196126"/>
                <a:ext cx="986970" cy="2520000"/>
              </a:xfrm>
              <a:prstGeom prst="rect">
                <a:avLst/>
              </a:prstGeom>
              <a:blipFill>
                <a:blip r:embed="rId4"/>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C9FEC8C0-9F89-F6CB-2DC4-3532EA702511}"/>
                  </a:ext>
                </a:extLst>
              </p:cNvPr>
              <p:cNvSpPr/>
              <p:nvPr/>
            </p:nvSpPr>
            <p:spPr>
              <a:xfrm>
                <a:off x="3223948" y="3196126"/>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9" name="Rectangle 8">
                <a:extLst>
                  <a:ext uri="{FF2B5EF4-FFF2-40B4-BE49-F238E27FC236}">
                    <a16:creationId xmlns:a16="http://schemas.microsoft.com/office/drawing/2014/main" id="{C9FEC8C0-9F89-F6CB-2DC4-3532EA702511}"/>
                  </a:ext>
                </a:extLst>
              </p:cNvPr>
              <p:cNvSpPr>
                <a:spLocks noRot="1" noChangeAspect="1" noMove="1" noResize="1" noEditPoints="1" noAdjustHandles="1" noChangeArrowheads="1" noChangeShapeType="1" noTextEdit="1"/>
              </p:cNvSpPr>
              <p:nvPr/>
            </p:nvSpPr>
            <p:spPr>
              <a:xfrm>
                <a:off x="3223948" y="3196126"/>
                <a:ext cx="986970" cy="2520000"/>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124941A-2735-426A-5FB6-025518A298B6}"/>
                  </a:ext>
                </a:extLst>
              </p:cNvPr>
              <p:cNvSpPr/>
              <p:nvPr/>
            </p:nvSpPr>
            <p:spPr>
              <a:xfrm>
                <a:off x="7303860" y="3186601"/>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10" name="Rectangle 9">
                <a:extLst>
                  <a:ext uri="{FF2B5EF4-FFF2-40B4-BE49-F238E27FC236}">
                    <a16:creationId xmlns:a16="http://schemas.microsoft.com/office/drawing/2014/main" id="{F124941A-2735-426A-5FB6-025518A298B6}"/>
                  </a:ext>
                </a:extLst>
              </p:cNvPr>
              <p:cNvSpPr>
                <a:spLocks noRot="1" noChangeAspect="1" noMove="1" noResize="1" noEditPoints="1" noAdjustHandles="1" noChangeArrowheads="1" noChangeShapeType="1" noTextEdit="1"/>
              </p:cNvSpPr>
              <p:nvPr/>
            </p:nvSpPr>
            <p:spPr>
              <a:xfrm>
                <a:off x="7303860" y="3186601"/>
                <a:ext cx="986970" cy="972457"/>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F752183-CF5F-BB5A-4E37-6CD4363CA231}"/>
                  </a:ext>
                </a:extLst>
              </p:cNvPr>
              <p:cNvSpPr/>
              <p:nvPr/>
            </p:nvSpPr>
            <p:spPr>
              <a:xfrm>
                <a:off x="5865548" y="3196126"/>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11" name="Rectangle 10">
                <a:extLst>
                  <a:ext uri="{FF2B5EF4-FFF2-40B4-BE49-F238E27FC236}">
                    <a16:creationId xmlns:a16="http://schemas.microsoft.com/office/drawing/2014/main" id="{1F752183-CF5F-BB5A-4E37-6CD4363CA231}"/>
                  </a:ext>
                </a:extLst>
              </p:cNvPr>
              <p:cNvSpPr>
                <a:spLocks noRot="1" noChangeAspect="1" noMove="1" noResize="1" noEditPoints="1" noAdjustHandles="1" noChangeArrowheads="1" noChangeShapeType="1" noTextEdit="1"/>
              </p:cNvSpPr>
              <p:nvPr/>
            </p:nvSpPr>
            <p:spPr>
              <a:xfrm>
                <a:off x="5865548" y="3196126"/>
                <a:ext cx="986970" cy="972457"/>
              </a:xfrm>
              <a:prstGeom prst="rect">
                <a:avLst/>
              </a:prstGeom>
              <a:blipFill>
                <a:blip r:embed="rId7"/>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68AE757-E996-58CA-F332-FB59D13FA66F}"/>
                  </a:ext>
                </a:extLst>
              </p:cNvPr>
              <p:cNvSpPr/>
              <p:nvPr/>
            </p:nvSpPr>
            <p:spPr>
              <a:xfrm>
                <a:off x="8741720" y="3186600"/>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13" name="Rectangle 12">
                <a:extLst>
                  <a:ext uri="{FF2B5EF4-FFF2-40B4-BE49-F238E27FC236}">
                    <a16:creationId xmlns:a16="http://schemas.microsoft.com/office/drawing/2014/main" id="{068AE757-E996-58CA-F332-FB59D13FA66F}"/>
                  </a:ext>
                </a:extLst>
              </p:cNvPr>
              <p:cNvSpPr>
                <a:spLocks noRot="1" noChangeAspect="1" noMove="1" noResize="1" noEditPoints="1" noAdjustHandles="1" noChangeArrowheads="1" noChangeShapeType="1" noTextEdit="1"/>
              </p:cNvSpPr>
              <p:nvPr/>
            </p:nvSpPr>
            <p:spPr>
              <a:xfrm>
                <a:off x="8741720" y="3186600"/>
                <a:ext cx="986970" cy="972457"/>
              </a:xfrm>
              <a:prstGeom prst="rect">
                <a:avLst/>
              </a:prstGeom>
              <a:blipFill>
                <a:blip r:embed="rId8"/>
                <a:stretch>
                  <a:fillRect/>
                </a:stretch>
              </a:blipFill>
              <a:ln w="57150">
                <a:solidFill>
                  <a:schemeClr val="tx1"/>
                </a:solidFill>
              </a:ln>
            </p:spPr>
            <p:txBody>
              <a:bodyPr/>
              <a:lstStyle/>
              <a:p>
                <a:r>
                  <a:rPr lang="en-IN">
                    <a:noFill/>
                  </a:rPr>
                  <a:t> </a:t>
                </a:r>
              </a:p>
            </p:txBody>
          </p:sp>
        </mc:Fallback>
      </mc:AlternateContent>
    </p:spTree>
    <p:extLst>
      <p:ext uri="{BB962C8B-B14F-4D97-AF65-F5344CB8AC3E}">
        <p14:creationId xmlns:p14="http://schemas.microsoft.com/office/powerpoint/2010/main" val="10319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1"/>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how me using the algebra til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mc:AlternateContent xmlns:mc="http://schemas.openxmlformats.org/markup-compatibility/2006" xmlns:a14="http://schemas.microsoft.com/office/drawing/2010/main">
        <mc:Choice Requires="a14">
          <p:sp>
            <p:nvSpPr>
              <p:cNvPr id="2" name="Rounded Rectangle 10">
                <a:extLst>
                  <a:ext uri="{FF2B5EF4-FFF2-40B4-BE49-F238E27FC236}">
                    <a16:creationId xmlns:a16="http://schemas.microsoft.com/office/drawing/2014/main" id="{16C33D11-BFF4-EE1B-AEDC-992A3B2ED5A5}"/>
                  </a:ext>
                </a:extLst>
              </p:cNvPr>
              <p:cNvSpPr/>
              <p:nvPr/>
            </p:nvSpPr>
            <p:spPr>
              <a:xfrm>
                <a:off x="4399005" y="1335570"/>
                <a:ext cx="3355745"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GB" sz="7200" i="1" dirty="0">
                          <a:latin typeface="Cambria Math" panose="02040503050406030204" pitchFamily="18" charset="0"/>
                        </a:rPr>
                        <m:t>𝑥</m:t>
                      </m:r>
                      <m:r>
                        <a:rPr lang="en-GB" sz="7200" i="1" baseline="30000" dirty="0">
                          <a:latin typeface="Cambria Math" panose="02040503050406030204" pitchFamily="18" charset="0"/>
                        </a:rPr>
                        <m:t>2</m:t>
                      </m:r>
                      <m:r>
                        <a:rPr lang="en-GB" sz="7200" i="1" dirty="0">
                          <a:latin typeface="Cambria Math" panose="02040503050406030204" pitchFamily="18" charset="0"/>
                        </a:rPr>
                        <m:t>+</m:t>
                      </m:r>
                      <m:r>
                        <a:rPr lang="en-GB" sz="7200" i="1" dirty="0">
                          <a:latin typeface="Cambria Math" panose="02040503050406030204" pitchFamily="18" charset="0"/>
                        </a:rPr>
                        <m:t>𝑥</m:t>
                      </m:r>
                    </m:oMath>
                  </m:oMathPara>
                </a14:m>
                <a:endParaRPr lang="en-GB" sz="7200" dirty="0"/>
              </a:p>
            </p:txBody>
          </p:sp>
        </mc:Choice>
        <mc:Fallback xmlns="">
          <p:sp>
            <p:nvSpPr>
              <p:cNvPr id="2" name="Rounded Rectangle 10">
                <a:extLst>
                  <a:ext uri="{FF2B5EF4-FFF2-40B4-BE49-F238E27FC236}">
                    <a16:creationId xmlns:a16="http://schemas.microsoft.com/office/drawing/2014/main" id="{16C33D11-BFF4-EE1B-AEDC-992A3B2ED5A5}"/>
                  </a:ext>
                </a:extLst>
              </p:cNvPr>
              <p:cNvSpPr>
                <a:spLocks noRot="1" noChangeAspect="1" noMove="1" noResize="1" noEditPoints="1" noAdjustHandles="1" noChangeArrowheads="1" noChangeShapeType="1" noTextEdit="1"/>
              </p:cNvSpPr>
              <p:nvPr/>
            </p:nvSpPr>
            <p:spPr>
              <a:xfrm>
                <a:off x="4399005" y="1335570"/>
                <a:ext cx="3355745" cy="1335314"/>
              </a:xfrm>
              <a:prstGeom prst="round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C296228-F72B-A83D-695C-125E7AD6C01A}"/>
                  </a:ext>
                </a:extLst>
              </p:cNvPr>
              <p:cNvSpPr/>
              <p:nvPr/>
            </p:nvSpPr>
            <p:spPr>
              <a:xfrm>
                <a:off x="2996315" y="3091118"/>
                <a:ext cx="2520000" cy="2520000"/>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3" name="Rectangle 2">
                <a:extLst>
                  <a:ext uri="{FF2B5EF4-FFF2-40B4-BE49-F238E27FC236}">
                    <a16:creationId xmlns:a16="http://schemas.microsoft.com/office/drawing/2014/main" id="{5C296228-F72B-A83D-695C-125E7AD6C01A}"/>
                  </a:ext>
                </a:extLst>
              </p:cNvPr>
              <p:cNvSpPr>
                <a:spLocks noRot="1" noChangeAspect="1" noMove="1" noResize="1" noEditPoints="1" noAdjustHandles="1" noChangeArrowheads="1" noChangeShapeType="1" noTextEdit="1"/>
              </p:cNvSpPr>
              <p:nvPr/>
            </p:nvSpPr>
            <p:spPr>
              <a:xfrm>
                <a:off x="2996315" y="3091118"/>
                <a:ext cx="2520000" cy="2520000"/>
              </a:xfrm>
              <a:prstGeom prst="rect">
                <a:avLst/>
              </a:prstGeom>
              <a:blipFill>
                <a:blip r:embed="rId4"/>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6E37147-DBB4-85FB-DAF7-66614C29B1D6}"/>
                  </a:ext>
                </a:extLst>
              </p:cNvPr>
              <p:cNvSpPr/>
              <p:nvPr/>
            </p:nvSpPr>
            <p:spPr>
              <a:xfrm>
                <a:off x="7623630" y="3091118"/>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5" name="Rectangle 4">
                <a:extLst>
                  <a:ext uri="{FF2B5EF4-FFF2-40B4-BE49-F238E27FC236}">
                    <a16:creationId xmlns:a16="http://schemas.microsoft.com/office/drawing/2014/main" id="{76E37147-DBB4-85FB-DAF7-66614C29B1D6}"/>
                  </a:ext>
                </a:extLst>
              </p:cNvPr>
              <p:cNvSpPr>
                <a:spLocks noRot="1" noChangeAspect="1" noMove="1" noResize="1" noEditPoints="1" noAdjustHandles="1" noChangeArrowheads="1" noChangeShapeType="1" noTextEdit="1"/>
              </p:cNvSpPr>
              <p:nvPr/>
            </p:nvSpPr>
            <p:spPr>
              <a:xfrm>
                <a:off x="7623630" y="3091118"/>
                <a:ext cx="986970" cy="2520000"/>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p:spTree>
    <p:extLst>
      <p:ext uri="{BB962C8B-B14F-4D97-AF65-F5344CB8AC3E}">
        <p14:creationId xmlns:p14="http://schemas.microsoft.com/office/powerpoint/2010/main" val="1295732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1"/>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how me using the algebra til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8</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mc:AlternateContent xmlns:mc="http://schemas.openxmlformats.org/markup-compatibility/2006" xmlns:a14="http://schemas.microsoft.com/office/drawing/2010/main">
        <mc:Choice Requires="a14">
          <p:sp>
            <p:nvSpPr>
              <p:cNvPr id="2" name="Rounded Rectangle 10">
                <a:extLst>
                  <a:ext uri="{FF2B5EF4-FFF2-40B4-BE49-F238E27FC236}">
                    <a16:creationId xmlns:a16="http://schemas.microsoft.com/office/drawing/2014/main" id="{35C906B0-2564-7A24-27EF-56F554417DC7}"/>
                  </a:ext>
                </a:extLst>
              </p:cNvPr>
              <p:cNvSpPr/>
              <p:nvPr/>
            </p:nvSpPr>
            <p:spPr>
              <a:xfrm>
                <a:off x="2769383" y="1335570"/>
                <a:ext cx="6561438"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GB" sz="7200" b="0" i="1" dirty="0" smtClean="0">
                          <a:latin typeface="Cambria Math" panose="02040503050406030204" pitchFamily="18" charset="0"/>
                        </a:rPr>
                        <m:t>3</m:t>
                      </m:r>
                      <m:r>
                        <a:rPr lang="en-GB" sz="7200" b="0" i="1" dirty="0" smtClean="0">
                          <a:latin typeface="Cambria Math" panose="02040503050406030204" pitchFamily="18" charset="0"/>
                        </a:rPr>
                        <m:t>𝑥</m:t>
                      </m:r>
                      <m:r>
                        <a:rPr lang="en-GB" sz="7200" i="1" baseline="30000" dirty="0">
                          <a:latin typeface="Cambria Math" panose="02040503050406030204" pitchFamily="18" charset="0"/>
                        </a:rPr>
                        <m:t>2</m:t>
                      </m:r>
                      <m:r>
                        <a:rPr lang="en-GB" sz="7200" i="1" dirty="0">
                          <a:latin typeface="Cambria Math" panose="02040503050406030204" pitchFamily="18" charset="0"/>
                        </a:rPr>
                        <m:t>+</m:t>
                      </m:r>
                      <m:r>
                        <a:rPr lang="en-GB" sz="7200" b="0" i="1" dirty="0" smtClean="0">
                          <a:latin typeface="Cambria Math" panose="02040503050406030204" pitchFamily="18" charset="0"/>
                        </a:rPr>
                        <m:t>3</m:t>
                      </m:r>
                      <m:r>
                        <a:rPr lang="en-GB" sz="7200" i="1" dirty="0">
                          <a:latin typeface="Cambria Math" panose="02040503050406030204" pitchFamily="18" charset="0"/>
                        </a:rPr>
                        <m:t>𝑥</m:t>
                      </m:r>
                      <m:r>
                        <a:rPr lang="en-GB" sz="7200" b="0" i="1" dirty="0" smtClean="0">
                          <a:latin typeface="Cambria Math" panose="02040503050406030204" pitchFamily="18" charset="0"/>
                        </a:rPr>
                        <m:t> −2</m:t>
                      </m:r>
                      <m:r>
                        <a:rPr lang="en-GB" sz="7200" b="0" i="1" dirty="0" smtClean="0">
                          <a:latin typeface="Cambria Math" panose="02040503050406030204" pitchFamily="18" charset="0"/>
                        </a:rPr>
                        <m:t>𝑥</m:t>
                      </m:r>
                    </m:oMath>
                  </m:oMathPara>
                </a14:m>
                <a:endParaRPr lang="en-GB" sz="7200" dirty="0"/>
              </a:p>
            </p:txBody>
          </p:sp>
        </mc:Choice>
        <mc:Fallback xmlns="">
          <p:sp>
            <p:nvSpPr>
              <p:cNvPr id="2" name="Rounded Rectangle 10">
                <a:extLst>
                  <a:ext uri="{FF2B5EF4-FFF2-40B4-BE49-F238E27FC236}">
                    <a16:creationId xmlns:a16="http://schemas.microsoft.com/office/drawing/2014/main" id="{35C906B0-2564-7A24-27EF-56F554417DC7}"/>
                  </a:ext>
                </a:extLst>
              </p:cNvPr>
              <p:cNvSpPr>
                <a:spLocks noRot="1" noChangeAspect="1" noMove="1" noResize="1" noEditPoints="1" noAdjustHandles="1" noChangeArrowheads="1" noChangeShapeType="1" noTextEdit="1"/>
              </p:cNvSpPr>
              <p:nvPr/>
            </p:nvSpPr>
            <p:spPr>
              <a:xfrm>
                <a:off x="2769383" y="1335570"/>
                <a:ext cx="6561438" cy="1335314"/>
              </a:xfrm>
              <a:prstGeom prst="round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4ED690D-52BD-84C7-CF48-C43F3EF1CFB1}"/>
                  </a:ext>
                </a:extLst>
              </p:cNvPr>
              <p:cNvSpPr/>
              <p:nvPr/>
            </p:nvSpPr>
            <p:spPr>
              <a:xfrm>
                <a:off x="7612695" y="2938718"/>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3" name="Rectangle 2">
                <a:extLst>
                  <a:ext uri="{FF2B5EF4-FFF2-40B4-BE49-F238E27FC236}">
                    <a16:creationId xmlns:a16="http://schemas.microsoft.com/office/drawing/2014/main" id="{C4ED690D-52BD-84C7-CF48-C43F3EF1CFB1}"/>
                  </a:ext>
                </a:extLst>
              </p:cNvPr>
              <p:cNvSpPr>
                <a:spLocks noRot="1" noChangeAspect="1" noMove="1" noResize="1" noEditPoints="1" noAdjustHandles="1" noChangeArrowheads="1" noChangeShapeType="1" noTextEdit="1"/>
              </p:cNvSpPr>
              <p:nvPr/>
            </p:nvSpPr>
            <p:spPr>
              <a:xfrm>
                <a:off x="7612695" y="2938718"/>
                <a:ext cx="986970" cy="2520000"/>
              </a:xfrm>
              <a:prstGeom prst="rect">
                <a:avLst/>
              </a:prstGeom>
              <a:blipFill>
                <a:blip r:embed="rId4"/>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A13B775-EA7F-BE89-5313-FC4A72BA5A1A}"/>
                  </a:ext>
                </a:extLst>
              </p:cNvPr>
              <p:cNvSpPr/>
              <p:nvPr/>
            </p:nvSpPr>
            <p:spPr>
              <a:xfrm>
                <a:off x="323915" y="2889291"/>
                <a:ext cx="1640809" cy="1596212"/>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5" name="Rectangle 4">
                <a:extLst>
                  <a:ext uri="{FF2B5EF4-FFF2-40B4-BE49-F238E27FC236}">
                    <a16:creationId xmlns:a16="http://schemas.microsoft.com/office/drawing/2014/main" id="{4A13B775-EA7F-BE89-5313-FC4A72BA5A1A}"/>
                  </a:ext>
                </a:extLst>
              </p:cNvPr>
              <p:cNvSpPr>
                <a:spLocks noRot="1" noChangeAspect="1" noMove="1" noResize="1" noEditPoints="1" noAdjustHandles="1" noChangeArrowheads="1" noChangeShapeType="1" noTextEdit="1"/>
              </p:cNvSpPr>
              <p:nvPr/>
            </p:nvSpPr>
            <p:spPr>
              <a:xfrm>
                <a:off x="323915" y="2889291"/>
                <a:ext cx="1640809" cy="1596212"/>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18AB4DF-54B7-603C-9345-D5997478D161}"/>
                  </a:ext>
                </a:extLst>
              </p:cNvPr>
              <p:cNvSpPr/>
              <p:nvPr/>
            </p:nvSpPr>
            <p:spPr>
              <a:xfrm>
                <a:off x="1243579" y="4637903"/>
                <a:ext cx="1640809" cy="1596212"/>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6" name="Rectangle 5">
                <a:extLst>
                  <a:ext uri="{FF2B5EF4-FFF2-40B4-BE49-F238E27FC236}">
                    <a16:creationId xmlns:a16="http://schemas.microsoft.com/office/drawing/2014/main" id="{E18AB4DF-54B7-603C-9345-D5997478D161}"/>
                  </a:ext>
                </a:extLst>
              </p:cNvPr>
              <p:cNvSpPr>
                <a:spLocks noRot="1" noChangeAspect="1" noMove="1" noResize="1" noEditPoints="1" noAdjustHandles="1" noChangeArrowheads="1" noChangeShapeType="1" noTextEdit="1"/>
              </p:cNvSpPr>
              <p:nvPr/>
            </p:nvSpPr>
            <p:spPr>
              <a:xfrm>
                <a:off x="1243579" y="4637903"/>
                <a:ext cx="1640809" cy="1596212"/>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DB8800F-B171-FC67-A5F5-0123EB6D9CC9}"/>
                  </a:ext>
                </a:extLst>
              </p:cNvPr>
              <p:cNvSpPr/>
              <p:nvPr/>
            </p:nvSpPr>
            <p:spPr>
              <a:xfrm>
                <a:off x="2117124" y="2889291"/>
                <a:ext cx="1640809" cy="1596212"/>
              </a:xfrm>
              <a:prstGeom prst="rect">
                <a:avLst/>
              </a:prstGeom>
              <a:solidFill>
                <a:srgbClr val="2E75B6"/>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7" name="Rectangle 6">
                <a:extLst>
                  <a:ext uri="{FF2B5EF4-FFF2-40B4-BE49-F238E27FC236}">
                    <a16:creationId xmlns:a16="http://schemas.microsoft.com/office/drawing/2014/main" id="{9DB8800F-B171-FC67-A5F5-0123EB6D9CC9}"/>
                  </a:ext>
                </a:extLst>
              </p:cNvPr>
              <p:cNvSpPr>
                <a:spLocks noRot="1" noChangeAspect="1" noMove="1" noResize="1" noEditPoints="1" noAdjustHandles="1" noChangeArrowheads="1" noChangeShapeType="1" noTextEdit="1"/>
              </p:cNvSpPr>
              <p:nvPr/>
            </p:nvSpPr>
            <p:spPr>
              <a:xfrm>
                <a:off x="2117124" y="2889291"/>
                <a:ext cx="1640809" cy="1596212"/>
              </a:xfrm>
              <a:prstGeom prst="rect">
                <a:avLst/>
              </a:prstGeom>
              <a:blipFill>
                <a:blip r:embed="rId7"/>
                <a:stretch>
                  <a:fillRect/>
                </a:stretch>
              </a:blipFill>
              <a:ln w="5715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6458681-B6A1-A2D6-D7A6-624748EA9145}"/>
                  </a:ext>
                </a:extLst>
              </p:cNvPr>
              <p:cNvSpPr/>
              <p:nvPr/>
            </p:nvSpPr>
            <p:spPr>
              <a:xfrm>
                <a:off x="8931494" y="2931631"/>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8" name="Rectangle 7">
                <a:extLst>
                  <a:ext uri="{FF2B5EF4-FFF2-40B4-BE49-F238E27FC236}">
                    <a16:creationId xmlns:a16="http://schemas.microsoft.com/office/drawing/2014/main" id="{96458681-B6A1-A2D6-D7A6-624748EA9145}"/>
                  </a:ext>
                </a:extLst>
              </p:cNvPr>
              <p:cNvSpPr>
                <a:spLocks noRot="1" noChangeAspect="1" noMove="1" noResize="1" noEditPoints="1" noAdjustHandles="1" noChangeArrowheads="1" noChangeShapeType="1" noTextEdit="1"/>
              </p:cNvSpPr>
              <p:nvPr/>
            </p:nvSpPr>
            <p:spPr>
              <a:xfrm>
                <a:off x="8931494" y="2931631"/>
                <a:ext cx="986970" cy="2520000"/>
              </a:xfrm>
              <a:prstGeom prst="rect">
                <a:avLst/>
              </a:prstGeom>
              <a:blipFill>
                <a:blip r:embed="rId8"/>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8C901F8-C4B0-CF27-7233-86AA50F8682C}"/>
                  </a:ext>
                </a:extLst>
              </p:cNvPr>
              <p:cNvSpPr/>
              <p:nvPr/>
            </p:nvSpPr>
            <p:spPr>
              <a:xfrm>
                <a:off x="6293896" y="2931631"/>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9" name="Rectangle 8">
                <a:extLst>
                  <a:ext uri="{FF2B5EF4-FFF2-40B4-BE49-F238E27FC236}">
                    <a16:creationId xmlns:a16="http://schemas.microsoft.com/office/drawing/2014/main" id="{D8C901F8-C4B0-CF27-7233-86AA50F8682C}"/>
                  </a:ext>
                </a:extLst>
              </p:cNvPr>
              <p:cNvSpPr>
                <a:spLocks noRot="1" noChangeAspect="1" noMove="1" noResize="1" noEditPoints="1" noAdjustHandles="1" noChangeArrowheads="1" noChangeShapeType="1" noTextEdit="1"/>
              </p:cNvSpPr>
              <p:nvPr/>
            </p:nvSpPr>
            <p:spPr>
              <a:xfrm>
                <a:off x="6293896" y="2931631"/>
                <a:ext cx="986970" cy="2520000"/>
              </a:xfrm>
              <a:prstGeom prst="rect">
                <a:avLst/>
              </a:prstGeom>
              <a:blipFill>
                <a:blip r:embed="rId9"/>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967D19C6-2555-6918-604B-15A3C95226DD}"/>
                  </a:ext>
                </a:extLst>
              </p:cNvPr>
              <p:cNvSpPr/>
              <p:nvPr/>
            </p:nvSpPr>
            <p:spPr>
              <a:xfrm>
                <a:off x="5119585" y="2938718"/>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0" name="Rectangle 9">
                <a:extLst>
                  <a:ext uri="{FF2B5EF4-FFF2-40B4-BE49-F238E27FC236}">
                    <a16:creationId xmlns:a16="http://schemas.microsoft.com/office/drawing/2014/main" id="{967D19C6-2555-6918-604B-15A3C95226DD}"/>
                  </a:ext>
                </a:extLst>
              </p:cNvPr>
              <p:cNvSpPr>
                <a:spLocks noRot="1" noChangeAspect="1" noMove="1" noResize="1" noEditPoints="1" noAdjustHandles="1" noChangeArrowheads="1" noChangeShapeType="1" noTextEdit="1"/>
              </p:cNvSpPr>
              <p:nvPr/>
            </p:nvSpPr>
            <p:spPr>
              <a:xfrm>
                <a:off x="5119585" y="2938718"/>
                <a:ext cx="986970" cy="2520000"/>
              </a:xfrm>
              <a:prstGeom prst="rect">
                <a:avLst/>
              </a:prstGeom>
              <a:blipFill>
                <a:blip r:embed="rId10"/>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B05FF78-B171-1695-6569-BEFF4B5634B8}"/>
                  </a:ext>
                </a:extLst>
              </p:cNvPr>
              <p:cNvSpPr/>
              <p:nvPr/>
            </p:nvSpPr>
            <p:spPr>
              <a:xfrm>
                <a:off x="3945274" y="29160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1" name="Rectangle 10">
                <a:extLst>
                  <a:ext uri="{FF2B5EF4-FFF2-40B4-BE49-F238E27FC236}">
                    <a16:creationId xmlns:a16="http://schemas.microsoft.com/office/drawing/2014/main" id="{6B05FF78-B171-1695-6569-BEFF4B5634B8}"/>
                  </a:ext>
                </a:extLst>
              </p:cNvPr>
              <p:cNvSpPr>
                <a:spLocks noRot="1" noChangeAspect="1" noMove="1" noResize="1" noEditPoints="1" noAdjustHandles="1" noChangeArrowheads="1" noChangeShapeType="1" noTextEdit="1"/>
              </p:cNvSpPr>
              <p:nvPr/>
            </p:nvSpPr>
            <p:spPr>
              <a:xfrm>
                <a:off x="3945274" y="2916009"/>
                <a:ext cx="986970" cy="2520000"/>
              </a:xfrm>
              <a:prstGeom prst="rect">
                <a:avLst/>
              </a:prstGeom>
              <a:blipFill>
                <a:blip r:embed="rId11"/>
                <a:stretch>
                  <a:fillRect/>
                </a:stretch>
              </a:blipFill>
              <a:ln w="57150">
                <a:solidFill>
                  <a:schemeClr val="tx1"/>
                </a:solidFill>
              </a:ln>
            </p:spPr>
            <p:txBody>
              <a:bodyPr/>
              <a:lstStyle/>
              <a:p>
                <a:r>
                  <a:rPr lang="en-IN">
                    <a:noFill/>
                  </a:rPr>
                  <a:t> </a:t>
                </a:r>
              </a:p>
            </p:txBody>
          </p:sp>
        </mc:Fallback>
      </mc:AlternateContent>
    </p:spTree>
    <p:extLst>
      <p:ext uri="{BB962C8B-B14F-4D97-AF65-F5344CB8AC3E}">
        <p14:creationId xmlns:p14="http://schemas.microsoft.com/office/powerpoint/2010/main" val="101218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P spid="9" grpId="0" animBg="1"/>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057317" y="112165"/>
            <a:ext cx="78702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Zero pai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9</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5" name="Slide Number Placeholder 3">
            <a:extLst>
              <a:ext uri="{FF2B5EF4-FFF2-40B4-BE49-F238E27FC236}">
                <a16:creationId xmlns:a16="http://schemas.microsoft.com/office/drawing/2014/main" id="{7E6224A2-67EE-93C9-7A94-B802D547DBE6}"/>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19</a:t>
            </a:fld>
            <a:endParaRPr lang="en-US"/>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B01CD08-4215-DC74-F04A-7298BCDC1175}"/>
                  </a:ext>
                </a:extLst>
              </p:cNvPr>
              <p:cNvSpPr/>
              <p:nvPr/>
            </p:nvSpPr>
            <p:spPr>
              <a:xfrm>
                <a:off x="1598636" y="1259892"/>
                <a:ext cx="1453484" cy="1458594"/>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 +</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6" name="Rectangle 5">
                <a:extLst>
                  <a:ext uri="{FF2B5EF4-FFF2-40B4-BE49-F238E27FC236}">
                    <a16:creationId xmlns:a16="http://schemas.microsoft.com/office/drawing/2014/main" id="{3B01CD08-4215-DC74-F04A-7298BCDC1175}"/>
                  </a:ext>
                </a:extLst>
              </p:cNvPr>
              <p:cNvSpPr>
                <a:spLocks noRot="1" noChangeAspect="1" noMove="1" noResize="1" noEditPoints="1" noAdjustHandles="1" noChangeArrowheads="1" noChangeShapeType="1" noTextEdit="1"/>
              </p:cNvSpPr>
              <p:nvPr/>
            </p:nvSpPr>
            <p:spPr>
              <a:xfrm>
                <a:off x="1598636" y="1259892"/>
                <a:ext cx="1453484" cy="1458594"/>
              </a:xfrm>
              <a:prstGeom prst="rect">
                <a:avLst/>
              </a:prstGeom>
              <a:blipFill>
                <a:blip r:embed="rId4"/>
                <a:stretch>
                  <a:fillRect/>
                </a:stretch>
              </a:blipFill>
              <a:ln w="5715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DB4EC46-08C9-6905-76FC-A2674ED2D0D2}"/>
                  </a:ext>
                </a:extLst>
              </p:cNvPr>
              <p:cNvSpPr/>
              <p:nvPr/>
            </p:nvSpPr>
            <p:spPr>
              <a:xfrm>
                <a:off x="1598636" y="2848857"/>
                <a:ext cx="986970" cy="2058836"/>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7" name="Rectangle 6">
                <a:extLst>
                  <a:ext uri="{FF2B5EF4-FFF2-40B4-BE49-F238E27FC236}">
                    <a16:creationId xmlns:a16="http://schemas.microsoft.com/office/drawing/2014/main" id="{5DB4EC46-08C9-6905-76FC-A2674ED2D0D2}"/>
                  </a:ext>
                </a:extLst>
              </p:cNvPr>
              <p:cNvSpPr>
                <a:spLocks noRot="1" noChangeAspect="1" noMove="1" noResize="1" noEditPoints="1" noAdjustHandles="1" noChangeArrowheads="1" noChangeShapeType="1" noTextEdit="1"/>
              </p:cNvSpPr>
              <p:nvPr/>
            </p:nvSpPr>
            <p:spPr>
              <a:xfrm>
                <a:off x="1598636" y="2848857"/>
                <a:ext cx="986970" cy="2058836"/>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154C8AFC-6A04-A301-0DFF-6C73D95031FF}"/>
                  </a:ext>
                </a:extLst>
              </p:cNvPr>
              <p:cNvSpPr/>
              <p:nvPr/>
            </p:nvSpPr>
            <p:spPr>
              <a:xfrm>
                <a:off x="1598636" y="5147182"/>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8" name="Rectangle 7">
                <a:extLst>
                  <a:ext uri="{FF2B5EF4-FFF2-40B4-BE49-F238E27FC236}">
                    <a16:creationId xmlns:a16="http://schemas.microsoft.com/office/drawing/2014/main" id="{154C8AFC-6A04-A301-0DFF-6C73D95031FF}"/>
                  </a:ext>
                </a:extLst>
              </p:cNvPr>
              <p:cNvSpPr>
                <a:spLocks noRot="1" noChangeAspect="1" noMove="1" noResize="1" noEditPoints="1" noAdjustHandles="1" noChangeArrowheads="1" noChangeShapeType="1" noTextEdit="1"/>
              </p:cNvSpPr>
              <p:nvPr/>
            </p:nvSpPr>
            <p:spPr>
              <a:xfrm>
                <a:off x="1598636" y="5147182"/>
                <a:ext cx="986970" cy="972457"/>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B8B56AE-0C20-458B-3D73-4B038DF5C801}"/>
                  </a:ext>
                </a:extLst>
              </p:cNvPr>
              <p:cNvSpPr/>
              <p:nvPr/>
            </p:nvSpPr>
            <p:spPr>
              <a:xfrm>
                <a:off x="5178878" y="1249698"/>
                <a:ext cx="1518484" cy="1456432"/>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 −</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9" name="Rectangle 8">
                <a:extLst>
                  <a:ext uri="{FF2B5EF4-FFF2-40B4-BE49-F238E27FC236}">
                    <a16:creationId xmlns:a16="http://schemas.microsoft.com/office/drawing/2014/main" id="{DB8B56AE-0C20-458B-3D73-4B038DF5C801}"/>
                  </a:ext>
                </a:extLst>
              </p:cNvPr>
              <p:cNvSpPr>
                <a:spLocks noRot="1" noChangeAspect="1" noMove="1" noResize="1" noEditPoints="1" noAdjustHandles="1" noChangeArrowheads="1" noChangeShapeType="1" noTextEdit="1"/>
              </p:cNvSpPr>
              <p:nvPr/>
            </p:nvSpPr>
            <p:spPr>
              <a:xfrm>
                <a:off x="5178878" y="1249698"/>
                <a:ext cx="1518484" cy="1456432"/>
              </a:xfrm>
              <a:prstGeom prst="rect">
                <a:avLst/>
              </a:prstGeom>
              <a:blipFill>
                <a:blip r:embed="rId7"/>
                <a:stretch>
                  <a:fillRect/>
                </a:stretch>
              </a:blipFill>
              <a:ln w="5715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5E6F554-08FA-3E50-9861-4221A5ADEFCC}"/>
                  </a:ext>
                </a:extLst>
              </p:cNvPr>
              <p:cNvSpPr/>
              <p:nvPr/>
            </p:nvSpPr>
            <p:spPr>
              <a:xfrm>
                <a:off x="5178878" y="2848857"/>
                <a:ext cx="986970" cy="2058836"/>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0" name="Rectangle 9">
                <a:extLst>
                  <a:ext uri="{FF2B5EF4-FFF2-40B4-BE49-F238E27FC236}">
                    <a16:creationId xmlns:a16="http://schemas.microsoft.com/office/drawing/2014/main" id="{E5E6F554-08FA-3E50-9861-4221A5ADEFCC}"/>
                  </a:ext>
                </a:extLst>
              </p:cNvPr>
              <p:cNvSpPr>
                <a:spLocks noRot="1" noChangeAspect="1" noMove="1" noResize="1" noEditPoints="1" noAdjustHandles="1" noChangeArrowheads="1" noChangeShapeType="1" noTextEdit="1"/>
              </p:cNvSpPr>
              <p:nvPr/>
            </p:nvSpPr>
            <p:spPr>
              <a:xfrm>
                <a:off x="5178878" y="2848857"/>
                <a:ext cx="986970" cy="2058836"/>
              </a:xfrm>
              <a:prstGeom prst="rect">
                <a:avLst/>
              </a:prstGeom>
              <a:blipFill>
                <a:blip r:embed="rId8"/>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88A135F4-7B96-A271-1A0D-C1AAA3EBE722}"/>
                  </a:ext>
                </a:extLst>
              </p:cNvPr>
              <p:cNvSpPr/>
              <p:nvPr/>
            </p:nvSpPr>
            <p:spPr>
              <a:xfrm>
                <a:off x="5178878" y="5147181"/>
                <a:ext cx="986970" cy="972457"/>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11" name="Rectangle 10">
                <a:extLst>
                  <a:ext uri="{FF2B5EF4-FFF2-40B4-BE49-F238E27FC236}">
                    <a16:creationId xmlns:a16="http://schemas.microsoft.com/office/drawing/2014/main" id="{88A135F4-7B96-A271-1A0D-C1AAA3EBE722}"/>
                  </a:ext>
                </a:extLst>
              </p:cNvPr>
              <p:cNvSpPr>
                <a:spLocks noRot="1" noChangeAspect="1" noMove="1" noResize="1" noEditPoints="1" noAdjustHandles="1" noChangeArrowheads="1" noChangeShapeType="1" noTextEdit="1"/>
              </p:cNvSpPr>
              <p:nvPr/>
            </p:nvSpPr>
            <p:spPr>
              <a:xfrm>
                <a:off x="5178878" y="5147181"/>
                <a:ext cx="986970" cy="972457"/>
              </a:xfrm>
              <a:prstGeom prst="rect">
                <a:avLst/>
              </a:prstGeom>
              <a:blipFill>
                <a:blip r:embed="rId9"/>
                <a:stretch>
                  <a:fillRect/>
                </a:stretch>
              </a:blipFill>
              <a:ln w="57150">
                <a:solidFill>
                  <a:schemeClr val="tx1"/>
                </a:solidFill>
              </a:ln>
            </p:spPr>
            <p:txBody>
              <a:bodyPr/>
              <a:lstStyle/>
              <a:p>
                <a:r>
                  <a:rPr lang="en-IN">
                    <a:noFill/>
                  </a:rPr>
                  <a:t> </a:t>
                </a:r>
              </a:p>
            </p:txBody>
          </p:sp>
        </mc:Fallback>
      </mc:AlternateContent>
      <p:sp>
        <p:nvSpPr>
          <p:cNvPr id="12" name="Oval 11" descr="An oval shape made of hyphenated lines which is being used to encircle the given zero pairs">
            <a:extLst>
              <a:ext uri="{FF2B5EF4-FFF2-40B4-BE49-F238E27FC236}">
                <a16:creationId xmlns:a16="http://schemas.microsoft.com/office/drawing/2014/main" id="{DDB8B7FC-96EE-6C1A-45A9-3D81DC7FE104}"/>
              </a:ext>
            </a:extLst>
          </p:cNvPr>
          <p:cNvSpPr/>
          <p:nvPr/>
        </p:nvSpPr>
        <p:spPr>
          <a:xfrm>
            <a:off x="395417" y="1129520"/>
            <a:ext cx="7367604" cy="1588965"/>
          </a:xfrm>
          <a:prstGeom prst="ellipse">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descr="An oval shape made of hyphenated lines which is being used to encircle the given zero pairs">
            <a:extLst>
              <a:ext uri="{FF2B5EF4-FFF2-40B4-BE49-F238E27FC236}">
                <a16:creationId xmlns:a16="http://schemas.microsoft.com/office/drawing/2014/main" id="{F6914B67-E76E-8A5D-92EC-B80F9F59ED78}"/>
              </a:ext>
            </a:extLst>
          </p:cNvPr>
          <p:cNvSpPr/>
          <p:nvPr/>
        </p:nvSpPr>
        <p:spPr>
          <a:xfrm>
            <a:off x="395417" y="3007033"/>
            <a:ext cx="7367604" cy="1588965"/>
          </a:xfrm>
          <a:prstGeom prst="ellipse">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descr="An oval shape made of hyphenated lines which is being used to encircle the given zero pairs">
            <a:extLst>
              <a:ext uri="{FF2B5EF4-FFF2-40B4-BE49-F238E27FC236}">
                <a16:creationId xmlns:a16="http://schemas.microsoft.com/office/drawing/2014/main" id="{7E362895-C848-DDD1-C8EC-3F11F2F1A75C}"/>
              </a:ext>
            </a:extLst>
          </p:cNvPr>
          <p:cNvSpPr/>
          <p:nvPr/>
        </p:nvSpPr>
        <p:spPr>
          <a:xfrm>
            <a:off x="395417" y="4940547"/>
            <a:ext cx="7367604" cy="1368813"/>
          </a:xfrm>
          <a:prstGeom prst="ellipse">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ounded Rectangle 2" descr="A rectangular box with &quot;This is know as zero pair.&quot; text in it.">
            <a:extLst>
              <a:ext uri="{FF2B5EF4-FFF2-40B4-BE49-F238E27FC236}">
                <a16:creationId xmlns:a16="http://schemas.microsoft.com/office/drawing/2014/main" id="{8BE1F42C-3EE9-42B0-CC7F-BB87FC2AABB5}"/>
              </a:ext>
            </a:extLst>
          </p:cNvPr>
          <p:cNvSpPr/>
          <p:nvPr/>
        </p:nvSpPr>
        <p:spPr>
          <a:xfrm>
            <a:off x="9094573" y="2111794"/>
            <a:ext cx="2533135" cy="2484204"/>
          </a:xfrm>
          <a:prstGeom prst="roundRect">
            <a:avLst/>
          </a:prstGeom>
          <a:solidFill>
            <a:srgbClr val="B4C7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TextBox 15">
            <a:extLst>
              <a:ext uri="{FF2B5EF4-FFF2-40B4-BE49-F238E27FC236}">
                <a16:creationId xmlns:a16="http://schemas.microsoft.com/office/drawing/2014/main" id="{7AE6D1D9-CE35-BD3B-6298-52FEC3258F75}"/>
              </a:ext>
            </a:extLst>
          </p:cNvPr>
          <p:cNvSpPr txBox="1"/>
          <p:nvPr/>
        </p:nvSpPr>
        <p:spPr>
          <a:xfrm>
            <a:off x="9443713" y="2555207"/>
            <a:ext cx="1946477" cy="1384995"/>
          </a:xfrm>
          <a:prstGeom prst="rect">
            <a:avLst/>
          </a:prstGeom>
          <a:noFill/>
        </p:spPr>
        <p:txBody>
          <a:bodyPr wrap="square" rtlCol="0">
            <a:spAutoFit/>
          </a:bodyPr>
          <a:lstStyle/>
          <a:p>
            <a:pPr algn="ctr"/>
            <a:r>
              <a:rPr lang="en-GB" sz="2800" dirty="0">
                <a:latin typeface="Arial" panose="020B0604020202020204" pitchFamily="34" charset="0"/>
                <a:cs typeface="Arial" panose="020B0604020202020204" pitchFamily="34" charset="0"/>
              </a:rPr>
              <a:t>This is known as zero pairs.</a:t>
            </a:r>
          </a:p>
        </p:txBody>
      </p:sp>
    </p:spTree>
    <p:extLst>
      <p:ext uri="{BB962C8B-B14F-4D97-AF65-F5344CB8AC3E}">
        <p14:creationId xmlns:p14="http://schemas.microsoft.com/office/powerpoint/2010/main" val="3032022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a:t>
            </a:fld>
            <a:endParaRPr lang="en-US" dirty="0"/>
          </a:p>
        </p:txBody>
      </p:sp>
      <p:grpSp>
        <p:nvGrpSpPr>
          <p:cNvPr id="158" name="Group 157">
            <a:extLst>
              <a:ext uri="{FF2B5EF4-FFF2-40B4-BE49-F238E27FC236}">
                <a16:creationId xmlns:a16="http://schemas.microsoft.com/office/drawing/2014/main" id="{39BFBDB9-A8D7-4764-BD7F-24975EDF1A17}"/>
              </a:ext>
              <a:ext uri="{C183D7F6-B498-43B3-948B-1728B52AA6E4}">
                <adec:decorative xmlns:adec="http://schemas.microsoft.com/office/drawing/2017/decorative" val="0"/>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13" name="TextBox 12">
            <a:extLst>
              <a:ext uri="{FF2B5EF4-FFF2-40B4-BE49-F238E27FC236}">
                <a16:creationId xmlns:a16="http://schemas.microsoft.com/office/drawing/2014/main" id="{887A02E4-F5F6-46BA-6F2A-E12ED476930D}"/>
              </a:ext>
            </a:extLst>
          </p:cNvPr>
          <p:cNvSpPr txBox="1"/>
          <p:nvPr/>
        </p:nvSpPr>
        <p:spPr>
          <a:xfrm>
            <a:off x="2999983" y="3555594"/>
            <a:ext cx="373696" cy="584775"/>
          </a:xfrm>
          <a:prstGeom prst="rect">
            <a:avLst/>
          </a:prstGeom>
          <a:noFill/>
        </p:spPr>
        <p:txBody>
          <a:bodyPr wrap="square" rtlCol="0">
            <a:spAutoFit/>
          </a:bodyPr>
          <a:lstStyle/>
          <a:p>
            <a:r>
              <a:rPr lang="en-GB" sz="3200" b="1" dirty="0"/>
              <a:t>+</a:t>
            </a:r>
          </a:p>
        </p:txBody>
      </p:sp>
      <p:sp>
        <p:nvSpPr>
          <p:cNvPr id="14" name="TextBox 13">
            <a:extLst>
              <a:ext uri="{FF2B5EF4-FFF2-40B4-BE49-F238E27FC236}">
                <a16:creationId xmlns:a16="http://schemas.microsoft.com/office/drawing/2014/main" id="{9E0D2EDD-0F32-6E38-73D2-83B667BCA46C}"/>
              </a:ext>
            </a:extLst>
          </p:cNvPr>
          <p:cNvSpPr txBox="1"/>
          <p:nvPr/>
        </p:nvSpPr>
        <p:spPr>
          <a:xfrm>
            <a:off x="5212367" y="3555593"/>
            <a:ext cx="373696" cy="584775"/>
          </a:xfrm>
          <a:prstGeom prst="rect">
            <a:avLst/>
          </a:prstGeom>
          <a:noFill/>
        </p:spPr>
        <p:txBody>
          <a:bodyPr wrap="square" rtlCol="0">
            <a:spAutoFit/>
          </a:bodyPr>
          <a:lstStyle/>
          <a:p>
            <a:r>
              <a:rPr lang="en-GB" sz="3200" b="1" dirty="0"/>
              <a:t>+</a:t>
            </a:r>
          </a:p>
        </p:txBody>
      </p:sp>
      <p:sp>
        <p:nvSpPr>
          <p:cNvPr id="18" name="Speech Bubble: Rectangle with Corners Rounded 12">
            <a:extLst>
              <a:ext uri="{FF2B5EF4-FFF2-40B4-BE49-F238E27FC236}">
                <a16:creationId xmlns:a16="http://schemas.microsoft.com/office/drawing/2014/main" id="{662C4E9C-7136-D5C6-AEDB-C5EC1BBDDF21}"/>
              </a:ext>
            </a:extLst>
          </p:cNvPr>
          <p:cNvSpPr/>
          <p:nvPr/>
        </p:nvSpPr>
        <p:spPr>
          <a:xfrm>
            <a:off x="8249986" y="1740879"/>
            <a:ext cx="2689093" cy="1564398"/>
          </a:xfrm>
          <a:prstGeom prst="wedgeRoundRectCallout">
            <a:avLst>
              <a:gd name="adj1" fmla="val -64898"/>
              <a:gd name="adj2" fmla="val 576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How could you write this in a simpler way?</a:t>
            </a:r>
          </a:p>
        </p:txBody>
      </p:sp>
      <p:sp>
        <p:nvSpPr>
          <p:cNvPr id="2" name="Title 1">
            <a:extLst>
              <a:ext uri="{FF2B5EF4-FFF2-40B4-BE49-F238E27FC236}">
                <a16:creationId xmlns:a16="http://schemas.microsoft.com/office/drawing/2014/main" id="{FCDDFB8E-19C3-5031-0C1F-3FEB6C9D44E1}"/>
              </a:ext>
            </a:extLst>
          </p:cNvPr>
          <p:cNvSpPr txBox="1">
            <a:spLocks noGrp="1"/>
          </p:cNvSpPr>
          <p:nvPr>
            <p:ph type="title"/>
          </p:nvPr>
        </p:nvSpPr>
        <p:spPr>
          <a:xfrm>
            <a:off x="1961700" y="89326"/>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Say what you see</a:t>
            </a:r>
            <a:endParaRPr kumimoji="0" lang="en-US" sz="3600" i="0" u="none" strike="noStrike" kern="1200" cap="none" spc="0" normalizeH="0" baseline="0" noProof="0" dirty="0">
              <a:ln>
                <a:noFill/>
              </a:ln>
              <a:solidFill>
                <a:schemeClr val="accent1"/>
              </a:solidFill>
              <a:effectLst/>
              <a:uLnTx/>
              <a:uFillTx/>
              <a:latin typeface="Arial" panose="020B0604020202020204" pitchFamily="34" charset="0"/>
              <a:cs typeface="Arial" panose="020B0604020202020204" pitchFamily="34" charset="0"/>
            </a:endParaRPr>
          </a:p>
        </p:txBody>
      </p:sp>
      <p:pic>
        <p:nvPicPr>
          <p:cNvPr id="20" name="Picture 19" descr="An artwork of a yellow banana with small brown spots.">
            <a:extLst>
              <a:ext uri="{FF2B5EF4-FFF2-40B4-BE49-F238E27FC236}">
                <a16:creationId xmlns:a16="http://schemas.microsoft.com/office/drawing/2014/main" id="{505C8ECF-6B82-E96D-AC7E-514F40AA870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351878" y="3504748"/>
            <a:ext cx="1547474" cy="936000"/>
          </a:xfrm>
          <a:prstGeom prst="rect">
            <a:avLst/>
          </a:prstGeom>
        </p:spPr>
      </p:pic>
      <p:pic>
        <p:nvPicPr>
          <p:cNvPr id="22" name="Picture 21" descr="An artwork of a yellow banana with small brown spots.">
            <a:extLst>
              <a:ext uri="{FF2B5EF4-FFF2-40B4-BE49-F238E27FC236}">
                <a16:creationId xmlns:a16="http://schemas.microsoft.com/office/drawing/2014/main" id="{9C348BD5-C482-1639-1229-72EB6DB7591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543993" y="3504749"/>
            <a:ext cx="1547474" cy="936000"/>
          </a:xfrm>
          <a:prstGeom prst="rect">
            <a:avLst/>
          </a:prstGeom>
        </p:spPr>
      </p:pic>
      <p:pic>
        <p:nvPicPr>
          <p:cNvPr id="24" name="Picture 23" descr="An artwork of a yellow banana with small brown spots.">
            <a:extLst>
              <a:ext uri="{FF2B5EF4-FFF2-40B4-BE49-F238E27FC236}">
                <a16:creationId xmlns:a16="http://schemas.microsoft.com/office/drawing/2014/main" id="{A14646E2-63FE-4109-C1EC-F9962880035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827863" y="3445360"/>
            <a:ext cx="1547474" cy="936000"/>
          </a:xfrm>
          <a:prstGeom prst="rect">
            <a:avLst/>
          </a:prstGeom>
        </p:spPr>
      </p:pic>
      <p:sp>
        <p:nvSpPr>
          <p:cNvPr id="3" name="TextBox 2">
            <a:extLst>
              <a:ext uri="{FF2B5EF4-FFF2-40B4-BE49-F238E27FC236}">
                <a16:creationId xmlns:a16="http://schemas.microsoft.com/office/drawing/2014/main" id="{EE5D7570-C8A6-1934-A73D-67A78D8608D3}"/>
              </a:ext>
            </a:extLst>
          </p:cNvPr>
          <p:cNvSpPr txBox="1"/>
          <p:nvPr/>
        </p:nvSpPr>
        <p:spPr>
          <a:xfrm>
            <a:off x="5212367" y="4810934"/>
            <a:ext cx="2951745" cy="769441"/>
          </a:xfrm>
          <a:prstGeom prst="rect">
            <a:avLst/>
          </a:prstGeom>
          <a:noFill/>
        </p:spPr>
        <p:txBody>
          <a:bodyPr wrap="square" rtlCol="0">
            <a:spAutoFit/>
          </a:bodyPr>
          <a:lstStyle/>
          <a:p>
            <a:r>
              <a:rPr lang="en-GB" sz="4400" dirty="0">
                <a:latin typeface="Arial" panose="020B0604020202020204" pitchFamily="34" charset="0"/>
                <a:cs typeface="Arial" panose="020B0604020202020204" pitchFamily="34" charset="0"/>
              </a:rPr>
              <a:t>3</a:t>
            </a:r>
            <a:r>
              <a:rPr lang="en-GB" sz="4400" i="1" dirty="0">
                <a:latin typeface="Cambria Math" panose="02040503050406030204" pitchFamily="18" charset="0"/>
                <a:ea typeface="Cambria Math" panose="02040503050406030204" pitchFamily="18" charset="0"/>
                <a:cs typeface="Arial" panose="020B0604020202020204" pitchFamily="34" charset="0"/>
              </a:rPr>
              <a:t>b</a:t>
            </a:r>
          </a:p>
        </p:txBody>
      </p:sp>
    </p:spTree>
    <p:extLst>
      <p:ext uri="{BB962C8B-B14F-4D97-AF65-F5344CB8AC3E}">
        <p14:creationId xmlns:p14="http://schemas.microsoft.com/office/powerpoint/2010/main" val="3896310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672987" y="149525"/>
            <a:ext cx="78702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ample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0</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mc:AlternateContent xmlns:mc="http://schemas.openxmlformats.org/markup-compatibility/2006" xmlns:a14="http://schemas.microsoft.com/office/drawing/2010/main">
        <mc:Choice Requires="a14">
          <p:sp>
            <p:nvSpPr>
              <p:cNvPr id="2" name="Rounded Rectangle 10">
                <a:extLst>
                  <a:ext uri="{FF2B5EF4-FFF2-40B4-BE49-F238E27FC236}">
                    <a16:creationId xmlns:a16="http://schemas.microsoft.com/office/drawing/2014/main" id="{B78ECE21-EE59-CFF4-DE3B-B12747F3D557}"/>
                  </a:ext>
                </a:extLst>
              </p:cNvPr>
              <p:cNvSpPr/>
              <p:nvPr/>
            </p:nvSpPr>
            <p:spPr>
              <a:xfrm>
                <a:off x="1466298" y="1253553"/>
                <a:ext cx="6561438" cy="133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GB" sz="7200" b="0" i="1" dirty="0" smtClean="0">
                          <a:latin typeface="Cambria Math" panose="02040503050406030204" pitchFamily="18" charset="0"/>
                        </a:rPr>
                        <m:t>3</m:t>
                      </m:r>
                      <m:r>
                        <a:rPr lang="en-GB" sz="7200" b="0" i="1" dirty="0" smtClean="0">
                          <a:latin typeface="Cambria Math" panose="02040503050406030204" pitchFamily="18" charset="0"/>
                        </a:rPr>
                        <m:t>𝑥</m:t>
                      </m:r>
                      <m:r>
                        <a:rPr lang="en-GB" sz="7200" i="1" baseline="30000" dirty="0">
                          <a:latin typeface="Cambria Math" panose="02040503050406030204" pitchFamily="18" charset="0"/>
                        </a:rPr>
                        <m:t>2</m:t>
                      </m:r>
                      <m:r>
                        <a:rPr lang="en-GB" sz="7200" i="1" dirty="0">
                          <a:latin typeface="Cambria Math" panose="02040503050406030204" pitchFamily="18" charset="0"/>
                        </a:rPr>
                        <m:t>+</m:t>
                      </m:r>
                      <m:r>
                        <a:rPr lang="en-GB" sz="7200" b="0" i="1" dirty="0" smtClean="0">
                          <a:latin typeface="Cambria Math" panose="02040503050406030204" pitchFamily="18" charset="0"/>
                        </a:rPr>
                        <m:t>3</m:t>
                      </m:r>
                      <m:r>
                        <a:rPr lang="en-GB" sz="7200" i="1" dirty="0">
                          <a:latin typeface="Cambria Math" panose="02040503050406030204" pitchFamily="18" charset="0"/>
                        </a:rPr>
                        <m:t>𝑥</m:t>
                      </m:r>
                      <m:r>
                        <a:rPr lang="en-GB" sz="7200" b="0" i="1" dirty="0" smtClean="0">
                          <a:latin typeface="Cambria Math" panose="02040503050406030204" pitchFamily="18" charset="0"/>
                        </a:rPr>
                        <m:t> −2</m:t>
                      </m:r>
                      <m:r>
                        <a:rPr lang="en-GB" sz="7200" b="0" i="1" dirty="0" smtClean="0">
                          <a:latin typeface="Cambria Math" panose="02040503050406030204" pitchFamily="18" charset="0"/>
                        </a:rPr>
                        <m:t>𝑥</m:t>
                      </m:r>
                    </m:oMath>
                  </m:oMathPara>
                </a14:m>
                <a:endParaRPr lang="en-GB" sz="7200" dirty="0"/>
              </a:p>
            </p:txBody>
          </p:sp>
        </mc:Choice>
        <mc:Fallback xmlns="">
          <p:sp>
            <p:nvSpPr>
              <p:cNvPr id="2" name="Rounded Rectangle 10">
                <a:extLst>
                  <a:ext uri="{FF2B5EF4-FFF2-40B4-BE49-F238E27FC236}">
                    <a16:creationId xmlns:a16="http://schemas.microsoft.com/office/drawing/2014/main" id="{B78ECE21-EE59-CFF4-DE3B-B12747F3D557}"/>
                  </a:ext>
                </a:extLst>
              </p:cNvPr>
              <p:cNvSpPr>
                <a:spLocks noRot="1" noChangeAspect="1" noMove="1" noResize="1" noEditPoints="1" noAdjustHandles="1" noChangeArrowheads="1" noChangeShapeType="1" noTextEdit="1"/>
              </p:cNvSpPr>
              <p:nvPr/>
            </p:nvSpPr>
            <p:spPr>
              <a:xfrm>
                <a:off x="1466298" y="1253553"/>
                <a:ext cx="6561438" cy="1335314"/>
              </a:xfrm>
              <a:prstGeom prst="round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A68776E2-D20D-56B7-3F7D-269C73740352}"/>
                  </a:ext>
                </a:extLst>
              </p:cNvPr>
              <p:cNvSpPr/>
              <p:nvPr/>
            </p:nvSpPr>
            <p:spPr>
              <a:xfrm>
                <a:off x="5096519" y="2916009"/>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3" name="Rectangle 2">
                <a:extLst>
                  <a:ext uri="{FF2B5EF4-FFF2-40B4-BE49-F238E27FC236}">
                    <a16:creationId xmlns:a16="http://schemas.microsoft.com/office/drawing/2014/main" id="{A68776E2-D20D-56B7-3F7D-269C73740352}"/>
                  </a:ext>
                </a:extLst>
              </p:cNvPr>
              <p:cNvSpPr>
                <a:spLocks noRot="1" noChangeAspect="1" noMove="1" noResize="1" noEditPoints="1" noAdjustHandles="1" noChangeArrowheads="1" noChangeShapeType="1" noTextEdit="1"/>
              </p:cNvSpPr>
              <p:nvPr/>
            </p:nvSpPr>
            <p:spPr>
              <a:xfrm>
                <a:off x="5096519" y="2916009"/>
                <a:ext cx="986970" cy="2520000"/>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7ABC18D-A377-05BE-19EA-02F0AEC23BDC}"/>
                  </a:ext>
                </a:extLst>
              </p:cNvPr>
              <p:cNvSpPr/>
              <p:nvPr/>
            </p:nvSpPr>
            <p:spPr>
              <a:xfrm>
                <a:off x="323915" y="2889291"/>
                <a:ext cx="1640809" cy="1596212"/>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5" name="Rectangle 4">
                <a:extLst>
                  <a:ext uri="{FF2B5EF4-FFF2-40B4-BE49-F238E27FC236}">
                    <a16:creationId xmlns:a16="http://schemas.microsoft.com/office/drawing/2014/main" id="{47ABC18D-A377-05BE-19EA-02F0AEC23BDC}"/>
                  </a:ext>
                </a:extLst>
              </p:cNvPr>
              <p:cNvSpPr>
                <a:spLocks noRot="1" noChangeAspect="1" noMove="1" noResize="1" noEditPoints="1" noAdjustHandles="1" noChangeArrowheads="1" noChangeShapeType="1" noTextEdit="1"/>
              </p:cNvSpPr>
              <p:nvPr/>
            </p:nvSpPr>
            <p:spPr>
              <a:xfrm>
                <a:off x="323915" y="2889291"/>
                <a:ext cx="1640809" cy="1596212"/>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F7FA8A0-F04B-05AD-7157-4C4E6F4FFFC3}"/>
                  </a:ext>
                </a:extLst>
              </p:cNvPr>
              <p:cNvSpPr/>
              <p:nvPr/>
            </p:nvSpPr>
            <p:spPr>
              <a:xfrm>
                <a:off x="1243579" y="4637903"/>
                <a:ext cx="1640809" cy="1596212"/>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6" name="Rectangle 5">
                <a:extLst>
                  <a:ext uri="{FF2B5EF4-FFF2-40B4-BE49-F238E27FC236}">
                    <a16:creationId xmlns:a16="http://schemas.microsoft.com/office/drawing/2014/main" id="{8F7FA8A0-F04B-05AD-7157-4C4E6F4FFFC3}"/>
                  </a:ext>
                </a:extLst>
              </p:cNvPr>
              <p:cNvSpPr>
                <a:spLocks noRot="1" noChangeAspect="1" noMove="1" noResize="1" noEditPoints="1" noAdjustHandles="1" noChangeArrowheads="1" noChangeShapeType="1" noTextEdit="1"/>
              </p:cNvSpPr>
              <p:nvPr/>
            </p:nvSpPr>
            <p:spPr>
              <a:xfrm>
                <a:off x="1243579" y="4637903"/>
                <a:ext cx="1640809" cy="1596212"/>
              </a:xfrm>
              <a:prstGeom prst="rect">
                <a:avLst/>
              </a:prstGeom>
              <a:blipFill>
                <a:blip r:embed="rId7"/>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C105127-8420-E768-D9E1-4CAC19B82A14}"/>
                  </a:ext>
                </a:extLst>
              </p:cNvPr>
              <p:cNvSpPr/>
              <p:nvPr/>
            </p:nvSpPr>
            <p:spPr>
              <a:xfrm>
                <a:off x="2117124" y="2889291"/>
                <a:ext cx="1640809" cy="1596212"/>
              </a:xfrm>
              <a:prstGeom prst="rect">
                <a:avLst/>
              </a:prstGeom>
              <a:solidFill>
                <a:schemeClr val="accent5">
                  <a:lumMod val="7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p>
                        <m:sSupPr>
                          <m:ctrlPr>
                            <a:rPr lang="en-GB" sz="6000" b="1" i="1" smtClean="0">
                              <a:latin typeface="Cambria Math" panose="02040503050406030204" pitchFamily="18" charset="0"/>
                            </a:rPr>
                          </m:ctrlPr>
                        </m:sSupPr>
                        <m:e>
                          <m:r>
                            <a:rPr lang="en-GB" sz="6000" b="1" i="1" smtClean="0">
                              <a:latin typeface="Cambria Math" panose="02040503050406030204" pitchFamily="18" charset="0"/>
                            </a:rPr>
                            <m:t>+</m:t>
                          </m:r>
                          <m:r>
                            <a:rPr lang="en-GB" sz="6000" b="1" i="1" smtClean="0">
                              <a:latin typeface="Cambria Math" panose="02040503050406030204" pitchFamily="18" charset="0"/>
                            </a:rPr>
                            <m:t>𝒙</m:t>
                          </m:r>
                        </m:e>
                        <m:sup>
                          <m:r>
                            <a:rPr lang="en-GB" sz="6000" b="1" i="1" smtClean="0">
                              <a:latin typeface="Cambria Math" panose="02040503050406030204" pitchFamily="18" charset="0"/>
                            </a:rPr>
                            <m:t>𝟐</m:t>
                          </m:r>
                        </m:sup>
                      </m:sSup>
                    </m:oMath>
                  </m:oMathPara>
                </a14:m>
                <a:endParaRPr lang="en-GB" b="1" dirty="0"/>
              </a:p>
            </p:txBody>
          </p:sp>
        </mc:Choice>
        <mc:Fallback xmlns="">
          <p:sp>
            <p:nvSpPr>
              <p:cNvPr id="7" name="Rectangle 6">
                <a:extLst>
                  <a:ext uri="{FF2B5EF4-FFF2-40B4-BE49-F238E27FC236}">
                    <a16:creationId xmlns:a16="http://schemas.microsoft.com/office/drawing/2014/main" id="{9C105127-8420-E768-D9E1-4CAC19B82A14}"/>
                  </a:ext>
                </a:extLst>
              </p:cNvPr>
              <p:cNvSpPr>
                <a:spLocks noRot="1" noChangeAspect="1" noMove="1" noResize="1" noEditPoints="1" noAdjustHandles="1" noChangeArrowheads="1" noChangeShapeType="1" noTextEdit="1"/>
              </p:cNvSpPr>
              <p:nvPr/>
            </p:nvSpPr>
            <p:spPr>
              <a:xfrm>
                <a:off x="2117124" y="2889291"/>
                <a:ext cx="1640809" cy="1596212"/>
              </a:xfrm>
              <a:prstGeom prst="rect">
                <a:avLst/>
              </a:prstGeom>
              <a:blipFill>
                <a:blip r:embed="rId8"/>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50B76267-E168-EF10-A8A8-A5C77F3736D8}"/>
                  </a:ext>
                </a:extLst>
              </p:cNvPr>
              <p:cNvSpPr/>
              <p:nvPr/>
            </p:nvSpPr>
            <p:spPr>
              <a:xfrm>
                <a:off x="7445141" y="2916009"/>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8" name="Rectangle 7">
                <a:extLst>
                  <a:ext uri="{FF2B5EF4-FFF2-40B4-BE49-F238E27FC236}">
                    <a16:creationId xmlns:a16="http://schemas.microsoft.com/office/drawing/2014/main" id="{50B76267-E168-EF10-A8A8-A5C77F3736D8}"/>
                  </a:ext>
                </a:extLst>
              </p:cNvPr>
              <p:cNvSpPr>
                <a:spLocks noRot="1" noChangeAspect="1" noMove="1" noResize="1" noEditPoints="1" noAdjustHandles="1" noChangeArrowheads="1" noChangeShapeType="1" noTextEdit="1"/>
              </p:cNvSpPr>
              <p:nvPr/>
            </p:nvSpPr>
            <p:spPr>
              <a:xfrm>
                <a:off x="7445141" y="2916009"/>
                <a:ext cx="986970" cy="2520000"/>
              </a:xfrm>
              <a:prstGeom prst="rect">
                <a:avLst/>
              </a:prstGeom>
              <a:blipFill>
                <a:blip r:embed="rId9"/>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02EBFCFB-A534-0C13-C06B-6EAE764A6BE0}"/>
                  </a:ext>
                </a:extLst>
              </p:cNvPr>
              <p:cNvSpPr/>
              <p:nvPr/>
            </p:nvSpPr>
            <p:spPr>
              <a:xfrm>
                <a:off x="6293896" y="2931631"/>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9" name="Rectangle 8">
                <a:extLst>
                  <a:ext uri="{FF2B5EF4-FFF2-40B4-BE49-F238E27FC236}">
                    <a16:creationId xmlns:a16="http://schemas.microsoft.com/office/drawing/2014/main" id="{02EBFCFB-A534-0C13-C06B-6EAE764A6BE0}"/>
                  </a:ext>
                </a:extLst>
              </p:cNvPr>
              <p:cNvSpPr>
                <a:spLocks noRot="1" noChangeAspect="1" noMove="1" noResize="1" noEditPoints="1" noAdjustHandles="1" noChangeArrowheads="1" noChangeShapeType="1" noTextEdit="1"/>
              </p:cNvSpPr>
              <p:nvPr/>
            </p:nvSpPr>
            <p:spPr>
              <a:xfrm>
                <a:off x="6293896" y="2931631"/>
                <a:ext cx="986970" cy="2520000"/>
              </a:xfrm>
              <a:prstGeom prst="rect">
                <a:avLst/>
              </a:prstGeom>
              <a:blipFill>
                <a:blip r:embed="rId10"/>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2997D0D-C73B-F705-ED6C-167D5C2AC4F0}"/>
                  </a:ext>
                </a:extLst>
              </p:cNvPr>
              <p:cNvSpPr/>
              <p:nvPr/>
            </p:nvSpPr>
            <p:spPr>
              <a:xfrm>
                <a:off x="8642518" y="2931631"/>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0" name="Rectangle 9">
                <a:extLst>
                  <a:ext uri="{FF2B5EF4-FFF2-40B4-BE49-F238E27FC236}">
                    <a16:creationId xmlns:a16="http://schemas.microsoft.com/office/drawing/2014/main" id="{C2997D0D-C73B-F705-ED6C-167D5C2AC4F0}"/>
                  </a:ext>
                </a:extLst>
              </p:cNvPr>
              <p:cNvSpPr>
                <a:spLocks noRot="1" noChangeAspect="1" noMove="1" noResize="1" noEditPoints="1" noAdjustHandles="1" noChangeArrowheads="1" noChangeShapeType="1" noTextEdit="1"/>
              </p:cNvSpPr>
              <p:nvPr/>
            </p:nvSpPr>
            <p:spPr>
              <a:xfrm>
                <a:off x="8642518" y="2931631"/>
                <a:ext cx="986970" cy="2520000"/>
              </a:xfrm>
              <a:prstGeom prst="rect">
                <a:avLst/>
              </a:prstGeom>
              <a:blipFill>
                <a:blip r:embed="rId11"/>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7906F1F1-0C23-6F10-EBF4-CDB2916F1CDE}"/>
                  </a:ext>
                </a:extLst>
              </p:cNvPr>
              <p:cNvSpPr/>
              <p:nvPr/>
            </p:nvSpPr>
            <p:spPr>
              <a:xfrm>
                <a:off x="3945274" y="29160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1" name="Rectangle 10">
                <a:extLst>
                  <a:ext uri="{FF2B5EF4-FFF2-40B4-BE49-F238E27FC236}">
                    <a16:creationId xmlns:a16="http://schemas.microsoft.com/office/drawing/2014/main" id="{7906F1F1-0C23-6F10-EBF4-CDB2916F1CDE}"/>
                  </a:ext>
                </a:extLst>
              </p:cNvPr>
              <p:cNvSpPr>
                <a:spLocks noRot="1" noChangeAspect="1" noMove="1" noResize="1" noEditPoints="1" noAdjustHandles="1" noChangeArrowheads="1" noChangeShapeType="1" noTextEdit="1"/>
              </p:cNvSpPr>
              <p:nvPr/>
            </p:nvSpPr>
            <p:spPr>
              <a:xfrm>
                <a:off x="3945274" y="2916009"/>
                <a:ext cx="986970" cy="2520000"/>
              </a:xfrm>
              <a:prstGeom prst="rect">
                <a:avLst/>
              </a:prstGeom>
              <a:blipFill>
                <a:blip r:embed="rId12"/>
                <a:stretch>
                  <a:fillRect/>
                </a:stretch>
              </a:blipFill>
              <a:ln w="57150">
                <a:solidFill>
                  <a:schemeClr val="tx1"/>
                </a:solidFill>
              </a:ln>
            </p:spPr>
            <p:txBody>
              <a:bodyPr/>
              <a:lstStyle/>
              <a:p>
                <a:r>
                  <a:rPr lang="en-IN">
                    <a:noFill/>
                  </a:rPr>
                  <a:t> </a:t>
                </a:r>
              </a:p>
            </p:txBody>
          </p:sp>
        </mc:Fallback>
      </mc:AlternateContent>
      <p:sp>
        <p:nvSpPr>
          <p:cNvPr id="12" name="Oval 11" descr="An oval shape made of hyphenated lines which is being used to encircle the given zero pairs">
            <a:extLst>
              <a:ext uri="{FF2B5EF4-FFF2-40B4-BE49-F238E27FC236}">
                <a16:creationId xmlns:a16="http://schemas.microsoft.com/office/drawing/2014/main" id="{CB757DBB-546C-3B73-7893-C46ACA97743C}"/>
              </a:ext>
            </a:extLst>
          </p:cNvPr>
          <p:cNvSpPr/>
          <p:nvPr/>
        </p:nvSpPr>
        <p:spPr>
          <a:xfrm>
            <a:off x="3873842" y="2611042"/>
            <a:ext cx="2420053" cy="3406699"/>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descr="An oval shape made of hyphenated lines which is being used to encircle the given zero pairs">
            <a:extLst>
              <a:ext uri="{FF2B5EF4-FFF2-40B4-BE49-F238E27FC236}">
                <a16:creationId xmlns:a16="http://schemas.microsoft.com/office/drawing/2014/main" id="{DD0405CB-CA99-662D-0E34-00A549C82F8F}"/>
              </a:ext>
            </a:extLst>
          </p:cNvPr>
          <p:cNvSpPr/>
          <p:nvPr/>
        </p:nvSpPr>
        <p:spPr>
          <a:xfrm>
            <a:off x="6105117" y="2670884"/>
            <a:ext cx="2420053" cy="3406699"/>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Rounded Rectangle 1">
                <a:extLst>
                  <a:ext uri="{FF2B5EF4-FFF2-40B4-BE49-F238E27FC236}">
                    <a16:creationId xmlns:a16="http://schemas.microsoft.com/office/drawing/2014/main" id="{C6D7090C-2A75-C103-EC73-6E976A166951}"/>
                  </a:ext>
                </a:extLst>
              </p:cNvPr>
              <p:cNvSpPr/>
              <p:nvPr/>
            </p:nvSpPr>
            <p:spPr>
              <a:xfrm>
                <a:off x="9761576" y="1335570"/>
                <a:ext cx="2323332" cy="3484605"/>
              </a:xfrm>
              <a:prstGeom prst="roundRect">
                <a:avLst/>
              </a:prstGeom>
              <a:solidFill>
                <a:srgbClr val="B4C7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chemeClr val="tx1"/>
                    </a:solidFill>
                    <a:latin typeface="Arial" panose="020B0604020202020204" pitchFamily="34" charset="0"/>
                    <a:cs typeface="Arial" panose="020B0604020202020204" pitchFamily="34" charset="0"/>
                  </a:rPr>
                  <a:t>This expression can now be written as</a:t>
                </a:r>
                <a:r>
                  <a:rPr lang="en-GB" sz="3200" dirty="0">
                    <a:solidFill>
                      <a:schemeClr val="tx1"/>
                    </a:solidFill>
                  </a:rPr>
                  <a:t> </a:t>
                </a:r>
                <a14:m>
                  <m:oMath xmlns:m="http://schemas.openxmlformats.org/officeDocument/2006/math">
                    <m:r>
                      <a:rPr lang="en-GB" sz="3200" i="1" dirty="0">
                        <a:solidFill>
                          <a:schemeClr val="tx1"/>
                        </a:solidFill>
                        <a:latin typeface="Cambria Math" panose="02040503050406030204" pitchFamily="18" charset="0"/>
                      </a:rPr>
                      <m:t>3</m:t>
                    </m:r>
                    <m:r>
                      <a:rPr lang="en-GB" sz="3200" i="1" dirty="0">
                        <a:solidFill>
                          <a:schemeClr val="tx1"/>
                        </a:solidFill>
                        <a:latin typeface="Cambria Math" panose="02040503050406030204" pitchFamily="18" charset="0"/>
                      </a:rPr>
                      <m:t>𝑥</m:t>
                    </m:r>
                    <m:r>
                      <a:rPr lang="en-GB" sz="3200" i="1" baseline="30000" dirty="0">
                        <a:solidFill>
                          <a:schemeClr val="tx1"/>
                        </a:solidFill>
                        <a:latin typeface="Cambria Math" panose="02040503050406030204" pitchFamily="18" charset="0"/>
                      </a:rPr>
                      <m:t>2</m:t>
                    </m:r>
                    <m:r>
                      <a:rPr lang="en-GB" sz="3200" i="1" dirty="0">
                        <a:solidFill>
                          <a:schemeClr val="tx1"/>
                        </a:solidFill>
                        <a:latin typeface="Cambria Math" panose="02040503050406030204" pitchFamily="18" charset="0"/>
                      </a:rPr>
                      <m:t>+</m:t>
                    </m:r>
                    <m:r>
                      <a:rPr lang="en-GB" sz="3200" i="1" dirty="0">
                        <a:solidFill>
                          <a:schemeClr val="tx1"/>
                        </a:solidFill>
                        <a:latin typeface="Cambria Math" panose="02040503050406030204" pitchFamily="18" charset="0"/>
                      </a:rPr>
                      <m:t>𝑥</m:t>
                    </m:r>
                    <m:r>
                      <a:rPr lang="en-IN" sz="3200" b="0" i="1" dirty="0" smtClean="0">
                        <a:solidFill>
                          <a:schemeClr val="tx1"/>
                        </a:solidFill>
                        <a:latin typeface="Cambria Math" panose="02040503050406030204" pitchFamily="18" charset="0"/>
                      </a:rPr>
                      <m:t>.</m:t>
                    </m:r>
                    <m:r>
                      <a:rPr lang="en-GB" sz="3200" i="1" dirty="0">
                        <a:solidFill>
                          <a:schemeClr val="tx1"/>
                        </a:solidFill>
                        <a:latin typeface="Cambria Math" panose="02040503050406030204" pitchFamily="18" charset="0"/>
                      </a:rPr>
                      <m:t> </m:t>
                    </m:r>
                  </m:oMath>
                </a14:m>
                <a:endParaRPr lang="en-GB" sz="3200" dirty="0">
                  <a:solidFill>
                    <a:schemeClr val="tx1"/>
                  </a:solidFill>
                </a:endParaRPr>
              </a:p>
            </p:txBody>
          </p:sp>
        </mc:Choice>
        <mc:Fallback xmlns="">
          <p:sp>
            <p:nvSpPr>
              <p:cNvPr id="14" name="Rounded Rectangle 1">
                <a:extLst>
                  <a:ext uri="{FF2B5EF4-FFF2-40B4-BE49-F238E27FC236}">
                    <a16:creationId xmlns:a16="http://schemas.microsoft.com/office/drawing/2014/main" id="{C6D7090C-2A75-C103-EC73-6E976A166951}"/>
                  </a:ext>
                </a:extLst>
              </p:cNvPr>
              <p:cNvSpPr>
                <a:spLocks noRot="1" noChangeAspect="1" noMove="1" noResize="1" noEditPoints="1" noAdjustHandles="1" noChangeArrowheads="1" noChangeShapeType="1" noTextEdit="1"/>
              </p:cNvSpPr>
              <p:nvPr/>
            </p:nvSpPr>
            <p:spPr>
              <a:xfrm>
                <a:off x="9761576" y="1335570"/>
                <a:ext cx="2323332" cy="3484605"/>
              </a:xfrm>
              <a:prstGeom prst="roundRect">
                <a:avLst/>
              </a:prstGeom>
              <a:blipFill>
                <a:blip r:embed="rId13"/>
                <a:stretch>
                  <a:fillRect r="-2611"/>
                </a:stretch>
              </a:blipFill>
            </p:spPr>
            <p:txBody>
              <a:bodyPr/>
              <a:lstStyle/>
              <a:p>
                <a:r>
                  <a:rPr lang="en-GB">
                    <a:noFill/>
                  </a:rPr>
                  <a:t> </a:t>
                </a:r>
              </a:p>
            </p:txBody>
          </p:sp>
        </mc:Fallback>
      </mc:AlternateContent>
    </p:spTree>
    <p:extLst>
      <p:ext uri="{BB962C8B-B14F-4D97-AF65-F5344CB8AC3E}">
        <p14:creationId xmlns:p14="http://schemas.microsoft.com/office/powerpoint/2010/main" val="2524588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500"/>
                                        <p:tgtEl>
                                          <p:spTgt spid="11"/>
                                        </p:tgtEl>
                                      </p:cBhvr>
                                    </p:animEffect>
                                    <p:set>
                                      <p:cBhvr>
                                        <p:cTn id="11" dur="1" fill="hold">
                                          <p:stCondLst>
                                            <p:cond delay="499"/>
                                          </p:stCondLst>
                                        </p:cTn>
                                        <p:tgtEl>
                                          <p:spTgt spid="11"/>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3"/>
                                        </p:tgtEl>
                                      </p:cBhvr>
                                    </p:animEffec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animBg="1"/>
      <p:bldP spid="11"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1</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mc:AlternateContent xmlns:mc="http://schemas.openxmlformats.org/markup-compatibility/2006" xmlns:a14="http://schemas.microsoft.com/office/drawing/2010/main">
        <mc:Choice Requires="a14">
          <p:sp>
            <p:nvSpPr>
              <p:cNvPr id="23" name="Rounded Rectangle 4">
                <a:extLst>
                  <a:ext uri="{FF2B5EF4-FFF2-40B4-BE49-F238E27FC236}">
                    <a16:creationId xmlns:a16="http://schemas.microsoft.com/office/drawing/2014/main" id="{3EB0C437-D1F4-2CA4-0CF8-E013DC774BDF}"/>
                  </a:ext>
                </a:extLst>
              </p:cNvPr>
              <p:cNvSpPr/>
              <p:nvPr/>
            </p:nvSpPr>
            <p:spPr>
              <a:xfrm>
                <a:off x="3221988" y="1214085"/>
                <a:ext cx="5056573" cy="7368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rPr>
                        <m:t>5</m:t>
                      </m:r>
                      <m:r>
                        <a:rPr lang="en-GB" sz="4000" b="0" i="1" smtClean="0">
                          <a:latin typeface="Cambria Math" panose="02040503050406030204" pitchFamily="18" charset="0"/>
                        </a:rPr>
                        <m:t>𝑥</m:t>
                      </m:r>
                      <m:r>
                        <a:rPr lang="en-GB" sz="4000" b="0" i="1" smtClean="0">
                          <a:latin typeface="Cambria Math" panose="02040503050406030204" pitchFamily="18" charset="0"/>
                        </a:rPr>
                        <m:t>+5 −3</m:t>
                      </m:r>
                    </m:oMath>
                  </m:oMathPara>
                </a14:m>
                <a:endParaRPr lang="en-GB" sz="4000" dirty="0"/>
              </a:p>
            </p:txBody>
          </p:sp>
        </mc:Choice>
        <mc:Fallback xmlns="">
          <p:sp>
            <p:nvSpPr>
              <p:cNvPr id="23" name="Rounded Rectangle 4">
                <a:extLst>
                  <a:ext uri="{FF2B5EF4-FFF2-40B4-BE49-F238E27FC236}">
                    <a16:creationId xmlns:a16="http://schemas.microsoft.com/office/drawing/2014/main" id="{3EB0C437-D1F4-2CA4-0CF8-E013DC774BDF}"/>
                  </a:ext>
                </a:extLst>
              </p:cNvPr>
              <p:cNvSpPr>
                <a:spLocks noRot="1" noChangeAspect="1" noMove="1" noResize="1" noEditPoints="1" noAdjustHandles="1" noChangeArrowheads="1" noChangeShapeType="1" noTextEdit="1"/>
              </p:cNvSpPr>
              <p:nvPr/>
            </p:nvSpPr>
            <p:spPr>
              <a:xfrm>
                <a:off x="3221988" y="1214085"/>
                <a:ext cx="5056573" cy="736847"/>
              </a:xfrm>
              <a:prstGeom prst="round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1792738C-79D5-F8FA-6A89-42AA779E35DF}"/>
                  </a:ext>
                </a:extLst>
              </p:cNvPr>
              <p:cNvSpPr/>
              <p:nvPr/>
            </p:nvSpPr>
            <p:spPr>
              <a:xfrm>
                <a:off x="4179258" y="28444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4" name="Rectangle 23">
                <a:extLst>
                  <a:ext uri="{FF2B5EF4-FFF2-40B4-BE49-F238E27FC236}">
                    <a16:creationId xmlns:a16="http://schemas.microsoft.com/office/drawing/2014/main" id="{1792738C-79D5-F8FA-6A89-42AA779E35DF}"/>
                  </a:ext>
                </a:extLst>
              </p:cNvPr>
              <p:cNvSpPr>
                <a:spLocks noRot="1" noChangeAspect="1" noMove="1" noResize="1" noEditPoints="1" noAdjustHandles="1" noChangeArrowheads="1" noChangeShapeType="1" noTextEdit="1"/>
              </p:cNvSpPr>
              <p:nvPr/>
            </p:nvSpPr>
            <p:spPr>
              <a:xfrm>
                <a:off x="4179258" y="2844409"/>
                <a:ext cx="986970" cy="2520000"/>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5C772F5E-0F88-BB8D-8F68-ECD36AB497EC}"/>
                  </a:ext>
                </a:extLst>
              </p:cNvPr>
              <p:cNvSpPr/>
              <p:nvPr/>
            </p:nvSpPr>
            <p:spPr>
              <a:xfrm>
                <a:off x="5371825" y="28444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5" name="Rectangle 24">
                <a:extLst>
                  <a:ext uri="{FF2B5EF4-FFF2-40B4-BE49-F238E27FC236}">
                    <a16:creationId xmlns:a16="http://schemas.microsoft.com/office/drawing/2014/main" id="{5C772F5E-0F88-BB8D-8F68-ECD36AB497EC}"/>
                  </a:ext>
                </a:extLst>
              </p:cNvPr>
              <p:cNvSpPr>
                <a:spLocks noRot="1" noChangeAspect="1" noMove="1" noResize="1" noEditPoints="1" noAdjustHandles="1" noChangeArrowheads="1" noChangeShapeType="1" noTextEdit="1"/>
              </p:cNvSpPr>
              <p:nvPr/>
            </p:nvSpPr>
            <p:spPr>
              <a:xfrm>
                <a:off x="5371825" y="2844409"/>
                <a:ext cx="986970" cy="2520000"/>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7D101A3A-7337-127D-AA6C-6370E9662559}"/>
                  </a:ext>
                </a:extLst>
              </p:cNvPr>
              <p:cNvSpPr/>
              <p:nvPr/>
            </p:nvSpPr>
            <p:spPr>
              <a:xfrm>
                <a:off x="2997151" y="28444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6" name="Rectangle 25">
                <a:extLst>
                  <a:ext uri="{FF2B5EF4-FFF2-40B4-BE49-F238E27FC236}">
                    <a16:creationId xmlns:a16="http://schemas.microsoft.com/office/drawing/2014/main" id="{7D101A3A-7337-127D-AA6C-6370E9662559}"/>
                  </a:ext>
                </a:extLst>
              </p:cNvPr>
              <p:cNvSpPr>
                <a:spLocks noRot="1" noChangeAspect="1" noMove="1" noResize="1" noEditPoints="1" noAdjustHandles="1" noChangeArrowheads="1" noChangeShapeType="1" noTextEdit="1"/>
              </p:cNvSpPr>
              <p:nvPr/>
            </p:nvSpPr>
            <p:spPr>
              <a:xfrm>
                <a:off x="2997151" y="2844409"/>
                <a:ext cx="986970" cy="2520000"/>
              </a:xfrm>
              <a:prstGeom prst="rect">
                <a:avLst/>
              </a:prstGeom>
              <a:blipFill>
                <a:blip r:embed="rId7"/>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E5F129B-C9DA-D596-4EF8-D7686E681650}"/>
                  </a:ext>
                </a:extLst>
              </p:cNvPr>
              <p:cNvSpPr/>
              <p:nvPr/>
            </p:nvSpPr>
            <p:spPr>
              <a:xfrm>
                <a:off x="1825512" y="28444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7" name="Rectangle 26">
                <a:extLst>
                  <a:ext uri="{FF2B5EF4-FFF2-40B4-BE49-F238E27FC236}">
                    <a16:creationId xmlns:a16="http://schemas.microsoft.com/office/drawing/2014/main" id="{6E5F129B-C9DA-D596-4EF8-D7686E681650}"/>
                  </a:ext>
                </a:extLst>
              </p:cNvPr>
              <p:cNvSpPr>
                <a:spLocks noRot="1" noChangeAspect="1" noMove="1" noResize="1" noEditPoints="1" noAdjustHandles="1" noChangeArrowheads="1" noChangeShapeType="1" noTextEdit="1"/>
              </p:cNvSpPr>
              <p:nvPr/>
            </p:nvSpPr>
            <p:spPr>
              <a:xfrm>
                <a:off x="1825512" y="2844409"/>
                <a:ext cx="986970" cy="2520000"/>
              </a:xfrm>
              <a:prstGeom prst="rect">
                <a:avLst/>
              </a:prstGeom>
              <a:blipFill>
                <a:blip r:embed="rId8"/>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C2875A49-58F1-F7CF-2866-5048DAF69A61}"/>
                  </a:ext>
                </a:extLst>
              </p:cNvPr>
              <p:cNvSpPr/>
              <p:nvPr/>
            </p:nvSpPr>
            <p:spPr>
              <a:xfrm>
                <a:off x="679548" y="2844409"/>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8" name="Rectangle 27">
                <a:extLst>
                  <a:ext uri="{FF2B5EF4-FFF2-40B4-BE49-F238E27FC236}">
                    <a16:creationId xmlns:a16="http://schemas.microsoft.com/office/drawing/2014/main" id="{C2875A49-58F1-F7CF-2866-5048DAF69A61}"/>
                  </a:ext>
                </a:extLst>
              </p:cNvPr>
              <p:cNvSpPr>
                <a:spLocks noRot="1" noChangeAspect="1" noMove="1" noResize="1" noEditPoints="1" noAdjustHandles="1" noChangeArrowheads="1" noChangeShapeType="1" noTextEdit="1"/>
              </p:cNvSpPr>
              <p:nvPr/>
            </p:nvSpPr>
            <p:spPr>
              <a:xfrm>
                <a:off x="679548" y="2844409"/>
                <a:ext cx="986970" cy="2520000"/>
              </a:xfrm>
              <a:prstGeom prst="rect">
                <a:avLst/>
              </a:prstGeom>
              <a:blipFill>
                <a:blip r:embed="rId9"/>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EE5ADF95-C99F-4CD3-015E-B4DF74FCA709}"/>
                  </a:ext>
                </a:extLst>
              </p:cNvPr>
              <p:cNvSpPr/>
              <p:nvPr/>
            </p:nvSpPr>
            <p:spPr>
              <a:xfrm>
                <a:off x="6542468" y="4071528"/>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29" name="Rectangle 28">
                <a:extLst>
                  <a:ext uri="{FF2B5EF4-FFF2-40B4-BE49-F238E27FC236}">
                    <a16:creationId xmlns:a16="http://schemas.microsoft.com/office/drawing/2014/main" id="{EE5ADF95-C99F-4CD3-015E-B4DF74FCA709}"/>
                  </a:ext>
                </a:extLst>
              </p:cNvPr>
              <p:cNvSpPr>
                <a:spLocks noRot="1" noChangeAspect="1" noMove="1" noResize="1" noEditPoints="1" noAdjustHandles="1" noChangeArrowheads="1" noChangeShapeType="1" noTextEdit="1"/>
              </p:cNvSpPr>
              <p:nvPr/>
            </p:nvSpPr>
            <p:spPr>
              <a:xfrm>
                <a:off x="6542468" y="4071528"/>
                <a:ext cx="986970" cy="972457"/>
              </a:xfrm>
              <a:prstGeom prst="rect">
                <a:avLst/>
              </a:prstGeom>
              <a:blipFill>
                <a:blip r:embed="rId10"/>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22DF4F12-A792-A569-4C74-97AAD938DD9A}"/>
                  </a:ext>
                </a:extLst>
              </p:cNvPr>
              <p:cNvSpPr/>
              <p:nvPr/>
            </p:nvSpPr>
            <p:spPr>
              <a:xfrm>
                <a:off x="7753952" y="2876230"/>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0" name="Rectangle 29">
                <a:extLst>
                  <a:ext uri="{FF2B5EF4-FFF2-40B4-BE49-F238E27FC236}">
                    <a16:creationId xmlns:a16="http://schemas.microsoft.com/office/drawing/2014/main" id="{22DF4F12-A792-A569-4C74-97AAD938DD9A}"/>
                  </a:ext>
                </a:extLst>
              </p:cNvPr>
              <p:cNvSpPr>
                <a:spLocks noRot="1" noChangeAspect="1" noMove="1" noResize="1" noEditPoints="1" noAdjustHandles="1" noChangeArrowheads="1" noChangeShapeType="1" noTextEdit="1"/>
              </p:cNvSpPr>
              <p:nvPr/>
            </p:nvSpPr>
            <p:spPr>
              <a:xfrm>
                <a:off x="7753952" y="2876230"/>
                <a:ext cx="986970" cy="972457"/>
              </a:xfrm>
              <a:prstGeom prst="rect">
                <a:avLst/>
              </a:prstGeom>
              <a:blipFill>
                <a:blip r:embed="rId11"/>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738AF91D-6A7F-8D08-66D7-6B6DD873DFEF}"/>
                  </a:ext>
                </a:extLst>
              </p:cNvPr>
              <p:cNvSpPr/>
              <p:nvPr/>
            </p:nvSpPr>
            <p:spPr>
              <a:xfrm>
                <a:off x="8961960" y="2876230"/>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1" name="Rectangle 30">
                <a:extLst>
                  <a:ext uri="{FF2B5EF4-FFF2-40B4-BE49-F238E27FC236}">
                    <a16:creationId xmlns:a16="http://schemas.microsoft.com/office/drawing/2014/main" id="{738AF91D-6A7F-8D08-66D7-6B6DD873DFEF}"/>
                  </a:ext>
                </a:extLst>
              </p:cNvPr>
              <p:cNvSpPr>
                <a:spLocks noRot="1" noChangeAspect="1" noMove="1" noResize="1" noEditPoints="1" noAdjustHandles="1" noChangeArrowheads="1" noChangeShapeType="1" noTextEdit="1"/>
              </p:cNvSpPr>
              <p:nvPr/>
            </p:nvSpPr>
            <p:spPr>
              <a:xfrm>
                <a:off x="8961960" y="2876230"/>
                <a:ext cx="986970" cy="972457"/>
              </a:xfrm>
              <a:prstGeom prst="rect">
                <a:avLst/>
              </a:prstGeom>
              <a:blipFill>
                <a:blip r:embed="rId12"/>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511C7576-43AA-B56A-9E42-40C3E2BB69E8}"/>
                  </a:ext>
                </a:extLst>
              </p:cNvPr>
              <p:cNvSpPr/>
              <p:nvPr/>
            </p:nvSpPr>
            <p:spPr>
              <a:xfrm>
                <a:off x="10169968" y="2876230"/>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2" name="Rectangle 31">
                <a:extLst>
                  <a:ext uri="{FF2B5EF4-FFF2-40B4-BE49-F238E27FC236}">
                    <a16:creationId xmlns:a16="http://schemas.microsoft.com/office/drawing/2014/main" id="{511C7576-43AA-B56A-9E42-40C3E2BB69E8}"/>
                  </a:ext>
                </a:extLst>
              </p:cNvPr>
              <p:cNvSpPr>
                <a:spLocks noRot="1" noChangeAspect="1" noMove="1" noResize="1" noEditPoints="1" noAdjustHandles="1" noChangeArrowheads="1" noChangeShapeType="1" noTextEdit="1"/>
              </p:cNvSpPr>
              <p:nvPr/>
            </p:nvSpPr>
            <p:spPr>
              <a:xfrm>
                <a:off x="10169968" y="2876230"/>
                <a:ext cx="986970" cy="972457"/>
              </a:xfrm>
              <a:prstGeom prst="rect">
                <a:avLst/>
              </a:prstGeom>
              <a:blipFill>
                <a:blip r:embed="rId13"/>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D6DC3FCB-EFB9-FFA8-26B1-336037A6A630}"/>
                  </a:ext>
                </a:extLst>
              </p:cNvPr>
              <p:cNvSpPr/>
              <p:nvPr/>
            </p:nvSpPr>
            <p:spPr>
              <a:xfrm>
                <a:off x="6545944" y="2876230"/>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3" name="Rectangle 32">
                <a:extLst>
                  <a:ext uri="{FF2B5EF4-FFF2-40B4-BE49-F238E27FC236}">
                    <a16:creationId xmlns:a16="http://schemas.microsoft.com/office/drawing/2014/main" id="{D6DC3FCB-EFB9-FFA8-26B1-336037A6A630}"/>
                  </a:ext>
                </a:extLst>
              </p:cNvPr>
              <p:cNvSpPr>
                <a:spLocks noRot="1" noChangeAspect="1" noMove="1" noResize="1" noEditPoints="1" noAdjustHandles="1" noChangeArrowheads="1" noChangeShapeType="1" noTextEdit="1"/>
              </p:cNvSpPr>
              <p:nvPr/>
            </p:nvSpPr>
            <p:spPr>
              <a:xfrm>
                <a:off x="6545944" y="2876230"/>
                <a:ext cx="986970" cy="972457"/>
              </a:xfrm>
              <a:prstGeom prst="rect">
                <a:avLst/>
              </a:prstGeom>
              <a:blipFill>
                <a:blip r:embed="rId14"/>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8FD37B41-F0F3-28C4-342C-DAA4BA983692}"/>
                  </a:ext>
                </a:extLst>
              </p:cNvPr>
              <p:cNvSpPr/>
              <p:nvPr/>
            </p:nvSpPr>
            <p:spPr>
              <a:xfrm>
                <a:off x="10157788" y="4104409"/>
                <a:ext cx="986970" cy="972457"/>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4" name="Rectangle 33">
                <a:extLst>
                  <a:ext uri="{FF2B5EF4-FFF2-40B4-BE49-F238E27FC236}">
                    <a16:creationId xmlns:a16="http://schemas.microsoft.com/office/drawing/2014/main" id="{8FD37B41-F0F3-28C4-342C-DAA4BA983692}"/>
                  </a:ext>
                </a:extLst>
              </p:cNvPr>
              <p:cNvSpPr>
                <a:spLocks noRot="1" noChangeAspect="1" noMove="1" noResize="1" noEditPoints="1" noAdjustHandles="1" noChangeArrowheads="1" noChangeShapeType="1" noTextEdit="1"/>
              </p:cNvSpPr>
              <p:nvPr/>
            </p:nvSpPr>
            <p:spPr>
              <a:xfrm>
                <a:off x="10157788" y="4104409"/>
                <a:ext cx="986970" cy="972457"/>
              </a:xfrm>
              <a:prstGeom prst="rect">
                <a:avLst/>
              </a:prstGeom>
              <a:blipFill>
                <a:blip r:embed="rId1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6D69A461-E898-7660-596B-4B8721AB33DB}"/>
                  </a:ext>
                </a:extLst>
              </p:cNvPr>
              <p:cNvSpPr/>
              <p:nvPr/>
            </p:nvSpPr>
            <p:spPr>
              <a:xfrm>
                <a:off x="8961960" y="4104409"/>
                <a:ext cx="986970" cy="972457"/>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5" name="Rectangle 34">
                <a:extLst>
                  <a:ext uri="{FF2B5EF4-FFF2-40B4-BE49-F238E27FC236}">
                    <a16:creationId xmlns:a16="http://schemas.microsoft.com/office/drawing/2014/main" id="{6D69A461-E898-7660-596B-4B8721AB33DB}"/>
                  </a:ext>
                </a:extLst>
              </p:cNvPr>
              <p:cNvSpPr>
                <a:spLocks noRot="1" noChangeAspect="1" noMove="1" noResize="1" noEditPoints="1" noAdjustHandles="1" noChangeArrowheads="1" noChangeShapeType="1" noTextEdit="1"/>
              </p:cNvSpPr>
              <p:nvPr/>
            </p:nvSpPr>
            <p:spPr>
              <a:xfrm>
                <a:off x="8961960" y="4104409"/>
                <a:ext cx="986970" cy="972457"/>
              </a:xfrm>
              <a:prstGeom prst="rect">
                <a:avLst/>
              </a:prstGeom>
              <a:blipFill>
                <a:blip r:embed="rId1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4F429113-F6CA-84CC-773D-6EA039943341}"/>
                  </a:ext>
                </a:extLst>
              </p:cNvPr>
              <p:cNvSpPr/>
              <p:nvPr/>
            </p:nvSpPr>
            <p:spPr>
              <a:xfrm>
                <a:off x="7796307" y="4082614"/>
                <a:ext cx="986970" cy="972457"/>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36" name="Rectangle 35">
                <a:extLst>
                  <a:ext uri="{FF2B5EF4-FFF2-40B4-BE49-F238E27FC236}">
                    <a16:creationId xmlns:a16="http://schemas.microsoft.com/office/drawing/2014/main" id="{4F429113-F6CA-84CC-773D-6EA039943341}"/>
                  </a:ext>
                </a:extLst>
              </p:cNvPr>
              <p:cNvSpPr>
                <a:spLocks noRot="1" noChangeAspect="1" noMove="1" noResize="1" noEditPoints="1" noAdjustHandles="1" noChangeArrowheads="1" noChangeShapeType="1" noTextEdit="1"/>
              </p:cNvSpPr>
              <p:nvPr/>
            </p:nvSpPr>
            <p:spPr>
              <a:xfrm>
                <a:off x="7796307" y="4082614"/>
                <a:ext cx="986970" cy="972457"/>
              </a:xfrm>
              <a:prstGeom prst="rect">
                <a:avLst/>
              </a:prstGeom>
              <a:blipFill>
                <a:blip r:embed="rId17"/>
                <a:stretch>
                  <a:fillRect/>
                </a:stretch>
              </a:blipFill>
              <a:ln w="57150">
                <a:solidFill>
                  <a:schemeClr val="tx1"/>
                </a:solidFill>
              </a:ln>
            </p:spPr>
            <p:txBody>
              <a:bodyPr/>
              <a:lstStyle/>
              <a:p>
                <a:r>
                  <a:rPr lang="en-IN">
                    <a:noFill/>
                  </a:rPr>
                  <a:t> </a:t>
                </a:r>
              </a:p>
            </p:txBody>
          </p:sp>
        </mc:Fallback>
      </mc:AlternateContent>
      <p:sp>
        <p:nvSpPr>
          <p:cNvPr id="37" name="Oval 36" descr="An oval shape made of hyphenated lines which is being used to encircle the given zero pairs">
            <a:extLst>
              <a:ext uri="{FF2B5EF4-FFF2-40B4-BE49-F238E27FC236}">
                <a16:creationId xmlns:a16="http://schemas.microsoft.com/office/drawing/2014/main" id="{C1EDB5C3-E9A3-5D98-7B31-EAAE117E1AA7}"/>
              </a:ext>
            </a:extLst>
          </p:cNvPr>
          <p:cNvSpPr/>
          <p:nvPr/>
        </p:nvSpPr>
        <p:spPr>
          <a:xfrm>
            <a:off x="10026907" y="2482535"/>
            <a:ext cx="1352770" cy="2875211"/>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Oval 37" descr="An oval shape made of hyphenated lines which is being used to encircle the given zero pairs">
            <a:extLst>
              <a:ext uri="{FF2B5EF4-FFF2-40B4-BE49-F238E27FC236}">
                <a16:creationId xmlns:a16="http://schemas.microsoft.com/office/drawing/2014/main" id="{D514DF8E-D9B7-6785-FC4E-274B8D3EC957}"/>
              </a:ext>
            </a:extLst>
          </p:cNvPr>
          <p:cNvSpPr/>
          <p:nvPr/>
        </p:nvSpPr>
        <p:spPr>
          <a:xfrm>
            <a:off x="8793022" y="2489198"/>
            <a:ext cx="1352770" cy="2875211"/>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Oval 38" descr="An oval shape made of hyphenated lines which is being used to encircle the given zero pairs">
            <a:extLst>
              <a:ext uri="{FF2B5EF4-FFF2-40B4-BE49-F238E27FC236}">
                <a16:creationId xmlns:a16="http://schemas.microsoft.com/office/drawing/2014/main" id="{27A079C6-26F7-C170-578C-821C913C4470}"/>
              </a:ext>
            </a:extLst>
          </p:cNvPr>
          <p:cNvSpPr/>
          <p:nvPr/>
        </p:nvSpPr>
        <p:spPr>
          <a:xfrm>
            <a:off x="7600455" y="2507244"/>
            <a:ext cx="1325586" cy="2875211"/>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0" name="Rounded Rectangle 21">
                <a:extLst>
                  <a:ext uri="{FF2B5EF4-FFF2-40B4-BE49-F238E27FC236}">
                    <a16:creationId xmlns:a16="http://schemas.microsoft.com/office/drawing/2014/main" id="{9B511AB1-DCBC-692C-7854-E5246644004E}"/>
                  </a:ext>
                </a:extLst>
              </p:cNvPr>
              <p:cNvSpPr/>
              <p:nvPr/>
            </p:nvSpPr>
            <p:spPr>
              <a:xfrm>
                <a:off x="4672743" y="5550006"/>
                <a:ext cx="5056573" cy="7368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rPr>
                        <m:t>5</m:t>
                      </m:r>
                      <m:r>
                        <a:rPr lang="en-GB" sz="4000" b="0" i="1" smtClean="0">
                          <a:latin typeface="Cambria Math" panose="02040503050406030204" pitchFamily="18" charset="0"/>
                        </a:rPr>
                        <m:t>𝑥</m:t>
                      </m:r>
                      <m:r>
                        <a:rPr lang="en-GB" sz="4000" b="0" i="1" smtClean="0">
                          <a:latin typeface="Cambria Math" panose="02040503050406030204" pitchFamily="18" charset="0"/>
                        </a:rPr>
                        <m:t>+2</m:t>
                      </m:r>
                    </m:oMath>
                  </m:oMathPara>
                </a14:m>
                <a:endParaRPr lang="en-GB" sz="4000" dirty="0"/>
              </a:p>
            </p:txBody>
          </p:sp>
        </mc:Choice>
        <mc:Fallback xmlns="">
          <p:sp>
            <p:nvSpPr>
              <p:cNvPr id="40" name="Rounded Rectangle 21">
                <a:extLst>
                  <a:ext uri="{FF2B5EF4-FFF2-40B4-BE49-F238E27FC236}">
                    <a16:creationId xmlns:a16="http://schemas.microsoft.com/office/drawing/2014/main" id="{9B511AB1-DCBC-692C-7854-E5246644004E}"/>
                  </a:ext>
                </a:extLst>
              </p:cNvPr>
              <p:cNvSpPr>
                <a:spLocks noRot="1" noChangeAspect="1" noMove="1" noResize="1" noEditPoints="1" noAdjustHandles="1" noChangeArrowheads="1" noChangeShapeType="1" noTextEdit="1"/>
              </p:cNvSpPr>
              <p:nvPr/>
            </p:nvSpPr>
            <p:spPr>
              <a:xfrm>
                <a:off x="4672743" y="5550006"/>
                <a:ext cx="5056573" cy="736847"/>
              </a:xfrm>
              <a:prstGeom prst="roundRect">
                <a:avLst/>
              </a:prstGeom>
              <a:blipFill>
                <a:blip r:embed="rId18"/>
                <a:stretch>
                  <a:fillRect/>
                </a:stretch>
              </a:blipFill>
            </p:spPr>
            <p:txBody>
              <a:bodyPr/>
              <a:lstStyle/>
              <a:p>
                <a:r>
                  <a:rPr lang="en-IN">
                    <a:noFill/>
                  </a:rPr>
                  <a:t> </a:t>
                </a:r>
              </a:p>
            </p:txBody>
          </p:sp>
        </mc:Fallback>
      </mc:AlternateContent>
      <p:sp>
        <p:nvSpPr>
          <p:cNvPr id="2" name="Title 1">
            <a:extLst>
              <a:ext uri="{FF2B5EF4-FFF2-40B4-BE49-F238E27FC236}">
                <a16:creationId xmlns:a16="http://schemas.microsoft.com/office/drawing/2014/main" id="{A55EE864-5329-A33D-DDF1-EFF1A300FC20}"/>
              </a:ext>
            </a:extLst>
          </p:cNvPr>
          <p:cNvSpPr txBox="1">
            <a:spLocks noGrp="1"/>
          </p:cNvSpPr>
          <p:nvPr>
            <p:ph type="title" idx="4294967295"/>
          </p:nvPr>
        </p:nvSpPr>
        <p:spPr>
          <a:xfrm>
            <a:off x="2672987" y="149525"/>
            <a:ext cx="78702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ample 2</a:t>
            </a:r>
          </a:p>
        </p:txBody>
      </p:sp>
    </p:spTree>
    <p:extLst>
      <p:ext uri="{BB962C8B-B14F-4D97-AF65-F5344CB8AC3E}">
        <p14:creationId xmlns:p14="http://schemas.microsoft.com/office/powerpoint/2010/main" val="372405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500"/>
                                        <p:tgtEl>
                                          <p:spTgt spid="30"/>
                                        </p:tgtEl>
                                      </p:cBhvr>
                                    </p:animEffect>
                                    <p:set>
                                      <p:cBhvr>
                                        <p:cTn id="11" dur="1" fill="hold">
                                          <p:stCondLst>
                                            <p:cond delay="499"/>
                                          </p:stCondLst>
                                        </p:cTn>
                                        <p:tgtEl>
                                          <p:spTgt spid="30"/>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36"/>
                                        </p:tgtEl>
                                      </p:cBhvr>
                                    </p:animEffect>
                                    <p:set>
                                      <p:cBhvr>
                                        <p:cTn id="14" dur="1" fill="hold">
                                          <p:stCondLst>
                                            <p:cond delay="499"/>
                                          </p:stCondLst>
                                        </p:cTn>
                                        <p:tgtEl>
                                          <p:spTgt spid="3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5"/>
                                        </p:tgtEl>
                                      </p:cBhvr>
                                    </p:animEffect>
                                    <p:set>
                                      <p:cBhvr>
                                        <p:cTn id="23" dur="1" fill="hold">
                                          <p:stCondLst>
                                            <p:cond delay="499"/>
                                          </p:stCondLst>
                                        </p:cTn>
                                        <p:tgtEl>
                                          <p:spTgt spid="35"/>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31"/>
                                        </p:tgtEl>
                                      </p:cBhvr>
                                    </p:animEffect>
                                    <p:set>
                                      <p:cBhvr>
                                        <p:cTn id="26" dur="1" fill="hold">
                                          <p:stCondLst>
                                            <p:cond delay="499"/>
                                          </p:stCondLst>
                                        </p:cTn>
                                        <p:tgtEl>
                                          <p:spTgt spid="3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34"/>
                                        </p:tgtEl>
                                      </p:cBhvr>
                                    </p:animEffect>
                                    <p:set>
                                      <p:cBhvr>
                                        <p:cTn id="35" dur="1" fill="hold">
                                          <p:stCondLst>
                                            <p:cond delay="499"/>
                                          </p:stCondLst>
                                        </p:cTn>
                                        <p:tgtEl>
                                          <p:spTgt spid="34"/>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32"/>
                                        </p:tgtEl>
                                      </p:cBhvr>
                                    </p:animEffect>
                                    <p:set>
                                      <p:cBhvr>
                                        <p:cTn id="38" dur="1" fill="hold">
                                          <p:stCondLst>
                                            <p:cond delay="499"/>
                                          </p:stCondLst>
                                        </p:cTn>
                                        <p:tgtEl>
                                          <p:spTgt spid="3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4" grpId="0" animBg="1"/>
      <p:bldP spid="35" grpId="0" animBg="1"/>
      <p:bldP spid="36" grpId="0" animBg="1"/>
      <p:bldP spid="37" grpId="0" animBg="1"/>
      <p:bldP spid="38" grpId="0" animBg="1"/>
      <p:bldP spid="39" grpId="0" animBg="1"/>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267776" y="16398"/>
            <a:ext cx="2796185"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ample 3</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8D67317A-633E-8A23-A69D-9F72E71F58AC}"/>
                  </a:ext>
                </a:extLst>
              </p:cNvPr>
              <p:cNvSpPr/>
              <p:nvPr/>
            </p:nvSpPr>
            <p:spPr>
              <a:xfrm>
                <a:off x="350088" y="1115828"/>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5" name="Rectangle 14">
                <a:extLst>
                  <a:ext uri="{FF2B5EF4-FFF2-40B4-BE49-F238E27FC236}">
                    <a16:creationId xmlns:a16="http://schemas.microsoft.com/office/drawing/2014/main" id="{8D67317A-633E-8A23-A69D-9F72E71F58AC}"/>
                  </a:ext>
                </a:extLst>
              </p:cNvPr>
              <p:cNvSpPr>
                <a:spLocks noRot="1" noChangeAspect="1" noMove="1" noResize="1" noEditPoints="1" noAdjustHandles="1" noChangeArrowheads="1" noChangeShapeType="1" noTextEdit="1"/>
              </p:cNvSpPr>
              <p:nvPr/>
            </p:nvSpPr>
            <p:spPr>
              <a:xfrm>
                <a:off x="350088" y="1115828"/>
                <a:ext cx="986970" cy="2520000"/>
              </a:xfrm>
              <a:prstGeom prst="rect">
                <a:avLst/>
              </a:prstGeom>
              <a:blipFill>
                <a:blip r:embed="rId4"/>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FEA0746-59EE-29A0-53D2-C43F30B7C791}"/>
                  </a:ext>
                </a:extLst>
              </p:cNvPr>
              <p:cNvSpPr/>
              <p:nvPr/>
            </p:nvSpPr>
            <p:spPr>
              <a:xfrm>
                <a:off x="7282071" y="3263839"/>
                <a:ext cx="986970" cy="972457"/>
              </a:xfrm>
              <a:prstGeom prst="rect">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smtClean="0">
                          <a:latin typeface="Cambria Math" panose="02040503050406030204" pitchFamily="18" charset="0"/>
                        </a:rPr>
                        <m:t>𝟏</m:t>
                      </m:r>
                    </m:oMath>
                  </m:oMathPara>
                </a14:m>
                <a:endParaRPr lang="en-GB" sz="4400" b="1" i="1" dirty="0">
                  <a:latin typeface="Cambria Math" panose="02040503050406030204" pitchFamily="18" charset="0"/>
                </a:endParaRPr>
              </a:p>
            </p:txBody>
          </p:sp>
        </mc:Choice>
        <mc:Fallback xmlns="">
          <p:sp>
            <p:nvSpPr>
              <p:cNvPr id="16" name="Rectangle 15">
                <a:extLst>
                  <a:ext uri="{FF2B5EF4-FFF2-40B4-BE49-F238E27FC236}">
                    <a16:creationId xmlns:a16="http://schemas.microsoft.com/office/drawing/2014/main" id="{5FEA0746-59EE-29A0-53D2-C43F30B7C791}"/>
                  </a:ext>
                </a:extLst>
              </p:cNvPr>
              <p:cNvSpPr>
                <a:spLocks noRot="1" noChangeAspect="1" noMove="1" noResize="1" noEditPoints="1" noAdjustHandles="1" noChangeArrowheads="1" noChangeShapeType="1" noTextEdit="1"/>
              </p:cNvSpPr>
              <p:nvPr/>
            </p:nvSpPr>
            <p:spPr>
              <a:xfrm>
                <a:off x="7282071" y="3263839"/>
                <a:ext cx="986970" cy="972457"/>
              </a:xfrm>
              <a:prstGeom prst="rect">
                <a:avLst/>
              </a:prstGeom>
              <a:blipFill>
                <a:blip r:embed="rId5"/>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A0144B9-AFC3-E8B8-666C-5EC8218A4A94}"/>
                  </a:ext>
                </a:extLst>
              </p:cNvPr>
              <p:cNvSpPr/>
              <p:nvPr/>
            </p:nvSpPr>
            <p:spPr>
              <a:xfrm>
                <a:off x="2921094" y="1224111"/>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7" name="Rectangle 16">
                <a:extLst>
                  <a:ext uri="{FF2B5EF4-FFF2-40B4-BE49-F238E27FC236}">
                    <a16:creationId xmlns:a16="http://schemas.microsoft.com/office/drawing/2014/main" id="{7A0144B9-AFC3-E8B8-666C-5EC8218A4A94}"/>
                  </a:ext>
                </a:extLst>
              </p:cNvPr>
              <p:cNvSpPr>
                <a:spLocks noRot="1" noChangeAspect="1" noMove="1" noResize="1" noEditPoints="1" noAdjustHandles="1" noChangeArrowheads="1" noChangeShapeType="1" noTextEdit="1"/>
              </p:cNvSpPr>
              <p:nvPr/>
            </p:nvSpPr>
            <p:spPr>
              <a:xfrm>
                <a:off x="2921094" y="1224111"/>
                <a:ext cx="986970" cy="2520000"/>
              </a:xfrm>
              <a:prstGeom prst="rect">
                <a:avLst/>
              </a:prstGeom>
              <a:blipFill>
                <a:blip r:embed="rId6"/>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1BA0F998-AA71-0C89-8FC4-791BA6D910B1}"/>
                  </a:ext>
                </a:extLst>
              </p:cNvPr>
              <p:cNvSpPr/>
              <p:nvPr/>
            </p:nvSpPr>
            <p:spPr>
              <a:xfrm>
                <a:off x="5217550" y="3833387"/>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8" name="Rectangle 17">
                <a:extLst>
                  <a:ext uri="{FF2B5EF4-FFF2-40B4-BE49-F238E27FC236}">
                    <a16:creationId xmlns:a16="http://schemas.microsoft.com/office/drawing/2014/main" id="{1BA0F998-AA71-0C89-8FC4-791BA6D910B1}"/>
                  </a:ext>
                </a:extLst>
              </p:cNvPr>
              <p:cNvSpPr>
                <a:spLocks noRot="1" noChangeAspect="1" noMove="1" noResize="1" noEditPoints="1" noAdjustHandles="1" noChangeArrowheads="1" noChangeShapeType="1" noTextEdit="1"/>
              </p:cNvSpPr>
              <p:nvPr/>
            </p:nvSpPr>
            <p:spPr>
              <a:xfrm>
                <a:off x="5217550" y="3833387"/>
                <a:ext cx="986970" cy="2520000"/>
              </a:xfrm>
              <a:prstGeom prst="rect">
                <a:avLst/>
              </a:prstGeom>
              <a:blipFill>
                <a:blip r:embed="rId7"/>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3FAFD846-BDE9-F2CE-9012-F615DECC1E8A}"/>
                  </a:ext>
                </a:extLst>
              </p:cNvPr>
              <p:cNvSpPr/>
              <p:nvPr/>
            </p:nvSpPr>
            <p:spPr>
              <a:xfrm>
                <a:off x="5221188" y="1188350"/>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19" name="Rectangle 18">
                <a:extLst>
                  <a:ext uri="{FF2B5EF4-FFF2-40B4-BE49-F238E27FC236}">
                    <a16:creationId xmlns:a16="http://schemas.microsoft.com/office/drawing/2014/main" id="{3FAFD846-BDE9-F2CE-9012-F615DECC1E8A}"/>
                  </a:ext>
                </a:extLst>
              </p:cNvPr>
              <p:cNvSpPr>
                <a:spLocks noRot="1" noChangeAspect="1" noMove="1" noResize="1" noEditPoints="1" noAdjustHandles="1" noChangeArrowheads="1" noChangeShapeType="1" noTextEdit="1"/>
              </p:cNvSpPr>
              <p:nvPr/>
            </p:nvSpPr>
            <p:spPr>
              <a:xfrm>
                <a:off x="5221188" y="1188350"/>
                <a:ext cx="986970" cy="2520000"/>
              </a:xfrm>
              <a:prstGeom prst="rect">
                <a:avLst/>
              </a:prstGeom>
              <a:blipFill>
                <a:blip r:embed="rId8"/>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33B2BA48-C35D-10F6-9A20-DB7862713E07}"/>
                  </a:ext>
                </a:extLst>
              </p:cNvPr>
              <p:cNvSpPr/>
              <p:nvPr/>
            </p:nvSpPr>
            <p:spPr>
              <a:xfrm>
                <a:off x="2904242" y="3833387"/>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0" name="Rectangle 19">
                <a:extLst>
                  <a:ext uri="{FF2B5EF4-FFF2-40B4-BE49-F238E27FC236}">
                    <a16:creationId xmlns:a16="http://schemas.microsoft.com/office/drawing/2014/main" id="{33B2BA48-C35D-10F6-9A20-DB7862713E07}"/>
                  </a:ext>
                </a:extLst>
              </p:cNvPr>
              <p:cNvSpPr>
                <a:spLocks noRot="1" noChangeAspect="1" noMove="1" noResize="1" noEditPoints="1" noAdjustHandles="1" noChangeArrowheads="1" noChangeShapeType="1" noTextEdit="1"/>
              </p:cNvSpPr>
              <p:nvPr/>
            </p:nvSpPr>
            <p:spPr>
              <a:xfrm>
                <a:off x="2904242" y="3833387"/>
                <a:ext cx="986970" cy="2520000"/>
              </a:xfrm>
              <a:prstGeom prst="rect">
                <a:avLst/>
              </a:prstGeom>
              <a:blipFill>
                <a:blip r:embed="rId9"/>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C82C8FCB-9272-2B6F-E17B-8B7FC59E8FB1}"/>
                  </a:ext>
                </a:extLst>
              </p:cNvPr>
              <p:cNvSpPr/>
              <p:nvPr/>
            </p:nvSpPr>
            <p:spPr>
              <a:xfrm>
                <a:off x="350088" y="3845478"/>
                <a:ext cx="986970" cy="2520000"/>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1" name="Rectangle 20">
                <a:extLst>
                  <a:ext uri="{FF2B5EF4-FFF2-40B4-BE49-F238E27FC236}">
                    <a16:creationId xmlns:a16="http://schemas.microsoft.com/office/drawing/2014/main" id="{C82C8FCB-9272-2B6F-E17B-8B7FC59E8FB1}"/>
                  </a:ext>
                </a:extLst>
              </p:cNvPr>
              <p:cNvSpPr>
                <a:spLocks noRot="1" noChangeAspect="1" noMove="1" noResize="1" noEditPoints="1" noAdjustHandles="1" noChangeArrowheads="1" noChangeShapeType="1" noTextEdit="1"/>
              </p:cNvSpPr>
              <p:nvPr/>
            </p:nvSpPr>
            <p:spPr>
              <a:xfrm>
                <a:off x="350088" y="3845478"/>
                <a:ext cx="986970" cy="2520000"/>
              </a:xfrm>
              <a:prstGeom prst="rect">
                <a:avLst/>
              </a:prstGeom>
              <a:blipFill>
                <a:blip r:embed="rId10"/>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Rounded Rectangle 2">
                <a:extLst>
                  <a:ext uri="{FF2B5EF4-FFF2-40B4-BE49-F238E27FC236}">
                    <a16:creationId xmlns:a16="http://schemas.microsoft.com/office/drawing/2014/main" id="{94AFE10E-82DC-F1CB-7690-AC1786F20774}"/>
                  </a:ext>
                </a:extLst>
              </p:cNvPr>
              <p:cNvSpPr/>
              <p:nvPr/>
            </p:nvSpPr>
            <p:spPr>
              <a:xfrm>
                <a:off x="5313779" y="50045"/>
                <a:ext cx="5509334" cy="8869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left"/>
                    </m:oMathParaPr>
                    <m:oMath xmlns:m="http://schemas.openxmlformats.org/officeDocument/2006/math">
                      <m:r>
                        <a:rPr lang="en-GB" sz="4000" b="0" i="1" smtClean="0">
                          <a:latin typeface="Cambria Math" panose="02040503050406030204" pitchFamily="18" charset="0"/>
                        </a:rPr>
                        <m:t>2</m:t>
                      </m:r>
                      <m:r>
                        <a:rPr lang="en-GB" sz="4000" b="0" i="1" smtClean="0">
                          <a:latin typeface="Cambria Math" panose="02040503050406030204" pitchFamily="18" charset="0"/>
                        </a:rPr>
                        <m:t>𝑥</m:t>
                      </m:r>
                      <m:r>
                        <a:rPr lang="en-GB" sz="4000" b="0" i="1" smtClean="0">
                          <a:latin typeface="Cambria Math" panose="02040503050406030204" pitchFamily="18" charset="0"/>
                        </a:rPr>
                        <m:t>+4</m:t>
                      </m:r>
                      <m:r>
                        <a:rPr lang="en-GB" sz="4000" b="0" i="1" smtClean="0">
                          <a:latin typeface="Cambria Math" panose="02040503050406030204" pitchFamily="18" charset="0"/>
                        </a:rPr>
                        <m:t>𝑥</m:t>
                      </m:r>
                      <m:r>
                        <a:rPr lang="en-GB" sz="4000" b="0" i="1" smtClean="0">
                          <a:latin typeface="Cambria Math" panose="02040503050406030204" pitchFamily="18" charset="0"/>
                        </a:rPr>
                        <m:t>+1−3</m:t>
                      </m:r>
                      <m:r>
                        <a:rPr lang="en-GB" sz="4000" b="0" i="1" smtClean="0">
                          <a:latin typeface="Cambria Math" panose="02040503050406030204" pitchFamily="18" charset="0"/>
                        </a:rPr>
                        <m:t>𝑥</m:t>
                      </m:r>
                    </m:oMath>
                  </m:oMathPara>
                </a14:m>
                <a:endParaRPr lang="en-GB" sz="4000" dirty="0"/>
              </a:p>
            </p:txBody>
          </p:sp>
        </mc:Choice>
        <mc:Fallback xmlns="">
          <p:sp>
            <p:nvSpPr>
              <p:cNvPr id="23" name="Rounded Rectangle 2">
                <a:extLst>
                  <a:ext uri="{FF2B5EF4-FFF2-40B4-BE49-F238E27FC236}">
                    <a16:creationId xmlns:a16="http://schemas.microsoft.com/office/drawing/2014/main" id="{94AFE10E-82DC-F1CB-7690-AC1786F20774}"/>
                  </a:ext>
                </a:extLst>
              </p:cNvPr>
              <p:cNvSpPr>
                <a:spLocks noRot="1" noChangeAspect="1" noMove="1" noResize="1" noEditPoints="1" noAdjustHandles="1" noChangeArrowheads="1" noChangeShapeType="1" noTextEdit="1"/>
              </p:cNvSpPr>
              <p:nvPr/>
            </p:nvSpPr>
            <p:spPr>
              <a:xfrm>
                <a:off x="5313779" y="50045"/>
                <a:ext cx="5509334" cy="886987"/>
              </a:xfrm>
              <a:prstGeom prst="round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A67ED5C2-45F1-3451-8052-DA725FD81094}"/>
                  </a:ext>
                </a:extLst>
              </p:cNvPr>
              <p:cNvSpPr/>
              <p:nvPr/>
            </p:nvSpPr>
            <p:spPr>
              <a:xfrm>
                <a:off x="10500039" y="1115828"/>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4" name="Rectangle 23">
                <a:extLst>
                  <a:ext uri="{FF2B5EF4-FFF2-40B4-BE49-F238E27FC236}">
                    <a16:creationId xmlns:a16="http://schemas.microsoft.com/office/drawing/2014/main" id="{A67ED5C2-45F1-3451-8052-DA725FD81094}"/>
                  </a:ext>
                </a:extLst>
              </p:cNvPr>
              <p:cNvSpPr>
                <a:spLocks noRot="1" noChangeAspect="1" noMove="1" noResize="1" noEditPoints="1" noAdjustHandles="1" noChangeArrowheads="1" noChangeShapeType="1" noTextEdit="1"/>
              </p:cNvSpPr>
              <p:nvPr/>
            </p:nvSpPr>
            <p:spPr>
              <a:xfrm>
                <a:off x="10500039" y="1115828"/>
                <a:ext cx="986970" cy="2520000"/>
              </a:xfrm>
              <a:prstGeom prst="rect">
                <a:avLst/>
              </a:prstGeom>
              <a:blipFill>
                <a:blip r:embed="rId12"/>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1CD3BB28-6C99-94C8-65A4-CE7696DE1742}"/>
                  </a:ext>
                </a:extLst>
              </p:cNvPr>
              <p:cNvSpPr/>
              <p:nvPr/>
            </p:nvSpPr>
            <p:spPr>
              <a:xfrm>
                <a:off x="8918922" y="1115828"/>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5" name="Rectangle 24">
                <a:extLst>
                  <a:ext uri="{FF2B5EF4-FFF2-40B4-BE49-F238E27FC236}">
                    <a16:creationId xmlns:a16="http://schemas.microsoft.com/office/drawing/2014/main" id="{1CD3BB28-6C99-94C8-65A4-CE7696DE1742}"/>
                  </a:ext>
                </a:extLst>
              </p:cNvPr>
              <p:cNvSpPr>
                <a:spLocks noRot="1" noChangeAspect="1" noMove="1" noResize="1" noEditPoints="1" noAdjustHandles="1" noChangeArrowheads="1" noChangeShapeType="1" noTextEdit="1"/>
              </p:cNvSpPr>
              <p:nvPr/>
            </p:nvSpPr>
            <p:spPr>
              <a:xfrm>
                <a:off x="8918922" y="1115828"/>
                <a:ext cx="986970" cy="2520000"/>
              </a:xfrm>
              <a:prstGeom prst="rect">
                <a:avLst/>
              </a:prstGeom>
              <a:blipFill>
                <a:blip r:embed="rId13"/>
                <a:stretch>
                  <a:fillRect/>
                </a:stretch>
              </a:blipFill>
              <a:ln w="57150">
                <a:solidFill>
                  <a:schemeClr val="tx1"/>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FBC5618C-A9C5-5D9F-778A-39525FD77966}"/>
                  </a:ext>
                </a:extLst>
              </p:cNvPr>
              <p:cNvSpPr/>
              <p:nvPr/>
            </p:nvSpPr>
            <p:spPr>
              <a:xfrm>
                <a:off x="10500039" y="3750068"/>
                <a:ext cx="986970" cy="2520000"/>
              </a:xfrm>
              <a:prstGeom prst="rect">
                <a:avLst/>
              </a:prstGeom>
              <a:solidFill>
                <a:srgbClr val="FF0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GB" sz="4400" b="1" i="1" smtClean="0">
                          <a:latin typeface="Cambria Math" panose="02040503050406030204" pitchFamily="18" charset="0"/>
                        </a:rPr>
                        <m:t>−</m:t>
                      </m:r>
                      <m:r>
                        <a:rPr lang="en-GB" sz="4400" b="1" i="1">
                          <a:latin typeface="Cambria Math" panose="02040503050406030204" pitchFamily="18" charset="0"/>
                        </a:rPr>
                        <m:t>𝑥</m:t>
                      </m:r>
                    </m:oMath>
                  </m:oMathPara>
                </a14:m>
                <a:endParaRPr lang="en-GB" sz="4400" b="1" i="1" dirty="0">
                  <a:latin typeface="Cambria Math" panose="02040503050406030204" pitchFamily="18" charset="0"/>
                </a:endParaRPr>
              </a:p>
            </p:txBody>
          </p:sp>
        </mc:Choice>
        <mc:Fallback xmlns="">
          <p:sp>
            <p:nvSpPr>
              <p:cNvPr id="29" name="Rectangle 28">
                <a:extLst>
                  <a:ext uri="{FF2B5EF4-FFF2-40B4-BE49-F238E27FC236}">
                    <a16:creationId xmlns:a16="http://schemas.microsoft.com/office/drawing/2014/main" id="{FBC5618C-A9C5-5D9F-778A-39525FD77966}"/>
                  </a:ext>
                </a:extLst>
              </p:cNvPr>
              <p:cNvSpPr>
                <a:spLocks noRot="1" noChangeAspect="1" noMove="1" noResize="1" noEditPoints="1" noAdjustHandles="1" noChangeArrowheads="1" noChangeShapeType="1" noTextEdit="1"/>
              </p:cNvSpPr>
              <p:nvPr/>
            </p:nvSpPr>
            <p:spPr>
              <a:xfrm>
                <a:off x="10500039" y="3750068"/>
                <a:ext cx="986970" cy="2520000"/>
              </a:xfrm>
              <a:prstGeom prst="rect">
                <a:avLst/>
              </a:prstGeom>
              <a:blipFill>
                <a:blip r:embed="rId14"/>
                <a:stretch>
                  <a:fillRect/>
                </a:stretch>
              </a:blipFill>
              <a:ln w="57150">
                <a:solidFill>
                  <a:schemeClr val="tx1"/>
                </a:solidFill>
              </a:ln>
            </p:spPr>
            <p:txBody>
              <a:bodyPr/>
              <a:lstStyle/>
              <a:p>
                <a:r>
                  <a:rPr lang="en-IN">
                    <a:noFill/>
                  </a:rPr>
                  <a:t> </a:t>
                </a:r>
              </a:p>
            </p:txBody>
          </p:sp>
        </mc:Fallback>
      </mc:AlternateContent>
      <p:sp>
        <p:nvSpPr>
          <p:cNvPr id="30" name="Oval 29" descr="An oval shape made of hyphenated lines which is being used to encircle the given zero pairs">
            <a:extLst>
              <a:ext uri="{FF2B5EF4-FFF2-40B4-BE49-F238E27FC236}">
                <a16:creationId xmlns:a16="http://schemas.microsoft.com/office/drawing/2014/main" id="{505FE2DC-0141-FEEA-C1E7-7FF6A96DAC7F}"/>
              </a:ext>
            </a:extLst>
          </p:cNvPr>
          <p:cNvSpPr/>
          <p:nvPr/>
        </p:nvSpPr>
        <p:spPr>
          <a:xfrm>
            <a:off x="304606" y="647916"/>
            <a:ext cx="2360810" cy="3406699"/>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Oval 30" descr="An oval shape made of hyphenated lines which is being used to encircle the given zero pairs">
            <a:extLst>
              <a:ext uri="{FF2B5EF4-FFF2-40B4-BE49-F238E27FC236}">
                <a16:creationId xmlns:a16="http://schemas.microsoft.com/office/drawing/2014/main" id="{47A396C6-5822-9284-7826-D70C131F5A06}"/>
              </a:ext>
            </a:extLst>
          </p:cNvPr>
          <p:cNvSpPr/>
          <p:nvPr/>
        </p:nvSpPr>
        <p:spPr>
          <a:xfrm>
            <a:off x="232090" y="3219006"/>
            <a:ext cx="2408482" cy="3406699"/>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Oval 31" descr="An oval shape made of hyphenated lines which is being used to encircle the given zero pairs">
            <a:extLst>
              <a:ext uri="{FF2B5EF4-FFF2-40B4-BE49-F238E27FC236}">
                <a16:creationId xmlns:a16="http://schemas.microsoft.com/office/drawing/2014/main" id="{6CAA4FE6-644A-692C-0B93-F813B8F0122E}"/>
              </a:ext>
            </a:extLst>
          </p:cNvPr>
          <p:cNvSpPr/>
          <p:nvPr/>
        </p:nvSpPr>
        <p:spPr>
          <a:xfrm>
            <a:off x="2721149" y="866315"/>
            <a:ext cx="2420053" cy="3406699"/>
          </a:xfrm>
          <a:prstGeom prst="ellipse">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mc:AlternateContent xmlns:mc="http://schemas.openxmlformats.org/markup-compatibility/2006" xmlns:a14="http://schemas.microsoft.com/office/drawing/2010/main">
        <mc:Choice Requires="a14">
          <p:sp>
            <p:nvSpPr>
              <p:cNvPr id="33" name="Rounded Rectangle 2">
                <a:extLst>
                  <a:ext uri="{FF2B5EF4-FFF2-40B4-BE49-F238E27FC236}">
                    <a16:creationId xmlns:a16="http://schemas.microsoft.com/office/drawing/2014/main" id="{7B1A16F4-9B5A-2A93-8712-A29530D05E62}"/>
                  </a:ext>
                </a:extLst>
              </p:cNvPr>
              <p:cNvSpPr/>
              <p:nvPr/>
            </p:nvSpPr>
            <p:spPr>
              <a:xfrm>
                <a:off x="7319606" y="5146338"/>
                <a:ext cx="2231823" cy="8869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left"/>
                    </m:oMathParaPr>
                    <m:oMath xmlns:m="http://schemas.openxmlformats.org/officeDocument/2006/math">
                      <m:r>
                        <a:rPr lang="en-GB" sz="4000" b="0" i="1" smtClean="0">
                          <a:latin typeface="Cambria Math" panose="02040503050406030204" pitchFamily="18" charset="0"/>
                        </a:rPr>
                        <m:t>3</m:t>
                      </m:r>
                      <m:r>
                        <a:rPr lang="en-GB" sz="4000" b="0" i="1" smtClean="0">
                          <a:latin typeface="Cambria Math" panose="02040503050406030204" pitchFamily="18" charset="0"/>
                        </a:rPr>
                        <m:t>𝑥</m:t>
                      </m:r>
                      <m:r>
                        <a:rPr lang="en-GB" sz="4000" b="0" i="1" smtClean="0">
                          <a:latin typeface="Cambria Math" panose="02040503050406030204" pitchFamily="18" charset="0"/>
                        </a:rPr>
                        <m:t>+1</m:t>
                      </m:r>
                    </m:oMath>
                  </m:oMathPara>
                </a14:m>
                <a:endParaRPr lang="en-GB" sz="4000" dirty="0"/>
              </a:p>
            </p:txBody>
          </p:sp>
        </mc:Choice>
        <mc:Fallback xmlns="">
          <p:sp>
            <p:nvSpPr>
              <p:cNvPr id="33" name="Rounded Rectangle 2">
                <a:extLst>
                  <a:ext uri="{FF2B5EF4-FFF2-40B4-BE49-F238E27FC236}">
                    <a16:creationId xmlns:a16="http://schemas.microsoft.com/office/drawing/2014/main" id="{7B1A16F4-9B5A-2A93-8712-A29530D05E62}"/>
                  </a:ext>
                </a:extLst>
              </p:cNvPr>
              <p:cNvSpPr>
                <a:spLocks noRot="1" noChangeAspect="1" noMove="1" noResize="1" noEditPoints="1" noAdjustHandles="1" noChangeArrowheads="1" noChangeShapeType="1" noTextEdit="1"/>
              </p:cNvSpPr>
              <p:nvPr/>
            </p:nvSpPr>
            <p:spPr>
              <a:xfrm>
                <a:off x="7319606" y="5146338"/>
                <a:ext cx="2231823" cy="886987"/>
              </a:xfrm>
              <a:prstGeom prst="roundRect">
                <a:avLst/>
              </a:prstGeom>
              <a:blipFill>
                <a:blip r:embed="rId15"/>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572621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79167E-6 3.7037E-6 L -0.61355 -0.00116 " pathEditMode="relative" rAng="0" ptsTypes="AA">
                                      <p:cBhvr>
                                        <p:cTn id="6" dur="2000" fill="hold"/>
                                        <p:tgtEl>
                                          <p:spTgt spid="25"/>
                                        </p:tgtEl>
                                        <p:attrNameLst>
                                          <p:attrName>ppt_x</p:attrName>
                                          <p:attrName>ppt_y</p:attrName>
                                        </p:attrNameLst>
                                      </p:cBhvr>
                                      <p:rCtr x="-30677" y="-69"/>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25"/>
                                        </p:tgtEl>
                                      </p:cBhvr>
                                    </p:animEffect>
                                    <p:set>
                                      <p:cBhvr>
                                        <p:cTn id="15" dur="1" fill="hold">
                                          <p:stCondLst>
                                            <p:cond delay="499"/>
                                          </p:stCondLst>
                                        </p:cTn>
                                        <p:tgtEl>
                                          <p:spTgt spid="2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0" nodeType="clickEffect">
                                  <p:stCondLst>
                                    <p:cond delay="0"/>
                                  </p:stCondLst>
                                  <p:childTnLst>
                                    <p:animMotion origin="layout" path="M -2.70833E-6 3.7037E-6 L -0.74323 0.39606 " pathEditMode="relative" rAng="0" ptsTypes="AA">
                                      <p:cBhvr>
                                        <p:cTn id="22" dur="2000" fill="hold"/>
                                        <p:tgtEl>
                                          <p:spTgt spid="24"/>
                                        </p:tgtEl>
                                        <p:attrNameLst>
                                          <p:attrName>ppt_x</p:attrName>
                                          <p:attrName>ppt_y</p:attrName>
                                        </p:attrNameLst>
                                      </p:cBhvr>
                                      <p:rCtr x="-37161" y="19792"/>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grpId="0" nodeType="clickEffect">
                                  <p:stCondLst>
                                    <p:cond delay="0"/>
                                  </p:stCondLst>
                                  <p:childTnLst>
                                    <p:animMotion origin="layout" path="M -2.70833E-6 4.44444E-6 L -0.52838 -0.37014 " pathEditMode="relative" rAng="0" ptsTypes="AA">
                                      <p:cBhvr>
                                        <p:cTn id="26" dur="2000" fill="hold"/>
                                        <p:tgtEl>
                                          <p:spTgt spid="29"/>
                                        </p:tgtEl>
                                        <p:attrNameLst>
                                          <p:attrName>ppt_x</p:attrName>
                                          <p:attrName>ppt_y</p:attrName>
                                        </p:attrNameLst>
                                      </p:cBhvr>
                                      <p:rCtr x="-26419" y="-18519"/>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24"/>
                                        </p:tgtEl>
                                      </p:cBhvr>
                                    </p:animEffect>
                                    <p:set>
                                      <p:cBhvr>
                                        <p:cTn id="35" dur="1" fill="hold">
                                          <p:stCondLst>
                                            <p:cond delay="499"/>
                                          </p:stCondLst>
                                        </p:cTn>
                                        <p:tgtEl>
                                          <p:spTgt spid="24"/>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21"/>
                                        </p:tgtEl>
                                      </p:cBhvr>
                                    </p:animEffect>
                                    <p:set>
                                      <p:cBhvr>
                                        <p:cTn id="38" dur="1" fill="hold">
                                          <p:stCondLst>
                                            <p:cond delay="499"/>
                                          </p:stCondLst>
                                        </p:cTn>
                                        <p:tgtEl>
                                          <p:spTgt spid="2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29"/>
                                        </p:tgtEl>
                                      </p:cBhvr>
                                    </p:animEffect>
                                    <p:set>
                                      <p:cBhvr>
                                        <p:cTn id="47" dur="1" fill="hold">
                                          <p:stCondLst>
                                            <p:cond delay="499"/>
                                          </p:stCondLst>
                                        </p:cTn>
                                        <p:tgtEl>
                                          <p:spTgt spid="29"/>
                                        </p:tgtEl>
                                        <p:attrNameLst>
                                          <p:attrName>style.visibility</p:attrName>
                                        </p:attrNameLst>
                                      </p:cBhvr>
                                      <p:to>
                                        <p:strVal val="hidden"/>
                                      </p:to>
                                    </p:set>
                                  </p:childTnLst>
                                </p:cTn>
                              </p:par>
                              <p:par>
                                <p:cTn id="48" presetID="10" presetClass="exit" presetSubtype="0" fill="hold" grpId="0" nodeType="withEffect">
                                  <p:stCondLst>
                                    <p:cond delay="0"/>
                                  </p:stCondLst>
                                  <p:childTnLst>
                                    <p:animEffect transition="out" filter="fade">
                                      <p:cBhvr>
                                        <p:cTn id="49" dur="500"/>
                                        <p:tgtEl>
                                          <p:spTgt spid="17"/>
                                        </p:tgtEl>
                                      </p:cBhvr>
                                    </p:animEffect>
                                    <p:set>
                                      <p:cBhvr>
                                        <p:cTn id="50" dur="1" fill="hold">
                                          <p:stCondLst>
                                            <p:cond delay="499"/>
                                          </p:stCondLst>
                                        </p:cTn>
                                        <p:tgtEl>
                                          <p:spTgt spid="1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21" grpId="0" animBg="1"/>
      <p:bldP spid="24" grpId="0" animBg="1"/>
      <p:bldP spid="24" grpId="1" animBg="1"/>
      <p:bldP spid="25" grpId="0" animBg="1"/>
      <p:bldP spid="25" grpId="1" animBg="1"/>
      <p:bldP spid="29" grpId="0" animBg="1"/>
      <p:bldP spid="29" grpId="1" animBg="1"/>
      <p:bldP spid="30" grpId="0" animBg="1"/>
      <p:bldP spid="31" grpId="0" animBg="1"/>
      <p:bldP spid="32" grpId="0" animBg="1"/>
      <p:bldP spid="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An avatar of a male character named Dev. The avatar has black spiky hair and a relaxed, happy expression.">
            <a:extLst>
              <a:ext uri="{FF2B5EF4-FFF2-40B4-BE49-F238E27FC236}">
                <a16:creationId xmlns:a16="http://schemas.microsoft.com/office/drawing/2014/main" id="{809C4ADC-C67C-52DF-40AA-5AC1F860043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9276" y="1403446"/>
            <a:ext cx="1383792" cy="2755392"/>
          </a:xfrm>
          <a:prstGeom prst="rect">
            <a:avLst/>
          </a:prstGeom>
        </p:spPr>
      </p:pic>
      <p:pic>
        <p:nvPicPr>
          <p:cNvPr id="14" name="Picture 13" descr="An avatar of a female character named Ruby. The avatar has black, shoulder-length hair and a fringe. She has a relaxed, happy expression.">
            <a:extLst>
              <a:ext uri="{FF2B5EF4-FFF2-40B4-BE49-F238E27FC236}">
                <a16:creationId xmlns:a16="http://schemas.microsoft.com/office/drawing/2014/main" id="{F56EFE75-086E-E37D-2167-19A845266B3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467553" y="3237281"/>
            <a:ext cx="1402080" cy="2514600"/>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02152" y="31217"/>
            <a:ext cx="454752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Who is correct?</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0F82D19D-1FB9-47B5-A87D-36C07F3B87C2}"/>
              </a:ext>
            </a:extLst>
          </p:cNvPr>
          <p:cNvSpPr txBox="1"/>
          <p:nvPr/>
        </p:nvSpPr>
        <p:spPr>
          <a:xfrm>
            <a:off x="10562" y="112167"/>
            <a:ext cx="1406193"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
        <p:nvSpPr>
          <p:cNvPr id="2" name="Rounded Rectangle 2">
            <a:extLst>
              <a:ext uri="{FF2B5EF4-FFF2-40B4-BE49-F238E27FC236}">
                <a16:creationId xmlns:a16="http://schemas.microsoft.com/office/drawing/2014/main" id="{25D43C62-DBF9-3ABE-97AE-A619D75C8B51}"/>
              </a:ext>
            </a:extLst>
          </p:cNvPr>
          <p:cNvSpPr/>
          <p:nvPr/>
        </p:nvSpPr>
        <p:spPr>
          <a:xfrm>
            <a:off x="8398692" y="3854558"/>
            <a:ext cx="3003042" cy="1522143"/>
          </a:xfrm>
          <a:prstGeom prst="roundRect">
            <a:avLst/>
          </a:prstGeom>
          <a:solidFill>
            <a:srgbClr val="4472C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What do you think Dev did wrong?</a:t>
            </a:r>
          </a:p>
        </p:txBody>
      </p:sp>
      <p:sp>
        <p:nvSpPr>
          <p:cNvPr id="6" name="Speech Bubble: Oval 5">
            <a:extLst>
              <a:ext uri="{FF2B5EF4-FFF2-40B4-BE49-F238E27FC236}">
                <a16:creationId xmlns:a16="http://schemas.microsoft.com/office/drawing/2014/main" id="{30E59D8E-7549-0DF3-C3BD-CE25A70B1009}"/>
              </a:ext>
            </a:extLst>
          </p:cNvPr>
          <p:cNvSpPr/>
          <p:nvPr/>
        </p:nvSpPr>
        <p:spPr>
          <a:xfrm>
            <a:off x="2902833" y="1578783"/>
            <a:ext cx="3239947" cy="1186631"/>
          </a:xfrm>
          <a:prstGeom prst="wedgeEllipseCallout">
            <a:avLst>
              <a:gd name="adj1" fmla="val -85138"/>
              <a:gd name="adj2" fmla="val 10802"/>
            </a:avLst>
          </a:prstGeom>
          <a:solidFill>
            <a:srgbClr val="B4C7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2</a:t>
            </a:r>
            <a:r>
              <a:rPr lang="en-GB" sz="2200" i="1"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x</a:t>
            </a:r>
            <a:r>
              <a:rPr lang="en-GB" sz="2200" dirty="0">
                <a:solidFill>
                  <a:schemeClr val="tx1"/>
                </a:solidFill>
                <a:latin typeface="Cambria Math" panose="02040503050406030204" pitchFamily="18" charset="0"/>
                <a:ea typeface="Cambria Math" panose="02040503050406030204" pitchFamily="18" charset="0"/>
              </a:rPr>
              <a:t> </a:t>
            </a: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 4</a:t>
            </a:r>
            <a:r>
              <a:rPr lang="en-GB" sz="2200" i="1"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x</a:t>
            </a:r>
            <a:r>
              <a:rPr lang="en-GB" sz="2200" dirty="0">
                <a:solidFill>
                  <a:schemeClr val="tx1"/>
                </a:solidFill>
                <a:latin typeface="Cambria Math" panose="02040503050406030204" pitchFamily="18" charset="0"/>
                <a:ea typeface="Cambria Math" panose="02040503050406030204" pitchFamily="18" charset="0"/>
              </a:rPr>
              <a:t> </a:t>
            </a: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 1 – 3</a:t>
            </a:r>
            <a:r>
              <a:rPr lang="en-GB" sz="2200" i="1"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x</a:t>
            </a:r>
          </a:p>
          <a:p>
            <a:pPr algn="ct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is 9</a:t>
            </a:r>
            <a:r>
              <a:rPr lang="en-GB" sz="2200" i="1"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x</a:t>
            </a:r>
            <a:r>
              <a:rPr lang="en-GB" sz="2200" dirty="0">
                <a:solidFill>
                  <a:schemeClr val="tx1"/>
                </a:solidFill>
                <a:latin typeface="Cambria Math" panose="02040503050406030204" pitchFamily="18" charset="0"/>
                <a:ea typeface="Cambria Math" panose="02040503050406030204" pitchFamily="18" charset="0"/>
              </a:rPr>
              <a:t> </a:t>
            </a: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 1</a:t>
            </a:r>
          </a:p>
        </p:txBody>
      </p:sp>
      <p:sp>
        <p:nvSpPr>
          <p:cNvPr id="7" name="Speech Bubble: Oval 6">
            <a:extLst>
              <a:ext uri="{FF2B5EF4-FFF2-40B4-BE49-F238E27FC236}">
                <a16:creationId xmlns:a16="http://schemas.microsoft.com/office/drawing/2014/main" id="{34C95E93-A3EA-1462-FDF7-52C59E186101}"/>
              </a:ext>
            </a:extLst>
          </p:cNvPr>
          <p:cNvSpPr/>
          <p:nvPr/>
        </p:nvSpPr>
        <p:spPr>
          <a:xfrm>
            <a:off x="2291787" y="3428999"/>
            <a:ext cx="3239947" cy="1186631"/>
          </a:xfrm>
          <a:prstGeom prst="wedgeEllipseCallout">
            <a:avLst>
              <a:gd name="adj1" fmla="val 82055"/>
              <a:gd name="adj2" fmla="val -9681"/>
            </a:avLst>
          </a:prstGeom>
          <a:solidFill>
            <a:srgbClr val="B4C7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No, it’s not.</a:t>
            </a:r>
          </a:p>
          <a:p>
            <a:pPr algn="ct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It’s 3</a:t>
            </a:r>
            <a:r>
              <a:rPr lang="en-GB" sz="2200" i="1"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x</a:t>
            </a:r>
            <a:r>
              <a:rPr lang="en-GB" sz="2200" dirty="0">
                <a:solidFill>
                  <a:schemeClr val="tx1"/>
                </a:solidFill>
                <a:latin typeface="Cambria Math" panose="02040503050406030204" pitchFamily="18" charset="0"/>
                <a:ea typeface="Cambria Math" panose="02040503050406030204" pitchFamily="18" charset="0"/>
              </a:rPr>
              <a:t> </a:t>
            </a:r>
            <a:r>
              <a:rPr lang="en-GB" sz="2200" dirty="0">
                <a:solidFill>
                  <a:schemeClr val="tx1"/>
                </a:solidFill>
                <a:latin typeface="Arial" panose="020B0604020202020204" pitchFamily="34" charset="0"/>
                <a:ea typeface="Cambria Math" panose="02040503050406030204" pitchFamily="18" charset="0"/>
                <a:cs typeface="Arial" panose="020B0604020202020204" pitchFamily="34" charset="0"/>
              </a:rPr>
              <a:t>+ 1</a:t>
            </a:r>
          </a:p>
        </p:txBody>
      </p:sp>
      <p:sp>
        <p:nvSpPr>
          <p:cNvPr id="3" name="Rounded Rectangle 2">
            <a:extLst>
              <a:ext uri="{FF2B5EF4-FFF2-40B4-BE49-F238E27FC236}">
                <a16:creationId xmlns:a16="http://schemas.microsoft.com/office/drawing/2014/main" id="{8950D709-32D4-A95B-03A6-D52B226FF217}"/>
              </a:ext>
            </a:extLst>
          </p:cNvPr>
          <p:cNvSpPr/>
          <p:nvPr/>
        </p:nvSpPr>
        <p:spPr>
          <a:xfrm>
            <a:off x="8350758" y="1515577"/>
            <a:ext cx="3003042" cy="1522143"/>
          </a:xfrm>
          <a:prstGeom prst="roundRect">
            <a:avLst/>
          </a:prstGeom>
          <a:solidFill>
            <a:srgbClr val="4472C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Who is correct?</a:t>
            </a:r>
          </a:p>
        </p:txBody>
      </p:sp>
    </p:spTree>
    <p:extLst>
      <p:ext uri="{BB962C8B-B14F-4D97-AF65-F5344CB8AC3E}">
        <p14:creationId xmlns:p14="http://schemas.microsoft.com/office/powerpoint/2010/main" val="11838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98311"/>
            <a:ext cx="391887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Explor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4</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sp>
        <p:nvSpPr>
          <p:cNvPr id="5" name="TextBox 4">
            <a:extLst>
              <a:ext uri="{FF2B5EF4-FFF2-40B4-BE49-F238E27FC236}">
                <a16:creationId xmlns:a16="http://schemas.microsoft.com/office/drawing/2014/main" id="{A67D648F-1A89-747A-BD83-585F753A1C7A}"/>
              </a:ext>
            </a:extLst>
          </p:cNvPr>
          <p:cNvSpPr txBox="1"/>
          <p:nvPr/>
        </p:nvSpPr>
        <p:spPr>
          <a:xfrm>
            <a:off x="637352" y="1641752"/>
            <a:ext cx="5946327" cy="4001095"/>
          </a:xfrm>
          <a:prstGeom prst="rect">
            <a:avLst/>
          </a:prstGeom>
          <a:noFill/>
        </p:spPr>
        <p:txBody>
          <a:bodyPr wrap="square">
            <a:spAutoFit/>
          </a:bodyPr>
          <a:lstStyle/>
          <a:p>
            <a:pPr marL="285750" indent="-285750" algn="l">
              <a:spcAft>
                <a:spcPts val="1200"/>
              </a:spcAft>
              <a:buFont typeface="Arial" panose="020B0604020202020204" pitchFamily="34" charset="0"/>
              <a:buChar char="•"/>
            </a:pPr>
            <a:r>
              <a:rPr lang="en-GB" sz="2800" b="0" i="0" dirty="0">
                <a:effectLst/>
                <a:latin typeface="Arial" panose="020B0604020202020204" pitchFamily="34" charset="0"/>
                <a:cs typeface="Arial" panose="020B0604020202020204" pitchFamily="34" charset="0"/>
              </a:rPr>
              <a:t>Work in pairs. </a:t>
            </a:r>
          </a:p>
          <a:p>
            <a:pPr marL="285750" indent="-285750" algn="l">
              <a:spcAft>
                <a:spcPts val="1200"/>
              </a:spcAft>
              <a:buFont typeface="Arial" panose="020B0604020202020204" pitchFamily="34" charset="0"/>
              <a:buChar char="•"/>
            </a:pPr>
            <a:r>
              <a:rPr lang="en-GB" sz="2800" b="0" i="0" dirty="0">
                <a:effectLst/>
                <a:latin typeface="Arial" panose="020B0604020202020204" pitchFamily="34" charset="0"/>
                <a:cs typeface="Arial" panose="020B0604020202020204" pitchFamily="34" charset="0"/>
              </a:rPr>
              <a:t>Place the cards to complete the missing information on the sheets.</a:t>
            </a:r>
          </a:p>
          <a:p>
            <a:pPr marL="285750" indent="-285750" algn="l">
              <a:spcAft>
                <a:spcPts val="1200"/>
              </a:spcAft>
              <a:buFont typeface="Arial" panose="020B0604020202020204" pitchFamily="34" charset="0"/>
              <a:buChar char="•"/>
            </a:pPr>
            <a:r>
              <a:rPr lang="en-GB" sz="2800" b="0" i="0" dirty="0">
                <a:effectLst/>
                <a:latin typeface="Arial" panose="020B0604020202020204" pitchFamily="34" charset="0"/>
                <a:cs typeface="Arial" panose="020B0604020202020204" pitchFamily="34" charset="0"/>
              </a:rPr>
              <a:t>Use your algebra tiles to help you simplify the expressions.</a:t>
            </a:r>
          </a:p>
          <a:p>
            <a:pPr marL="285750" indent="-285750" algn="l">
              <a:buFont typeface="Arial" panose="020B0604020202020204" pitchFamily="34" charset="0"/>
              <a:buChar char="•"/>
            </a:pPr>
            <a:r>
              <a:rPr lang="en-GB" sz="2800" b="0" i="0" dirty="0">
                <a:effectLst/>
                <a:latin typeface="Arial" panose="020B0604020202020204" pitchFamily="34" charset="0"/>
                <a:cs typeface="Arial" panose="020B0604020202020204" pitchFamily="34" charset="0"/>
              </a:rPr>
              <a:t>You need to draw your own algebra tile model for one of the rows.</a:t>
            </a:r>
          </a:p>
        </p:txBody>
      </p:sp>
      <p:grpSp>
        <p:nvGrpSpPr>
          <p:cNvPr id="3" name="Group 2" descr="Worksheet available icon">
            <a:extLst>
              <a:ext uri="{FF2B5EF4-FFF2-40B4-BE49-F238E27FC236}">
                <a16:creationId xmlns:a16="http://schemas.microsoft.com/office/drawing/2014/main" id="{966EDBC1-8B24-663A-6379-AC21E6D7714C}"/>
              </a:ext>
            </a:extLst>
          </p:cNvPr>
          <p:cNvGrpSpPr/>
          <p:nvPr/>
        </p:nvGrpSpPr>
        <p:grpSpPr>
          <a:xfrm>
            <a:off x="9495879" y="211521"/>
            <a:ext cx="2102384" cy="753403"/>
            <a:chOff x="9495879" y="211521"/>
            <a:chExt cx="2102384" cy="753403"/>
          </a:xfrm>
        </p:grpSpPr>
        <p:pic>
          <p:nvPicPr>
            <p:cNvPr id="9" name="Graphic 6" descr="Document">
              <a:extLst>
                <a:ext uri="{FF2B5EF4-FFF2-40B4-BE49-F238E27FC236}">
                  <a16:creationId xmlns:a16="http://schemas.microsoft.com/office/drawing/2014/main" id="{9B1F8174-88DA-0377-E92F-DBE880010F8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0" name="TextBox 9">
              <a:extLst>
                <a:ext uri="{FF2B5EF4-FFF2-40B4-BE49-F238E27FC236}">
                  <a16:creationId xmlns:a16="http://schemas.microsoft.com/office/drawing/2014/main" id="{09F25DA1-4149-6821-1442-2FC0155C4342}"/>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7" name="Picture 6">
            <a:extLst>
              <a:ext uri="{FF2B5EF4-FFF2-40B4-BE49-F238E27FC236}">
                <a16:creationId xmlns:a16="http://schemas.microsoft.com/office/drawing/2014/main" id="{B841D87C-1842-3490-3FA2-D3D750DB4A20}"/>
              </a:ext>
            </a:extLst>
          </p:cNvPr>
          <p:cNvPicPr>
            <a:picLocks noChangeAspect="1"/>
          </p:cNvPicPr>
          <p:nvPr/>
        </p:nvPicPr>
        <p:blipFill>
          <a:blip r:embed="rId5"/>
          <a:stretch>
            <a:fillRect/>
          </a:stretch>
        </p:blipFill>
        <p:spPr>
          <a:xfrm>
            <a:off x="6839570" y="1409399"/>
            <a:ext cx="4758693" cy="4632801"/>
          </a:xfrm>
          <a:prstGeom prst="rect">
            <a:avLst/>
          </a:prstGeom>
        </p:spPr>
      </p:pic>
    </p:spTree>
    <p:extLst>
      <p:ext uri="{BB962C8B-B14F-4D97-AF65-F5344CB8AC3E}">
        <p14:creationId xmlns:p14="http://schemas.microsoft.com/office/powerpoint/2010/main" val="40032831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765736" y="125441"/>
            <a:ext cx="466182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Review the Task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5</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0F82D19D-1FB9-47B5-A87D-36C07F3B87C2}"/>
              </a:ext>
            </a:extLst>
          </p:cNvPr>
          <p:cNvSpPr txBox="1"/>
          <p:nvPr/>
        </p:nvSpPr>
        <p:spPr>
          <a:xfrm>
            <a:off x="10562" y="112167"/>
            <a:ext cx="1406193"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2" name="Rounded Rectangle 10">
                <a:extLst>
                  <a:ext uri="{FF2B5EF4-FFF2-40B4-BE49-F238E27FC236}">
                    <a16:creationId xmlns:a16="http://schemas.microsoft.com/office/drawing/2014/main" id="{29A3B1A3-7922-6B9F-893F-7DC4E0DE5E33}"/>
                  </a:ext>
                </a:extLst>
              </p:cNvPr>
              <p:cNvSpPr/>
              <p:nvPr/>
            </p:nvSpPr>
            <p:spPr>
              <a:xfrm>
                <a:off x="2597921" y="3429000"/>
                <a:ext cx="3498079" cy="10393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GB" sz="4000" b="0" i="1" dirty="0" smtClean="0">
                          <a:latin typeface="Cambria Math" panose="02040503050406030204" pitchFamily="18" charset="0"/>
                        </a:rPr>
                        <m:t>3</m:t>
                      </m:r>
                      <m:r>
                        <a:rPr lang="en-GB" sz="4000" b="0" i="1" dirty="0" smtClean="0">
                          <a:latin typeface="Cambria Math" panose="02040503050406030204" pitchFamily="18" charset="0"/>
                        </a:rPr>
                        <m:t>𝑥</m:t>
                      </m:r>
                      <m:r>
                        <a:rPr lang="en-GB" sz="4000" i="1" baseline="30000" dirty="0" smtClean="0">
                          <a:latin typeface="Cambria Math" panose="02040503050406030204" pitchFamily="18" charset="0"/>
                        </a:rPr>
                        <m:t>2</m:t>
                      </m:r>
                      <m:r>
                        <a:rPr lang="en-GB" sz="4000" b="0" i="1" dirty="0" smtClean="0">
                          <a:latin typeface="Cambria Math" panose="02040503050406030204" pitchFamily="18" charset="0"/>
                        </a:rPr>
                        <m:t>−15</m:t>
                      </m:r>
                      <m:r>
                        <a:rPr lang="en-GB" sz="4000" i="1" dirty="0" smtClean="0">
                          <a:latin typeface="Cambria Math" panose="02040503050406030204" pitchFamily="18" charset="0"/>
                        </a:rPr>
                        <m:t>𝑥</m:t>
                      </m:r>
                    </m:oMath>
                  </m:oMathPara>
                </a14:m>
                <a:endParaRPr lang="en-GB" sz="4000" dirty="0"/>
              </a:p>
            </p:txBody>
          </p:sp>
        </mc:Choice>
        <mc:Fallback xmlns="">
          <p:sp>
            <p:nvSpPr>
              <p:cNvPr id="2" name="Rounded Rectangle 10">
                <a:extLst>
                  <a:ext uri="{FF2B5EF4-FFF2-40B4-BE49-F238E27FC236}">
                    <a16:creationId xmlns:a16="http://schemas.microsoft.com/office/drawing/2014/main" id="{29A3B1A3-7922-6B9F-893F-7DC4E0DE5E33}"/>
                  </a:ext>
                </a:extLst>
              </p:cNvPr>
              <p:cNvSpPr>
                <a:spLocks noRot="1" noChangeAspect="1" noMove="1" noResize="1" noEditPoints="1" noAdjustHandles="1" noChangeArrowheads="1" noChangeShapeType="1" noTextEdit="1"/>
              </p:cNvSpPr>
              <p:nvPr/>
            </p:nvSpPr>
            <p:spPr>
              <a:xfrm>
                <a:off x="2597921" y="3429000"/>
                <a:ext cx="3498079" cy="1039335"/>
              </a:xfrm>
              <a:prstGeom prst="round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ounded Rectangle 10">
                <a:extLst>
                  <a:ext uri="{FF2B5EF4-FFF2-40B4-BE49-F238E27FC236}">
                    <a16:creationId xmlns:a16="http://schemas.microsoft.com/office/drawing/2014/main" id="{299AB767-8FB1-CE7F-DC5E-8D684120A0A0}"/>
                  </a:ext>
                </a:extLst>
              </p:cNvPr>
              <p:cNvSpPr/>
              <p:nvPr/>
            </p:nvSpPr>
            <p:spPr>
              <a:xfrm>
                <a:off x="2597921" y="1348306"/>
                <a:ext cx="7123294" cy="10393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GB" sz="4000" b="0" i="1" dirty="0" smtClean="0">
                        <a:latin typeface="Cambria Math" panose="02040503050406030204" pitchFamily="18" charset="0"/>
                      </a:rPr>
                      <m:t>𝑥</m:t>
                    </m:r>
                    <m:r>
                      <a:rPr lang="en-GB" sz="4000" i="1" baseline="30000" dirty="0">
                        <a:latin typeface="Cambria Math" panose="02040503050406030204" pitchFamily="18" charset="0"/>
                      </a:rPr>
                      <m:t>2</m:t>
                    </m:r>
                    <m:r>
                      <a:rPr lang="en-GB" sz="4000" b="0" i="1" dirty="0" smtClean="0">
                        <a:latin typeface="Cambria Math" panose="02040503050406030204" pitchFamily="18" charset="0"/>
                      </a:rPr>
                      <m:t>+7</m:t>
                    </m:r>
                    <m:r>
                      <a:rPr lang="en-GB" sz="4000" i="1" dirty="0">
                        <a:latin typeface="Cambria Math" panose="02040503050406030204" pitchFamily="18" charset="0"/>
                      </a:rPr>
                      <m:t>𝑥</m:t>
                    </m:r>
                    <m:r>
                      <a:rPr lang="en-GB" sz="4000" i="1" dirty="0">
                        <a:latin typeface="Cambria Math" panose="02040503050406030204" pitchFamily="18" charset="0"/>
                      </a:rPr>
                      <m:t>−2</m:t>
                    </m:r>
                  </m:oMath>
                </a14:m>
                <a:r>
                  <a:rPr lang="en-GB" sz="4000" dirty="0"/>
                  <a:t> </a:t>
                </a:r>
                <a14:m>
                  <m:oMath xmlns:m="http://schemas.openxmlformats.org/officeDocument/2006/math">
                    <m:r>
                      <a:rPr lang="en-GB" sz="4000" i="1" dirty="0">
                        <a:latin typeface="Cambria Math" panose="02040503050406030204" pitchFamily="18" charset="0"/>
                      </a:rPr>
                      <m:t>−</m:t>
                    </m:r>
                    <m:r>
                      <a:rPr lang="en-GB" sz="4000" b="0" i="1" dirty="0" smtClean="0">
                        <a:latin typeface="Cambria Math" panose="02040503050406030204" pitchFamily="18" charset="0"/>
                      </a:rPr>
                      <m:t> 6</m:t>
                    </m:r>
                    <m:r>
                      <a:rPr lang="en-GB" sz="4000" i="1" dirty="0">
                        <a:latin typeface="Cambria Math" panose="02040503050406030204" pitchFamily="18" charset="0"/>
                      </a:rPr>
                      <m:t>𝑥</m:t>
                    </m:r>
                    <m:r>
                      <a:rPr lang="en-GB" sz="4000" b="0" i="1" dirty="0" smtClean="0">
                        <a:latin typeface="Cambria Math" panose="02040503050406030204" pitchFamily="18" charset="0"/>
                      </a:rPr>
                      <m:t>−</m:t>
                    </m:r>
                    <m:r>
                      <a:rPr lang="en-GB" sz="4000" i="1" dirty="0">
                        <a:latin typeface="Cambria Math" panose="02040503050406030204" pitchFamily="18" charset="0"/>
                      </a:rPr>
                      <m:t>𝑥</m:t>
                    </m:r>
                    <m:r>
                      <a:rPr lang="en-GB" sz="4000" i="1" baseline="30000" dirty="0">
                        <a:latin typeface="Cambria Math" panose="02040503050406030204" pitchFamily="18" charset="0"/>
                      </a:rPr>
                      <m:t>2</m:t>
                    </m:r>
                    <m:r>
                      <a:rPr lang="en-GB" sz="4000" i="1" dirty="0">
                        <a:latin typeface="Cambria Math" panose="02040503050406030204" pitchFamily="18" charset="0"/>
                      </a:rPr>
                      <m:t>−</m:t>
                    </m:r>
                    <m:r>
                      <a:rPr lang="en-GB" sz="4000" b="0" i="1" dirty="0" smtClean="0">
                        <a:latin typeface="Cambria Math" panose="02040503050406030204" pitchFamily="18" charset="0"/>
                      </a:rPr>
                      <m:t>4</m:t>
                    </m:r>
                  </m:oMath>
                </a14:m>
                <a:endParaRPr lang="en-GB" sz="4000" dirty="0"/>
              </a:p>
            </p:txBody>
          </p:sp>
        </mc:Choice>
        <mc:Fallback xmlns="">
          <p:sp>
            <p:nvSpPr>
              <p:cNvPr id="3" name="Rounded Rectangle 10">
                <a:extLst>
                  <a:ext uri="{FF2B5EF4-FFF2-40B4-BE49-F238E27FC236}">
                    <a16:creationId xmlns:a16="http://schemas.microsoft.com/office/drawing/2014/main" id="{299AB767-8FB1-CE7F-DC5E-8D684120A0A0}"/>
                  </a:ext>
                </a:extLst>
              </p:cNvPr>
              <p:cNvSpPr>
                <a:spLocks noRot="1" noChangeAspect="1" noMove="1" noResize="1" noEditPoints="1" noAdjustHandles="1" noChangeArrowheads="1" noChangeShapeType="1" noTextEdit="1"/>
              </p:cNvSpPr>
              <p:nvPr/>
            </p:nvSpPr>
            <p:spPr>
              <a:xfrm>
                <a:off x="2597921" y="1348306"/>
                <a:ext cx="7123294" cy="1039335"/>
              </a:xfrm>
              <a:prstGeom prst="roundRect">
                <a:avLst/>
              </a:prstGeom>
              <a:blipFill>
                <a:blip r:embed="rId5"/>
                <a:stretch>
                  <a:fillRect/>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B0742543-9E61-E735-A41E-A6D6A28DA1E8}"/>
              </a:ext>
            </a:extLst>
          </p:cNvPr>
          <p:cNvSpPr txBox="1"/>
          <p:nvPr/>
        </p:nvSpPr>
        <p:spPr>
          <a:xfrm>
            <a:off x="1018188" y="1577049"/>
            <a:ext cx="1406193" cy="523220"/>
          </a:xfrm>
          <a:prstGeom prst="rect">
            <a:avLst/>
          </a:prstGeom>
          <a:noFill/>
        </p:spPr>
        <p:txBody>
          <a:bodyPr wrap="square" rtlCol="0">
            <a:spAutoFit/>
          </a:bodyPr>
          <a:lstStyle/>
          <a:p>
            <a:r>
              <a:rPr lang="en-GB" sz="2800" dirty="0"/>
              <a:t>Row 8</a:t>
            </a:r>
          </a:p>
        </p:txBody>
      </p:sp>
      <p:sp>
        <p:nvSpPr>
          <p:cNvPr id="7" name="TextBox 6">
            <a:extLst>
              <a:ext uri="{FF2B5EF4-FFF2-40B4-BE49-F238E27FC236}">
                <a16:creationId xmlns:a16="http://schemas.microsoft.com/office/drawing/2014/main" id="{0E62B1AC-1029-82C4-E4FB-CADB29B70474}"/>
              </a:ext>
            </a:extLst>
          </p:cNvPr>
          <p:cNvSpPr txBox="1"/>
          <p:nvPr/>
        </p:nvSpPr>
        <p:spPr>
          <a:xfrm>
            <a:off x="1018188" y="3500613"/>
            <a:ext cx="1227760" cy="523220"/>
          </a:xfrm>
          <a:prstGeom prst="rect">
            <a:avLst/>
          </a:prstGeom>
          <a:noFill/>
        </p:spPr>
        <p:txBody>
          <a:bodyPr wrap="square" rtlCol="0">
            <a:spAutoFit/>
          </a:bodyPr>
          <a:lstStyle>
            <a:defPPr>
              <a:defRPr lang="en-US"/>
            </a:defPPr>
            <a:lvl1pPr>
              <a:defRPr sz="2800"/>
            </a:lvl1pPr>
          </a:lstStyle>
          <a:p>
            <a:r>
              <a:rPr lang="en-GB" dirty="0"/>
              <a:t>Row 9</a:t>
            </a:r>
          </a:p>
        </p:txBody>
      </p:sp>
      <p:grpSp>
        <p:nvGrpSpPr>
          <p:cNvPr id="9" name="Group 8" descr="Worksheet available icon">
            <a:extLst>
              <a:ext uri="{FF2B5EF4-FFF2-40B4-BE49-F238E27FC236}">
                <a16:creationId xmlns:a16="http://schemas.microsoft.com/office/drawing/2014/main" id="{F1CEFFB6-AFED-7195-31A7-067348CAA029}"/>
              </a:ext>
            </a:extLst>
          </p:cNvPr>
          <p:cNvGrpSpPr/>
          <p:nvPr/>
        </p:nvGrpSpPr>
        <p:grpSpPr>
          <a:xfrm>
            <a:off x="9495879" y="211521"/>
            <a:ext cx="2102384" cy="753403"/>
            <a:chOff x="9495879" y="211521"/>
            <a:chExt cx="2102384" cy="753403"/>
          </a:xfrm>
        </p:grpSpPr>
        <p:pic>
          <p:nvPicPr>
            <p:cNvPr id="10" name="Graphic 6" descr="Document">
              <a:extLst>
                <a:ext uri="{FF2B5EF4-FFF2-40B4-BE49-F238E27FC236}">
                  <a16:creationId xmlns:a16="http://schemas.microsoft.com/office/drawing/2014/main" id="{C16CACF6-C9B0-0B46-00B2-F162B23E563D}"/>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844860" y="211521"/>
              <a:ext cx="753403" cy="753403"/>
            </a:xfrm>
            <a:prstGeom prst="rect">
              <a:avLst/>
            </a:prstGeom>
          </p:spPr>
        </p:pic>
        <p:sp>
          <p:nvSpPr>
            <p:cNvPr id="13" name="TextBox 12">
              <a:extLst>
                <a:ext uri="{FF2B5EF4-FFF2-40B4-BE49-F238E27FC236}">
                  <a16:creationId xmlns:a16="http://schemas.microsoft.com/office/drawing/2014/main" id="{0182FD49-65B0-201E-8000-E56FCBA1C095}"/>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Tree>
    <p:extLst>
      <p:ext uri="{BB962C8B-B14F-4D97-AF65-F5344CB8AC3E}">
        <p14:creationId xmlns:p14="http://schemas.microsoft.com/office/powerpoint/2010/main" val="13806506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6</a:t>
            </a:fld>
            <a:endParaRPr lang="en-US" dirty="0"/>
          </a:p>
        </p:txBody>
      </p:sp>
      <p:sp>
        <p:nvSpPr>
          <p:cNvPr id="11" name="Isosceles Triangle 10">
            <a:extLst>
              <a:ext uri="{FF2B5EF4-FFF2-40B4-BE49-F238E27FC236}">
                <a16:creationId xmlns:a16="http://schemas.microsoft.com/office/drawing/2014/main" id="{31A2B6B6-4AED-44B2-8258-1C2513B6F75E}"/>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0F82D19D-1FB9-47B5-A87D-36C07F3B87C2}"/>
              </a:ext>
            </a:extLst>
          </p:cNvPr>
          <p:cNvSpPr txBox="1"/>
          <p:nvPr/>
        </p:nvSpPr>
        <p:spPr>
          <a:xfrm>
            <a:off x="10562" y="112167"/>
            <a:ext cx="1406193" cy="461665"/>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9" name="Rounded Rectangle 10">
                <a:extLst>
                  <a:ext uri="{FF2B5EF4-FFF2-40B4-BE49-F238E27FC236}">
                    <a16:creationId xmlns:a16="http://schemas.microsoft.com/office/drawing/2014/main" id="{60D53CC5-082B-81B3-6B9E-066DB5A4C60D}"/>
                  </a:ext>
                </a:extLst>
              </p:cNvPr>
              <p:cNvSpPr/>
              <p:nvPr/>
            </p:nvSpPr>
            <p:spPr>
              <a:xfrm>
                <a:off x="3634780" y="1345098"/>
                <a:ext cx="1215126" cy="20041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GB" sz="4000" b="0" i="1" u="sng" dirty="0" smtClean="0">
                          <a:latin typeface="Cambria Math" panose="02040503050406030204" pitchFamily="18" charset="0"/>
                        </a:rPr>
                        <m:t>12</m:t>
                      </m:r>
                      <m:r>
                        <a:rPr lang="en-GB" sz="4000" b="0" i="1" u="sng" dirty="0" smtClean="0">
                          <a:latin typeface="Cambria Math" panose="02040503050406030204" pitchFamily="18" charset="0"/>
                        </a:rPr>
                        <m:t>𝑥</m:t>
                      </m:r>
                    </m:oMath>
                  </m:oMathPara>
                </a14:m>
                <a:endParaRPr lang="en-GB" sz="4000" u="sng" dirty="0"/>
              </a:p>
              <a:p>
                <a:r>
                  <a:rPr lang="en-GB" sz="4000" dirty="0"/>
                  <a:t>  3</a:t>
                </a:r>
              </a:p>
            </p:txBody>
          </p:sp>
        </mc:Choice>
        <mc:Fallback xmlns="">
          <p:sp>
            <p:nvSpPr>
              <p:cNvPr id="9" name="Rounded Rectangle 10">
                <a:extLst>
                  <a:ext uri="{FF2B5EF4-FFF2-40B4-BE49-F238E27FC236}">
                    <a16:creationId xmlns:a16="http://schemas.microsoft.com/office/drawing/2014/main" id="{60D53CC5-082B-81B3-6B9E-066DB5A4C60D}"/>
                  </a:ext>
                </a:extLst>
              </p:cNvPr>
              <p:cNvSpPr>
                <a:spLocks noRot="1" noChangeAspect="1" noMove="1" noResize="1" noEditPoints="1" noAdjustHandles="1" noChangeArrowheads="1" noChangeShapeType="1" noTextEdit="1"/>
              </p:cNvSpPr>
              <p:nvPr/>
            </p:nvSpPr>
            <p:spPr>
              <a:xfrm>
                <a:off x="3634780" y="1345098"/>
                <a:ext cx="1215126" cy="2004158"/>
              </a:xfrm>
              <a:prstGeom prst="roundRect">
                <a:avLst/>
              </a:prstGeom>
              <a:blipFill>
                <a:blip r:embed="rId3"/>
                <a:stretch>
                  <a:fillRect/>
                </a:stretch>
              </a:blipFill>
            </p:spPr>
            <p:txBody>
              <a:bodyPr/>
              <a:lstStyle/>
              <a:p>
                <a:r>
                  <a:rPr lang="en-IN">
                    <a:noFill/>
                  </a:rPr>
                  <a:t> </a:t>
                </a:r>
              </a:p>
            </p:txBody>
          </p:sp>
        </mc:Fallback>
      </mc:AlternateContent>
      <p:sp>
        <p:nvSpPr>
          <p:cNvPr id="10" name="TextBox 9">
            <a:extLst>
              <a:ext uri="{FF2B5EF4-FFF2-40B4-BE49-F238E27FC236}">
                <a16:creationId xmlns:a16="http://schemas.microsoft.com/office/drawing/2014/main" id="{71F72723-6225-4292-1329-157A399DAB16}"/>
              </a:ext>
            </a:extLst>
          </p:cNvPr>
          <p:cNvSpPr txBox="1"/>
          <p:nvPr/>
        </p:nvSpPr>
        <p:spPr>
          <a:xfrm>
            <a:off x="1586204" y="1975487"/>
            <a:ext cx="1518818" cy="523220"/>
          </a:xfrm>
          <a:prstGeom prst="rect">
            <a:avLst/>
          </a:prstGeom>
          <a:noFill/>
        </p:spPr>
        <p:txBody>
          <a:bodyPr wrap="square" rtlCol="0">
            <a:spAutoFit/>
          </a:bodyPr>
          <a:lstStyle/>
          <a:p>
            <a:r>
              <a:rPr lang="en-GB" sz="2800" dirty="0"/>
              <a:t>Row 10</a:t>
            </a:r>
          </a:p>
        </p:txBody>
      </p:sp>
      <mc:AlternateContent xmlns:mc="http://schemas.openxmlformats.org/markup-compatibility/2006" xmlns:a14="http://schemas.microsoft.com/office/drawing/2010/main">
        <mc:Choice Requires="a14">
          <p:sp>
            <p:nvSpPr>
              <p:cNvPr id="13" name="Rounded Rectangle 10">
                <a:extLst>
                  <a:ext uri="{FF2B5EF4-FFF2-40B4-BE49-F238E27FC236}">
                    <a16:creationId xmlns:a16="http://schemas.microsoft.com/office/drawing/2014/main" id="{D525AA50-4280-6F16-C901-DE826615FDB4}"/>
                  </a:ext>
                </a:extLst>
              </p:cNvPr>
              <p:cNvSpPr/>
              <p:nvPr/>
            </p:nvSpPr>
            <p:spPr>
              <a:xfrm>
                <a:off x="3634779" y="3861441"/>
                <a:ext cx="3292494" cy="16443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GB" sz="4000" i="1" dirty="0" smtClean="0">
                          <a:latin typeface="Cambria Math" panose="02040503050406030204" pitchFamily="18" charset="0"/>
                        </a:rPr>
                        <m:t>5</m:t>
                      </m:r>
                      <m:r>
                        <a:rPr lang="en-GB" sz="4000" b="0" i="1" dirty="0" smtClean="0">
                          <a:latin typeface="Cambria Math" panose="02040503050406030204" pitchFamily="18" charset="0"/>
                        </a:rPr>
                        <m:t>×</m:t>
                      </m:r>
                      <m:r>
                        <a:rPr lang="en-GB" sz="4000" b="0" i="1" dirty="0" smtClean="0">
                          <a:latin typeface="Cambria Math" panose="02040503050406030204" pitchFamily="18" charset="0"/>
                        </a:rPr>
                        <m:t>𝑥</m:t>
                      </m:r>
                      <m:r>
                        <a:rPr lang="en-GB" sz="4000" i="1" dirty="0">
                          <a:solidFill>
                            <a:prstClr val="white"/>
                          </a:solidFill>
                          <a:latin typeface="Cambria Math" panose="02040503050406030204" pitchFamily="18" charset="0"/>
                        </a:rPr>
                        <m:t>×</m:t>
                      </m:r>
                      <m:r>
                        <a:rPr lang="en-GB" sz="4000" i="1" dirty="0">
                          <a:latin typeface="Cambria Math" panose="02040503050406030204" pitchFamily="18" charset="0"/>
                        </a:rPr>
                        <m:t>𝑥</m:t>
                      </m:r>
                    </m:oMath>
                  </m:oMathPara>
                </a14:m>
                <a:endParaRPr lang="en-GB" sz="4000" dirty="0"/>
              </a:p>
            </p:txBody>
          </p:sp>
        </mc:Choice>
        <mc:Fallback xmlns="">
          <p:sp>
            <p:nvSpPr>
              <p:cNvPr id="13" name="Rounded Rectangle 10">
                <a:extLst>
                  <a:ext uri="{FF2B5EF4-FFF2-40B4-BE49-F238E27FC236}">
                    <a16:creationId xmlns:a16="http://schemas.microsoft.com/office/drawing/2014/main" id="{D525AA50-4280-6F16-C901-DE826615FDB4}"/>
                  </a:ext>
                </a:extLst>
              </p:cNvPr>
              <p:cNvSpPr>
                <a:spLocks noRot="1" noChangeAspect="1" noMove="1" noResize="1" noEditPoints="1" noAdjustHandles="1" noChangeArrowheads="1" noChangeShapeType="1" noTextEdit="1"/>
              </p:cNvSpPr>
              <p:nvPr/>
            </p:nvSpPr>
            <p:spPr>
              <a:xfrm>
                <a:off x="3634779" y="3861441"/>
                <a:ext cx="3292494" cy="1644344"/>
              </a:xfrm>
              <a:prstGeom prst="roundRect">
                <a:avLst/>
              </a:prstGeom>
              <a:blipFill>
                <a:blip r:embed="rId4"/>
                <a:stretch>
                  <a:fillRect/>
                </a:stretch>
              </a:blipFill>
            </p:spPr>
            <p:txBody>
              <a:bodyPr/>
              <a:lstStyle/>
              <a:p>
                <a:r>
                  <a:rPr lang="en-IN">
                    <a:noFill/>
                  </a:rPr>
                  <a:t> </a:t>
                </a:r>
              </a:p>
            </p:txBody>
          </p:sp>
        </mc:Fallback>
      </mc:AlternateContent>
      <p:sp>
        <p:nvSpPr>
          <p:cNvPr id="14" name="TextBox 13">
            <a:extLst>
              <a:ext uri="{FF2B5EF4-FFF2-40B4-BE49-F238E27FC236}">
                <a16:creationId xmlns:a16="http://schemas.microsoft.com/office/drawing/2014/main" id="{9182A5CE-002A-0363-DBBF-718B3F537616}"/>
              </a:ext>
            </a:extLst>
          </p:cNvPr>
          <p:cNvSpPr txBox="1"/>
          <p:nvPr/>
        </p:nvSpPr>
        <p:spPr>
          <a:xfrm>
            <a:off x="1586204" y="4498947"/>
            <a:ext cx="1508011" cy="523220"/>
          </a:xfrm>
          <a:prstGeom prst="rect">
            <a:avLst/>
          </a:prstGeom>
          <a:noFill/>
        </p:spPr>
        <p:txBody>
          <a:bodyPr wrap="square" rtlCol="0">
            <a:spAutoFit/>
          </a:bodyPr>
          <a:lstStyle/>
          <a:p>
            <a:r>
              <a:rPr lang="en-GB" sz="2800" dirty="0"/>
              <a:t>Row 11</a:t>
            </a:r>
          </a:p>
        </p:txBody>
      </p:sp>
      <p:grpSp>
        <p:nvGrpSpPr>
          <p:cNvPr id="6" name="Group 5" descr="Worksheet available icon">
            <a:extLst>
              <a:ext uri="{FF2B5EF4-FFF2-40B4-BE49-F238E27FC236}">
                <a16:creationId xmlns:a16="http://schemas.microsoft.com/office/drawing/2014/main" id="{6A8715B9-58FD-C87D-3045-9E19324E74ED}"/>
              </a:ext>
            </a:extLst>
          </p:cNvPr>
          <p:cNvGrpSpPr/>
          <p:nvPr/>
        </p:nvGrpSpPr>
        <p:grpSpPr>
          <a:xfrm>
            <a:off x="9495879" y="211521"/>
            <a:ext cx="2102384" cy="753403"/>
            <a:chOff x="9495879" y="211521"/>
            <a:chExt cx="2102384" cy="753403"/>
          </a:xfrm>
        </p:grpSpPr>
        <p:pic>
          <p:nvPicPr>
            <p:cNvPr id="7" name="Graphic 6" descr="Document">
              <a:extLst>
                <a:ext uri="{FF2B5EF4-FFF2-40B4-BE49-F238E27FC236}">
                  <a16:creationId xmlns:a16="http://schemas.microsoft.com/office/drawing/2014/main" id="{525DD6EC-6604-A934-9608-C66DBBA527FE}"/>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844860" y="211521"/>
              <a:ext cx="753403" cy="753403"/>
            </a:xfrm>
            <a:prstGeom prst="rect">
              <a:avLst/>
            </a:prstGeom>
          </p:spPr>
        </p:pic>
        <p:sp>
          <p:nvSpPr>
            <p:cNvPr id="8" name="TextBox 7">
              <a:extLst>
                <a:ext uri="{FF2B5EF4-FFF2-40B4-BE49-F238E27FC236}">
                  <a16:creationId xmlns:a16="http://schemas.microsoft.com/office/drawing/2014/main" id="{138FF78F-9FDD-4725-76FC-12B0C3F32B0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 name="Title 1">
            <a:extLst>
              <a:ext uri="{FF2B5EF4-FFF2-40B4-BE49-F238E27FC236}">
                <a16:creationId xmlns:a16="http://schemas.microsoft.com/office/drawing/2014/main" id="{0C34AB85-0D48-E005-64C6-085A080636DD}"/>
              </a:ext>
            </a:extLst>
          </p:cNvPr>
          <p:cNvSpPr txBox="1">
            <a:spLocks noGrp="1"/>
          </p:cNvSpPr>
          <p:nvPr>
            <p:ph type="title"/>
          </p:nvPr>
        </p:nvSpPr>
        <p:spPr>
          <a:xfrm>
            <a:off x="2765736" y="125441"/>
            <a:ext cx="466182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Review the Task (2)</a:t>
            </a:r>
          </a:p>
        </p:txBody>
      </p:sp>
    </p:spTree>
    <p:extLst>
      <p:ext uri="{BB962C8B-B14F-4D97-AF65-F5344CB8AC3E}">
        <p14:creationId xmlns:p14="http://schemas.microsoft.com/office/powerpoint/2010/main" val="9529878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Rectangle 106" descr="Pink rectangle covering the answer">
            <a:extLst>
              <a:ext uri="{FF2B5EF4-FFF2-40B4-BE49-F238E27FC236}">
                <a16:creationId xmlns:a16="http://schemas.microsoft.com/office/drawing/2014/main" id="{535E55D4-3275-19D0-F9D1-E776529259C9}"/>
              </a:ext>
            </a:extLst>
          </p:cNvPr>
          <p:cNvSpPr/>
          <p:nvPr/>
        </p:nvSpPr>
        <p:spPr>
          <a:xfrm>
            <a:off x="9421950" y="5257094"/>
            <a:ext cx="1769548" cy="7229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063984" y="34253"/>
            <a:ext cx="506512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7</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sp>
        <p:nvSpPr>
          <p:cNvPr id="104" name="TextBox 103">
            <a:extLst>
              <a:ext uri="{FF2B5EF4-FFF2-40B4-BE49-F238E27FC236}">
                <a16:creationId xmlns:a16="http://schemas.microsoft.com/office/drawing/2014/main" id="{021F4124-0D2B-B302-75B6-3C47B5100A8E}"/>
              </a:ext>
            </a:extLst>
          </p:cNvPr>
          <p:cNvSpPr txBox="1"/>
          <p:nvPr/>
        </p:nvSpPr>
        <p:spPr>
          <a:xfrm>
            <a:off x="838200" y="1137676"/>
            <a:ext cx="10711025" cy="4151008"/>
          </a:xfrm>
          <a:prstGeom prst="rect">
            <a:avLst/>
          </a:prstGeom>
          <a:noFill/>
        </p:spPr>
        <p:txBody>
          <a:bodyPr wrap="square" rtlCol="0">
            <a:spAutoFit/>
          </a:bodyPr>
          <a:lstStyle/>
          <a:p>
            <a:pPr>
              <a:lnSpc>
                <a:spcPct val="107000"/>
              </a:lnSpc>
              <a:spcAft>
                <a:spcPts val="726"/>
              </a:spcAft>
            </a:pPr>
            <a:r>
              <a:rPr lang="en-GB" sz="2800" dirty="0">
                <a:latin typeface="Arial" panose="020B0604020202020204" pitchFamily="34" charset="0"/>
                <a:ea typeface="Times New Roman" panose="02020603050405020304" pitchFamily="18" charset="0"/>
                <a:cs typeface="Times New Roman" panose="02020603050405020304" pitchFamily="18" charset="0"/>
              </a:rPr>
              <a:t>Simplify  </a:t>
            </a:r>
            <a:r>
              <a:rPr lang="en-GB" sz="2800" dirty="0">
                <a:latin typeface="Arial" panose="020B0604020202020204" pitchFamily="34" charset="0"/>
                <a:ea typeface="Cambria Math" panose="02040503050406030204" pitchFamily="18" charset="0"/>
                <a:cs typeface="Times New Roman" panose="02020603050405020304" pitchFamily="18" charset="0"/>
              </a:rPr>
              <a:t>8</a:t>
            </a:r>
            <a:r>
              <a:rPr lang="en-GB" sz="3600" i="1" dirty="0">
                <a:latin typeface="Times New Roman" panose="02020603050405020304" pitchFamily="18" charset="0"/>
                <a:ea typeface="Cambria Math" panose="02040503050406030204" pitchFamily="18" charset="0"/>
                <a:cs typeface="Times New Roman" panose="02020603050405020304" pitchFamily="18" charset="0"/>
              </a:rPr>
              <a:t>x</a:t>
            </a:r>
            <a:r>
              <a:rPr lang="en-GB" sz="2800" dirty="0">
                <a:latin typeface="Arial" panose="020B0604020202020204" pitchFamily="34" charset="0"/>
                <a:ea typeface="Cambria Math" panose="02040503050406030204" pitchFamily="18" charset="0"/>
                <a:cs typeface="Times New Roman" panose="02020603050405020304" pitchFamily="18" charset="0"/>
              </a:rPr>
              <a:t> − 3 + 6</a:t>
            </a:r>
            <a:r>
              <a:rPr lang="en-GB" sz="3600" i="1" dirty="0">
                <a:latin typeface="Times New Roman" panose="02020603050405020304" pitchFamily="18" charset="0"/>
                <a:ea typeface="Cambria Math" panose="02040503050406030204" pitchFamily="18" charset="0"/>
                <a:cs typeface="Times New Roman" panose="02020603050405020304" pitchFamily="18" charset="0"/>
              </a:rPr>
              <a:t>x</a:t>
            </a:r>
            <a:endParaRPr lang="en-GB" sz="2800" dirty="0">
              <a:latin typeface="Calibri" panose="020F0502020204030204" pitchFamily="34" charset="0"/>
              <a:ea typeface="Cambria Math" panose="02040503050406030204" pitchFamily="18" charset="0"/>
              <a:cs typeface="Times New Roman" panose="02020603050405020304" pitchFamily="18" charset="0"/>
            </a:endParaRPr>
          </a:p>
          <a:p>
            <a:pPr>
              <a:lnSpc>
                <a:spcPct val="107000"/>
              </a:lnSpc>
              <a:spcBef>
                <a:spcPts val="1089"/>
              </a:spcBef>
              <a:spcAft>
                <a:spcPts val="726"/>
              </a:spcAft>
            </a:pPr>
            <a:r>
              <a:rPr lang="en-GB" sz="2800" dirty="0">
                <a:latin typeface="Arial" panose="020B0604020202020204" pitchFamily="34" charset="0"/>
                <a:ea typeface="Times New Roman" panose="02020603050405020304" pitchFamily="18" charset="0"/>
                <a:cs typeface="Times New Roman" panose="02020603050405020304" pitchFamily="18" charset="0"/>
              </a:rPr>
              <a:t>Circle your answer.</a:t>
            </a:r>
            <a:endParaRPr lang="en-GB" sz="2800" dirty="0">
              <a:latin typeface="Calibri" panose="020F0502020204030204" pitchFamily="34" charset="0"/>
              <a:ea typeface="Times New Roman" panose="02020603050405020304" pitchFamily="18" charset="0"/>
              <a:cs typeface="Times New Roman" panose="02020603050405020304" pitchFamily="18" charset="0"/>
            </a:endParaRPr>
          </a:p>
          <a:p>
            <a:pPr algn="ctr">
              <a:lnSpc>
                <a:spcPct val="107000"/>
              </a:lnSpc>
              <a:spcBef>
                <a:spcPts val="1633"/>
              </a:spcBef>
              <a:spcAft>
                <a:spcPts val="1633"/>
              </a:spcAft>
            </a:pPr>
            <a:r>
              <a:rPr lang="en-GB" sz="2800" dirty="0">
                <a:latin typeface="Arial" panose="020B0604020202020204" pitchFamily="34" charset="0"/>
                <a:ea typeface="Cambria Math" panose="02040503050406030204" pitchFamily="18" charset="0"/>
                <a:cs typeface="Times New Roman" panose="02020603050405020304" pitchFamily="18" charset="0"/>
              </a:rPr>
              <a:t>2</a:t>
            </a:r>
            <a:r>
              <a:rPr lang="en-GB" sz="3600" i="1" dirty="0">
                <a:latin typeface="Times New Roman" panose="02020603050405020304" pitchFamily="18" charset="0"/>
                <a:ea typeface="Cambria Math" panose="02040503050406030204" pitchFamily="18" charset="0"/>
                <a:cs typeface="Times New Roman" panose="02020603050405020304" pitchFamily="18" charset="0"/>
              </a:rPr>
              <a:t>x</a:t>
            </a:r>
            <a:r>
              <a:rPr lang="en-GB" sz="2800" dirty="0">
                <a:latin typeface="Arial" panose="020B0604020202020204" pitchFamily="34" charset="0"/>
                <a:ea typeface="Cambria Math" panose="02040503050406030204" pitchFamily="18" charset="0"/>
                <a:cs typeface="Times New Roman" panose="02020603050405020304" pitchFamily="18" charset="0"/>
              </a:rPr>
              <a:t> − 3   11</a:t>
            </a:r>
            <a:r>
              <a:rPr lang="en-GB" sz="3600" i="1" dirty="0">
                <a:latin typeface="Times New Roman" panose="02020603050405020304" pitchFamily="18" charset="0"/>
                <a:ea typeface="Cambria Math" panose="02040503050406030204" pitchFamily="18" charset="0"/>
                <a:cs typeface="Times New Roman" panose="02020603050405020304" pitchFamily="18" charset="0"/>
              </a:rPr>
              <a:t>x</a:t>
            </a:r>
            <a:r>
              <a:rPr lang="en-GB" sz="2800" dirty="0">
                <a:latin typeface="Arial" panose="020B0604020202020204" pitchFamily="34" charset="0"/>
                <a:ea typeface="Cambria Math" panose="02040503050406030204" pitchFamily="18" charset="0"/>
                <a:cs typeface="Times New Roman" panose="02020603050405020304" pitchFamily="18" charset="0"/>
              </a:rPr>
              <a:t>    5 + 6</a:t>
            </a:r>
            <a:r>
              <a:rPr lang="en-GB" sz="3600" i="1" dirty="0">
                <a:latin typeface="Times New Roman" panose="02020603050405020304" pitchFamily="18" charset="0"/>
                <a:ea typeface="Cambria Math" panose="02040503050406030204" pitchFamily="18" charset="0"/>
                <a:cs typeface="Times New Roman" panose="02020603050405020304" pitchFamily="18" charset="0"/>
              </a:rPr>
              <a:t>x</a:t>
            </a:r>
            <a:r>
              <a:rPr lang="en-GB" sz="2800" dirty="0">
                <a:latin typeface="Arial" panose="020B0604020202020204" pitchFamily="34" charset="0"/>
                <a:ea typeface="Cambria Math" panose="02040503050406030204" pitchFamily="18" charset="0"/>
                <a:cs typeface="Times New Roman" panose="02020603050405020304" pitchFamily="18" charset="0"/>
              </a:rPr>
              <a:t>   14</a:t>
            </a:r>
            <a:r>
              <a:rPr lang="en-GB" sz="3600" i="1" dirty="0">
                <a:latin typeface="Times New Roman" panose="02020603050405020304" pitchFamily="18" charset="0"/>
                <a:ea typeface="Cambria Math" panose="02040503050406030204" pitchFamily="18" charset="0"/>
                <a:cs typeface="Times New Roman" panose="02020603050405020304" pitchFamily="18" charset="0"/>
              </a:rPr>
              <a:t>x</a:t>
            </a:r>
            <a:r>
              <a:rPr lang="en-GB" sz="2800" dirty="0">
                <a:latin typeface="Arial" panose="020B0604020202020204" pitchFamily="34" charset="0"/>
                <a:ea typeface="Cambria Math" panose="02040503050406030204" pitchFamily="18" charset="0"/>
                <a:cs typeface="Times New Roman" panose="02020603050405020304" pitchFamily="18" charset="0"/>
              </a:rPr>
              <a:t> − 3</a:t>
            </a:r>
            <a:endParaRPr lang="en-GB" sz="2800" dirty="0">
              <a:latin typeface="Calibri" panose="020F0502020204030204" pitchFamily="34" charset="0"/>
              <a:ea typeface="Cambria Math" panose="02040503050406030204" pitchFamily="18" charset="0"/>
              <a:cs typeface="Times New Roman" panose="02020603050405020304" pitchFamily="18" charset="0"/>
            </a:endParaRPr>
          </a:p>
          <a:p>
            <a:pPr marL="86411" marR="25923">
              <a:lnSpc>
                <a:spcPct val="107000"/>
              </a:lnSpc>
              <a:spcBef>
                <a:spcPts val="2041"/>
              </a:spcBef>
              <a:spcAft>
                <a:spcPts val="204"/>
              </a:spcAft>
            </a:pPr>
            <a:r>
              <a:rPr lang="en-GB" sz="3600" b="1" dirty="0">
                <a:solidFill>
                  <a:srgbClr val="000000"/>
                </a:solidFill>
                <a:latin typeface="Arial" panose="020B0604020202020204" pitchFamily="34" charset="0"/>
                <a:ea typeface="Times New Roman" panose="02020603050405020304" pitchFamily="18" charset="0"/>
                <a:cs typeface="Times New Roman" panose="02020603050405020304" pitchFamily="18" charset="0"/>
              </a:rPr>
              <a:t> </a:t>
            </a:r>
          </a:p>
          <a:p>
            <a:pPr marL="86411" marR="25923">
              <a:lnSpc>
                <a:spcPct val="107000"/>
              </a:lnSpc>
              <a:spcBef>
                <a:spcPts val="2041"/>
              </a:spcBef>
              <a:spcAft>
                <a:spcPts val="204"/>
              </a:spcAft>
            </a:pPr>
            <a:endParaRPr lang="en-GB" sz="3600" b="1" i="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p:txBody>
      </p:sp>
      <p:grpSp>
        <p:nvGrpSpPr>
          <p:cNvPr id="3" name="Group 2" descr="Worksheet available icon">
            <a:extLst>
              <a:ext uri="{FF2B5EF4-FFF2-40B4-BE49-F238E27FC236}">
                <a16:creationId xmlns:a16="http://schemas.microsoft.com/office/drawing/2014/main" id="{7367756F-A052-34F8-F03C-050335C60B4E}"/>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BFDC60C2-2E9E-9E24-754C-3B897F0BC3C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7" name="TextBox 6">
              <a:extLst>
                <a:ext uri="{FF2B5EF4-FFF2-40B4-BE49-F238E27FC236}">
                  <a16:creationId xmlns:a16="http://schemas.microsoft.com/office/drawing/2014/main" id="{F1FDCF3E-3344-193D-E992-BEB8C949132C}"/>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 name="Oval 1">
            <a:extLst>
              <a:ext uri="{FF2B5EF4-FFF2-40B4-BE49-F238E27FC236}">
                <a16:creationId xmlns:a16="http://schemas.microsoft.com/office/drawing/2014/main" id="{92C216AC-139C-6523-87F0-F9A35AC4BCEC}"/>
              </a:ext>
            </a:extLst>
          </p:cNvPr>
          <p:cNvSpPr/>
          <p:nvPr/>
        </p:nvSpPr>
        <p:spPr>
          <a:xfrm>
            <a:off x="8160151" y="2615878"/>
            <a:ext cx="2280213"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26015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8</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sp>
        <p:nvSpPr>
          <p:cNvPr id="3" name="TextBox 2">
            <a:extLst>
              <a:ext uri="{FF2B5EF4-FFF2-40B4-BE49-F238E27FC236}">
                <a16:creationId xmlns:a16="http://schemas.microsoft.com/office/drawing/2014/main" id="{DAF1F5AF-0E1F-B3F2-0F1C-DE53468987C2}"/>
              </a:ext>
            </a:extLst>
          </p:cNvPr>
          <p:cNvSpPr txBox="1"/>
          <p:nvPr/>
        </p:nvSpPr>
        <p:spPr>
          <a:xfrm>
            <a:off x="876445" y="1257345"/>
            <a:ext cx="6662276" cy="4530279"/>
          </a:xfrm>
          <a:prstGeom prst="rect">
            <a:avLst/>
          </a:prstGeom>
          <a:noFill/>
        </p:spPr>
        <p:txBody>
          <a:bodyPr wrap="square" rtlCol="0">
            <a:spAutoFit/>
          </a:bodyPr>
          <a:lstStyle/>
          <a:p>
            <a:pPr defTabSz="829544" eaLnBrk="0" fontAlgn="base" hangingPunct="0">
              <a:spcBef>
                <a:spcPct val="0"/>
              </a:spcBef>
              <a:spcAft>
                <a:spcPct val="0"/>
              </a:spcAft>
            </a:pPr>
            <a:r>
              <a:rPr lang="en-GB" altLang="en-US" sz="2800" dirty="0">
                <a:latin typeface="Arial" panose="020B0604020202020204" pitchFamily="34" charset="0"/>
                <a:ea typeface="Times New Roman" panose="02020603050405020304" pitchFamily="18" charset="0"/>
                <a:cs typeface="Arial" panose="020B0604020202020204" pitchFamily="34" charset="0"/>
              </a:rPr>
              <a:t>Match each expression on the left with one on the right.</a:t>
            </a:r>
            <a:endParaRPr lang="en-GB" altLang="en-US" sz="1100" dirty="0"/>
          </a:p>
          <a:p>
            <a:pPr defTabSz="829544" eaLnBrk="0" fontAlgn="base" hangingPunct="0">
              <a:spcBef>
                <a:spcPct val="0"/>
              </a:spcBef>
              <a:spcAft>
                <a:spcPct val="0"/>
              </a:spcAft>
            </a:pPr>
            <a:r>
              <a:rPr lang="en-GB" altLang="en-US" sz="2800" dirty="0">
                <a:latin typeface="Arial" panose="020B0604020202020204" pitchFamily="34" charset="0"/>
                <a:ea typeface="Times New Roman" panose="02020603050405020304" pitchFamily="18" charset="0"/>
                <a:cs typeface="Arial" panose="020B0604020202020204" pitchFamily="34" charset="0"/>
              </a:rPr>
              <a:t>One has been done for you.</a:t>
            </a:r>
            <a:endParaRPr lang="en-GB" altLang="en-US" sz="4400" dirty="0">
              <a:latin typeface="Arial" panose="020B0604020202020204" pitchFamily="34" charset="0"/>
            </a:endParaRPr>
          </a:p>
          <a:p>
            <a:pPr algn="r">
              <a:lnSpc>
                <a:spcPct val="107000"/>
              </a:lnSpc>
              <a:spcBef>
                <a:spcPts val="272"/>
              </a:spcBef>
              <a:spcAft>
                <a:spcPts val="726"/>
              </a:spcAft>
            </a:pPr>
            <a:endParaRPr lang="en-GB" sz="2800" dirty="0">
              <a:latin typeface="Calibri" panose="020F0502020204030204" pitchFamily="34" charset="0"/>
              <a:ea typeface="Times New Roman" panose="02020603050405020304" pitchFamily="18" charset="0"/>
              <a:cs typeface="Times New Roman" panose="02020603050405020304" pitchFamily="18" charset="0"/>
            </a:endParaRPr>
          </a:p>
          <a:p>
            <a:pPr marL="86411" marR="25923">
              <a:lnSpc>
                <a:spcPct val="107000"/>
              </a:lnSpc>
              <a:spcBef>
                <a:spcPts val="2041"/>
              </a:spcBef>
              <a:spcAft>
                <a:spcPts val="204"/>
              </a:spcAft>
            </a:pPr>
            <a:r>
              <a:rPr lang="en-GB" sz="3600" b="1" dirty="0">
                <a:solidFill>
                  <a:srgbClr val="000000"/>
                </a:solidFill>
                <a:latin typeface="Arial" panose="020B0604020202020204" pitchFamily="34" charset="0"/>
                <a:ea typeface="Times New Roman" panose="02020603050405020304" pitchFamily="18" charset="0"/>
                <a:cs typeface="Times New Roman" panose="02020603050405020304" pitchFamily="18" charset="0"/>
              </a:rPr>
              <a:t> </a:t>
            </a:r>
          </a:p>
          <a:p>
            <a:pPr marL="86411" marR="25923">
              <a:lnSpc>
                <a:spcPct val="107000"/>
              </a:lnSpc>
              <a:spcBef>
                <a:spcPts val="2041"/>
              </a:spcBef>
              <a:spcAft>
                <a:spcPts val="204"/>
              </a:spcAft>
            </a:pPr>
            <a:endParaRPr lang="en-GB" sz="3600" b="1" i="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p>
            <a:pPr marL="86411" marR="25923">
              <a:lnSpc>
                <a:spcPct val="107000"/>
              </a:lnSpc>
              <a:spcBef>
                <a:spcPts val="2041"/>
              </a:spcBef>
              <a:spcAft>
                <a:spcPts val="204"/>
              </a:spcAft>
            </a:pPr>
            <a:endParaRPr lang="en-GB" sz="3600" b="1" i="1" dirty="0">
              <a:solidFill>
                <a:srgbClr val="000000"/>
              </a:solidFill>
              <a:latin typeface="Arial" panose="020B0604020202020204" pitchFamily="34" charset="0"/>
              <a:ea typeface="Calibri" panose="020F0502020204030204" pitchFamily="34" charset="0"/>
              <a:cs typeface="Times New Roman" panose="02020603050405020304" pitchFamily="18" charset="0"/>
            </a:endParaRPr>
          </a:p>
        </p:txBody>
      </p:sp>
      <p:pic>
        <p:nvPicPr>
          <p:cNvPr id="5" name="Picture 1" descr="Screenshot image of the handout">
            <a:extLst>
              <a:ext uri="{FF2B5EF4-FFF2-40B4-BE49-F238E27FC236}">
                <a16:creationId xmlns:a16="http://schemas.microsoft.com/office/drawing/2014/main" id="{D8874D29-007F-7954-90A1-2318BD6DF0C1}"/>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046720" y="1129211"/>
            <a:ext cx="3473383" cy="5095005"/>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descr="Worksheet available icon">
            <a:extLst>
              <a:ext uri="{FF2B5EF4-FFF2-40B4-BE49-F238E27FC236}">
                <a16:creationId xmlns:a16="http://schemas.microsoft.com/office/drawing/2014/main" id="{AD82C7A9-E5C7-B383-8FA2-68B54CB6EBA3}"/>
              </a:ext>
            </a:extLst>
          </p:cNvPr>
          <p:cNvGrpSpPr/>
          <p:nvPr/>
        </p:nvGrpSpPr>
        <p:grpSpPr>
          <a:xfrm>
            <a:off x="9417719" y="190926"/>
            <a:ext cx="2102384" cy="753403"/>
            <a:chOff x="9495879" y="211521"/>
            <a:chExt cx="2102384" cy="753403"/>
          </a:xfrm>
        </p:grpSpPr>
        <p:pic>
          <p:nvPicPr>
            <p:cNvPr id="8" name="Graphic 6" descr="Document">
              <a:extLst>
                <a:ext uri="{FF2B5EF4-FFF2-40B4-BE49-F238E27FC236}">
                  <a16:creationId xmlns:a16="http://schemas.microsoft.com/office/drawing/2014/main" id="{1145A338-AD39-1B91-686D-BF30168D74E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9" name="TextBox 8">
              <a:extLst>
                <a:ext uri="{FF2B5EF4-FFF2-40B4-BE49-F238E27FC236}">
                  <a16:creationId xmlns:a16="http://schemas.microsoft.com/office/drawing/2014/main" id="{F92FA829-80D7-7DD3-3223-28D439939EA6}"/>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 name="Title 1">
            <a:extLst>
              <a:ext uri="{FF2B5EF4-FFF2-40B4-BE49-F238E27FC236}">
                <a16:creationId xmlns:a16="http://schemas.microsoft.com/office/drawing/2014/main" id="{442846C8-38A2-34BD-8D24-ACF61749D2EE}"/>
              </a:ext>
            </a:extLst>
          </p:cNvPr>
          <p:cNvSpPr txBox="1">
            <a:spLocks noGrp="1"/>
          </p:cNvSpPr>
          <p:nvPr>
            <p:ph type="title" idx="4294967295"/>
          </p:nvPr>
        </p:nvSpPr>
        <p:spPr>
          <a:xfrm>
            <a:off x="2063984" y="53329"/>
            <a:ext cx="506512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a:t>
            </a:r>
          </a:p>
        </p:txBody>
      </p:sp>
    </p:spTree>
    <p:extLst>
      <p:ext uri="{BB962C8B-B14F-4D97-AF65-F5344CB8AC3E}">
        <p14:creationId xmlns:p14="http://schemas.microsoft.com/office/powerpoint/2010/main" val="13282028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9</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sp>
        <p:nvSpPr>
          <p:cNvPr id="11" name="Title 1">
            <a:extLst>
              <a:ext uri="{FF2B5EF4-FFF2-40B4-BE49-F238E27FC236}">
                <a16:creationId xmlns:a16="http://schemas.microsoft.com/office/drawing/2014/main" id="{AC192DB7-9638-4193-5DA8-4A4BB782FD5E}"/>
              </a:ext>
            </a:extLst>
          </p:cNvPr>
          <p:cNvSpPr txBox="1">
            <a:spLocks noGrp="1"/>
          </p:cNvSpPr>
          <p:nvPr>
            <p:ph type="title" idx="4294967295"/>
          </p:nvPr>
        </p:nvSpPr>
        <p:spPr>
          <a:xfrm>
            <a:off x="2063984" y="63479"/>
            <a:ext cx="733969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 answer</a:t>
            </a:r>
          </a:p>
        </p:txBody>
      </p:sp>
      <p:pic>
        <p:nvPicPr>
          <p:cNvPr id="12" name="Picture 11" descr="Graphical user interface&#10;&#10;Description automatically generated with medium confidence">
            <a:extLst>
              <a:ext uri="{FF2B5EF4-FFF2-40B4-BE49-F238E27FC236}">
                <a16:creationId xmlns:a16="http://schemas.microsoft.com/office/drawing/2014/main" id="{E1C047A1-92D1-8940-DAE1-704EA233A2E8}"/>
              </a:ext>
            </a:extLst>
          </p:cNvPr>
          <p:cNvPicPr>
            <a:picLocks noChangeAspect="1"/>
          </p:cNvPicPr>
          <p:nvPr/>
        </p:nvPicPr>
        <p:blipFill rotWithShape="1">
          <a:blip r:embed="rId3"/>
          <a:srcRect l="28451" t="30491" r="47485" b="8528"/>
          <a:stretch/>
        </p:blipFill>
        <p:spPr bwMode="auto">
          <a:xfrm>
            <a:off x="4126230" y="1080526"/>
            <a:ext cx="4183380" cy="524618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465942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7" name="TextBox 6">
            <a:extLst>
              <a:ext uri="{FF2B5EF4-FFF2-40B4-BE49-F238E27FC236}">
                <a16:creationId xmlns:a16="http://schemas.microsoft.com/office/drawing/2014/main" id="{FCE87159-D6F9-A689-C9A2-528A522F17A0}"/>
              </a:ext>
            </a:extLst>
          </p:cNvPr>
          <p:cNvSpPr txBox="1"/>
          <p:nvPr/>
        </p:nvSpPr>
        <p:spPr>
          <a:xfrm>
            <a:off x="2775224" y="1877548"/>
            <a:ext cx="373696"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t>
            </a:r>
          </a:p>
        </p:txBody>
      </p:sp>
      <p:sp>
        <p:nvSpPr>
          <p:cNvPr id="8" name="TextBox 7">
            <a:extLst>
              <a:ext uri="{FF2B5EF4-FFF2-40B4-BE49-F238E27FC236}">
                <a16:creationId xmlns:a16="http://schemas.microsoft.com/office/drawing/2014/main" id="{7695917B-E487-8F17-783A-6EF134CFD8A8}"/>
              </a:ext>
            </a:extLst>
          </p:cNvPr>
          <p:cNvSpPr txBox="1"/>
          <p:nvPr/>
        </p:nvSpPr>
        <p:spPr>
          <a:xfrm>
            <a:off x="4958521" y="1814072"/>
            <a:ext cx="321816"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t>
            </a:r>
          </a:p>
        </p:txBody>
      </p:sp>
      <p:sp>
        <p:nvSpPr>
          <p:cNvPr id="9" name="TextBox 8">
            <a:extLst>
              <a:ext uri="{FF2B5EF4-FFF2-40B4-BE49-F238E27FC236}">
                <a16:creationId xmlns:a16="http://schemas.microsoft.com/office/drawing/2014/main" id="{8B5D301D-2833-E30C-A668-6DF261537F97}"/>
              </a:ext>
            </a:extLst>
          </p:cNvPr>
          <p:cNvSpPr txBox="1"/>
          <p:nvPr/>
        </p:nvSpPr>
        <p:spPr>
          <a:xfrm>
            <a:off x="9507604" y="1853873"/>
            <a:ext cx="373696"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t>
            </a:r>
          </a:p>
        </p:txBody>
      </p:sp>
      <p:sp>
        <p:nvSpPr>
          <p:cNvPr id="19" name="TextBox 18">
            <a:extLst>
              <a:ext uri="{FF2B5EF4-FFF2-40B4-BE49-F238E27FC236}">
                <a16:creationId xmlns:a16="http://schemas.microsoft.com/office/drawing/2014/main" id="{14C42686-93D4-0BC0-B76F-966A44B0293A}"/>
              </a:ext>
            </a:extLst>
          </p:cNvPr>
          <p:cNvSpPr txBox="1"/>
          <p:nvPr/>
        </p:nvSpPr>
        <p:spPr>
          <a:xfrm>
            <a:off x="4531271" y="3780098"/>
            <a:ext cx="2951745" cy="769441"/>
          </a:xfrm>
          <a:prstGeom prst="rect">
            <a:avLst/>
          </a:prstGeom>
          <a:noFill/>
        </p:spPr>
        <p:txBody>
          <a:bodyPr wrap="square" rtlCol="0">
            <a:spAutoFit/>
          </a:bodyPr>
          <a:lstStyle/>
          <a:p>
            <a:r>
              <a:rPr lang="en-GB" sz="4400" dirty="0">
                <a:latin typeface="Arial" panose="020B0604020202020204" pitchFamily="34" charset="0"/>
                <a:cs typeface="Arial" panose="020B0604020202020204" pitchFamily="34" charset="0"/>
              </a:rPr>
              <a:t>4</a:t>
            </a:r>
            <a:r>
              <a:rPr lang="en-GB" sz="4400" i="1" dirty="0">
                <a:latin typeface="Cambria Math" panose="02040503050406030204" pitchFamily="18" charset="0"/>
                <a:ea typeface="Cambria Math" panose="02040503050406030204" pitchFamily="18" charset="0"/>
                <a:cs typeface="Arial" panose="020B0604020202020204" pitchFamily="34" charset="0"/>
              </a:rPr>
              <a:t>b</a:t>
            </a:r>
            <a:r>
              <a:rPr lang="en-GB" sz="4400" dirty="0"/>
              <a:t> + </a:t>
            </a:r>
            <a:r>
              <a:rPr lang="en-GB" sz="4400" i="1" dirty="0">
                <a:latin typeface="Cambria Math" panose="02040503050406030204" pitchFamily="18" charset="0"/>
                <a:ea typeface="Cambria Math" panose="02040503050406030204" pitchFamily="18" charset="0"/>
                <a:cs typeface="Arial" panose="020B0604020202020204" pitchFamily="34" charset="0"/>
              </a:rPr>
              <a:t>a</a:t>
            </a:r>
          </a:p>
        </p:txBody>
      </p:sp>
      <p:sp>
        <p:nvSpPr>
          <p:cNvPr id="20" name="Speech Bubble: Rectangle with Corners Rounded 3">
            <a:extLst>
              <a:ext uri="{FF2B5EF4-FFF2-40B4-BE49-F238E27FC236}">
                <a16:creationId xmlns:a16="http://schemas.microsoft.com/office/drawing/2014/main" id="{89C40034-4EE6-6253-D340-7A07C29C6FE2}"/>
              </a:ext>
            </a:extLst>
          </p:cNvPr>
          <p:cNvSpPr/>
          <p:nvPr/>
        </p:nvSpPr>
        <p:spPr>
          <a:xfrm>
            <a:off x="8425544" y="4042966"/>
            <a:ext cx="3407550" cy="1564398"/>
          </a:xfrm>
          <a:prstGeom prst="wedgeRoundRectCallout">
            <a:avLst>
              <a:gd name="adj1" fmla="val -67019"/>
              <a:gd name="adj2" fmla="val -8183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How could you express all the fruit we have now?</a:t>
            </a:r>
          </a:p>
        </p:txBody>
      </p:sp>
      <p:sp>
        <p:nvSpPr>
          <p:cNvPr id="21" name="TextBox 20">
            <a:extLst>
              <a:ext uri="{FF2B5EF4-FFF2-40B4-BE49-F238E27FC236}">
                <a16:creationId xmlns:a16="http://schemas.microsoft.com/office/drawing/2014/main" id="{73043757-7EA5-89F4-2AB8-41C829344D1A}"/>
              </a:ext>
            </a:extLst>
          </p:cNvPr>
          <p:cNvSpPr txBox="1"/>
          <p:nvPr/>
        </p:nvSpPr>
        <p:spPr>
          <a:xfrm>
            <a:off x="7251238" y="1853872"/>
            <a:ext cx="321816"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a:t>
            </a:r>
          </a:p>
        </p:txBody>
      </p:sp>
      <p:sp>
        <p:nvSpPr>
          <p:cNvPr id="11" name="Title 1">
            <a:extLst>
              <a:ext uri="{FF2B5EF4-FFF2-40B4-BE49-F238E27FC236}">
                <a16:creationId xmlns:a16="http://schemas.microsoft.com/office/drawing/2014/main" id="{BE313039-FF81-6B77-37EC-12BC40C7D24B}"/>
              </a:ext>
            </a:extLst>
          </p:cNvPr>
          <p:cNvSpPr txBox="1">
            <a:spLocks noGrp="1"/>
          </p:cNvSpPr>
          <p:nvPr>
            <p:ph type="title"/>
          </p:nvPr>
        </p:nvSpPr>
        <p:spPr>
          <a:xfrm>
            <a:off x="1961700" y="89326"/>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Say what you see</a:t>
            </a:r>
            <a:endParaRPr kumimoji="0" lang="en-US" sz="3600" i="0" u="none" strike="noStrike" kern="1200" cap="none" spc="0" normalizeH="0" baseline="0" noProof="0" dirty="0">
              <a:ln>
                <a:noFill/>
              </a:ln>
              <a:solidFill>
                <a:schemeClr val="accent1"/>
              </a:solidFill>
              <a:effectLst/>
              <a:uLnTx/>
              <a:uFillTx/>
              <a:latin typeface="Arial" panose="020B0604020202020204" pitchFamily="34" charset="0"/>
              <a:cs typeface="Arial" panose="020B0604020202020204" pitchFamily="34" charset="0"/>
            </a:endParaRPr>
          </a:p>
        </p:txBody>
      </p:sp>
      <p:pic>
        <p:nvPicPr>
          <p:cNvPr id="12" name="Picture 11" descr="An artwork of a yellow banana with small brown spots.">
            <a:extLst>
              <a:ext uri="{FF2B5EF4-FFF2-40B4-BE49-F238E27FC236}">
                <a16:creationId xmlns:a16="http://schemas.microsoft.com/office/drawing/2014/main" id="{2DF5F3D3-992F-3FE6-8804-2166E499E77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93665" y="1736510"/>
            <a:ext cx="1547474" cy="936000"/>
          </a:xfrm>
          <a:prstGeom prst="rect">
            <a:avLst/>
          </a:prstGeom>
        </p:spPr>
      </p:pic>
      <p:pic>
        <p:nvPicPr>
          <p:cNvPr id="14" name="Picture 13" descr="An artwork of a yellow banana with small brown spots.">
            <a:extLst>
              <a:ext uri="{FF2B5EF4-FFF2-40B4-BE49-F238E27FC236}">
                <a16:creationId xmlns:a16="http://schemas.microsoft.com/office/drawing/2014/main" id="{AC543CE0-C9DD-B281-A072-B9798DB1EEC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321086" y="1739517"/>
            <a:ext cx="1547474" cy="936000"/>
          </a:xfrm>
          <a:prstGeom prst="rect">
            <a:avLst/>
          </a:prstGeom>
        </p:spPr>
      </p:pic>
      <p:pic>
        <p:nvPicPr>
          <p:cNvPr id="16" name="Picture 15" descr="An artwork of a yellow banana with small brown spots.">
            <a:extLst>
              <a:ext uri="{FF2B5EF4-FFF2-40B4-BE49-F238E27FC236}">
                <a16:creationId xmlns:a16="http://schemas.microsoft.com/office/drawing/2014/main" id="{2040F0C1-56DD-DF36-40CA-445F7196414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548508" y="1739517"/>
            <a:ext cx="1547474" cy="936000"/>
          </a:xfrm>
          <a:prstGeom prst="rect">
            <a:avLst/>
          </a:prstGeom>
        </p:spPr>
      </p:pic>
      <p:pic>
        <p:nvPicPr>
          <p:cNvPr id="18" name="Picture 17" descr="An artwork of a yellow banana with small brown spots.">
            <a:extLst>
              <a:ext uri="{FF2B5EF4-FFF2-40B4-BE49-F238E27FC236}">
                <a16:creationId xmlns:a16="http://schemas.microsoft.com/office/drawing/2014/main" id="{D07DB7D7-C594-984D-D885-051EA94944A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61368" y="1749727"/>
            <a:ext cx="1547474" cy="936000"/>
          </a:xfrm>
          <a:prstGeom prst="rect">
            <a:avLst/>
          </a:prstGeom>
        </p:spPr>
      </p:pic>
      <p:pic>
        <p:nvPicPr>
          <p:cNvPr id="24" name="Picture 23" descr="An artwork of a red apple with a stem and a green leaf">
            <a:extLst>
              <a:ext uri="{FF2B5EF4-FFF2-40B4-BE49-F238E27FC236}">
                <a16:creationId xmlns:a16="http://schemas.microsoft.com/office/drawing/2014/main" id="{89B532AD-DDF6-0058-7938-9884754A9F30}"/>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129319" y="1482030"/>
            <a:ext cx="1080000" cy="1261515"/>
          </a:xfrm>
          <a:prstGeom prst="rect">
            <a:avLst/>
          </a:prstGeom>
        </p:spPr>
      </p:pic>
    </p:spTree>
    <p:extLst>
      <p:ext uri="{BB962C8B-B14F-4D97-AF65-F5344CB8AC3E}">
        <p14:creationId xmlns:p14="http://schemas.microsoft.com/office/powerpoint/2010/main" val="164816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1724297" y="112165"/>
            <a:ext cx="78702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latin typeface="Arial" panose="020B0604020202020204" pitchFamily="34" charset="0"/>
                <a:cs typeface="Arial" panose="020B0604020202020204" pitchFamily="34" charset="0"/>
              </a:rPr>
              <a:t>30</a:t>
            </a:fld>
            <a:endParaRPr lang="en-US" dirty="0">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grpSp>
        <p:nvGrpSpPr>
          <p:cNvPr id="7" name="Group 6" descr="Worksheet available icon">
            <a:extLst>
              <a:ext uri="{FF2B5EF4-FFF2-40B4-BE49-F238E27FC236}">
                <a16:creationId xmlns:a16="http://schemas.microsoft.com/office/drawing/2014/main" id="{B6733877-95AB-ED6D-4A09-76F174B526B8}"/>
              </a:ext>
            </a:extLst>
          </p:cNvPr>
          <p:cNvGrpSpPr/>
          <p:nvPr/>
        </p:nvGrpSpPr>
        <p:grpSpPr>
          <a:xfrm>
            <a:off x="9474628" y="243692"/>
            <a:ext cx="2102384" cy="753403"/>
            <a:chOff x="9495879" y="211521"/>
            <a:chExt cx="2102384" cy="753403"/>
          </a:xfrm>
        </p:grpSpPr>
        <p:pic>
          <p:nvPicPr>
            <p:cNvPr id="8" name="Graphic 6" descr="Document">
              <a:extLst>
                <a:ext uri="{FF2B5EF4-FFF2-40B4-BE49-F238E27FC236}">
                  <a16:creationId xmlns:a16="http://schemas.microsoft.com/office/drawing/2014/main" id="{78754FFA-0377-A0A4-2E33-55BD4511DD3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9" name="TextBox 8">
              <a:extLst>
                <a:ext uri="{FF2B5EF4-FFF2-40B4-BE49-F238E27FC236}">
                  <a16:creationId xmlns:a16="http://schemas.microsoft.com/office/drawing/2014/main" id="{9B7BB266-DAB2-3DAD-6CFC-DD504B373888}"/>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Rectangle 2"/>
          <p:cNvSpPr/>
          <p:nvPr/>
        </p:nvSpPr>
        <p:spPr>
          <a:xfrm>
            <a:off x="1018189" y="1258830"/>
            <a:ext cx="614367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The diagram shows a garden in the shape of a rectangle. </a:t>
            </a:r>
          </a:p>
        </p:txBody>
      </p:sp>
      <p:sp>
        <p:nvSpPr>
          <p:cNvPr id="21" name="TextBox 20"/>
          <p:cNvSpPr txBox="1"/>
          <p:nvPr/>
        </p:nvSpPr>
        <p:spPr>
          <a:xfrm>
            <a:off x="8859237" y="3015948"/>
            <a:ext cx="2245925" cy="646331"/>
          </a:xfrm>
          <a:prstGeom prst="rect">
            <a:avLst/>
          </a:prstGeom>
          <a:noFill/>
        </p:spPr>
        <p:txBody>
          <a:bodyPr wrap="square" rtlCol="0">
            <a:spAutoFit/>
          </a:bodyPr>
          <a:lstStyle/>
          <a:p>
            <a:r>
              <a:rPr lang="en-IN" dirty="0">
                <a:latin typeface="Arial" panose="020B0604020202020204" pitchFamily="34" charset="0"/>
                <a:cs typeface="Arial" panose="020B0604020202020204" pitchFamily="34" charset="0"/>
              </a:rPr>
              <a:t>Diagram </a:t>
            </a:r>
            <a:r>
              <a:rPr lang="en-IN" b="1" dirty="0">
                <a:latin typeface="Arial" panose="020B0604020202020204" pitchFamily="34" charset="0"/>
                <a:cs typeface="Arial" panose="020B0604020202020204" pitchFamily="34" charset="0"/>
              </a:rPr>
              <a:t>NOT</a:t>
            </a:r>
            <a:r>
              <a:rPr lang="en-IN" dirty="0">
                <a:latin typeface="Arial" panose="020B0604020202020204" pitchFamily="34" charset="0"/>
                <a:cs typeface="Arial" panose="020B0604020202020204" pitchFamily="34" charset="0"/>
              </a:rPr>
              <a:t> accurately drawn</a:t>
            </a:r>
            <a:endParaRPr lang="en-US" dirty="0">
              <a:latin typeface="Arial" panose="020B0604020202020204" pitchFamily="34" charset="0"/>
              <a:cs typeface="Arial" panose="020B0604020202020204" pitchFamily="34" charset="0"/>
            </a:endParaRPr>
          </a:p>
        </p:txBody>
      </p:sp>
      <p:sp>
        <p:nvSpPr>
          <p:cNvPr id="23" name="Rectangle 22"/>
          <p:cNvSpPr/>
          <p:nvPr/>
        </p:nvSpPr>
        <p:spPr>
          <a:xfrm>
            <a:off x="1459597" y="4710263"/>
            <a:ext cx="6096000" cy="1200329"/>
          </a:xfrm>
          <a:prstGeom prst="rect">
            <a:avLst/>
          </a:prstGeom>
        </p:spPr>
        <p:txBody>
          <a:bodyPr>
            <a:spAutoFit/>
          </a:bodyPr>
          <a:lstStyle/>
          <a:p>
            <a:r>
              <a:rPr lang="en-US" dirty="0">
                <a:latin typeface="Arial" panose="020B0604020202020204" pitchFamily="34" charset="0"/>
                <a:cs typeface="Arial" panose="020B0604020202020204" pitchFamily="34" charset="0"/>
              </a:rPr>
              <a:t>All measurements are in </a:t>
            </a:r>
            <a:r>
              <a:rPr lang="en-US" dirty="0" err="1">
                <a:latin typeface="Arial" panose="020B0604020202020204" pitchFamily="34" charset="0"/>
                <a:cs typeface="Arial" panose="020B0604020202020204" pitchFamily="34" charset="0"/>
              </a:rPr>
              <a:t>metres</a:t>
            </a:r>
            <a:r>
              <a:rPr lang="en-US"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The perimeter of the garden is 32 </a:t>
            </a:r>
            <a:r>
              <a:rPr lang="en-US" dirty="0" err="1">
                <a:latin typeface="Arial" panose="020B0604020202020204" pitchFamily="34" charset="0"/>
                <a:cs typeface="Arial" panose="020B0604020202020204" pitchFamily="34" charset="0"/>
              </a:rPr>
              <a:t>metres</a:t>
            </a:r>
            <a:r>
              <a:rPr lang="en-US"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Work out the value of  </a:t>
            </a:r>
          </a:p>
        </p:txBody>
      </p:sp>
      <p:graphicFrame>
        <p:nvGraphicFramePr>
          <p:cNvPr id="24" name="Object 23"/>
          <p:cNvGraphicFramePr>
            <a:graphicFrameLocks noChangeAspect="1"/>
          </p:cNvGraphicFramePr>
          <p:nvPr>
            <p:extLst>
              <p:ext uri="{D42A27DB-BD31-4B8C-83A1-F6EECF244321}">
                <p14:modId xmlns:p14="http://schemas.microsoft.com/office/powerpoint/2010/main" val="1998524558"/>
              </p:ext>
            </p:extLst>
          </p:nvPr>
        </p:nvGraphicFramePr>
        <p:xfrm>
          <a:off x="3744890" y="5576741"/>
          <a:ext cx="396490" cy="298886"/>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24" name="Object 23"/>
                      <p:cNvPicPr/>
                      <p:nvPr/>
                    </p:nvPicPr>
                    <p:blipFill>
                      <a:blip r:embed="rId6"/>
                      <a:stretch>
                        <a:fillRect/>
                      </a:stretch>
                    </p:blipFill>
                    <p:spPr>
                      <a:xfrm>
                        <a:off x="3744890" y="5576741"/>
                        <a:ext cx="396490" cy="298886"/>
                      </a:xfrm>
                      <a:prstGeom prst="rect">
                        <a:avLst/>
                      </a:prstGeom>
                    </p:spPr>
                  </p:pic>
                </p:oleObj>
              </mc:Fallback>
            </mc:AlternateContent>
          </a:graphicData>
        </a:graphic>
      </p:graphicFrame>
      <p:pic>
        <p:nvPicPr>
          <p:cNvPr id="2" name="Picture 1" descr="A rectangle labelled with a length of  4 + 3x and a width of  x + 6."/>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791918" y="1828636"/>
            <a:ext cx="4608164" cy="2443255"/>
          </a:xfrm>
          <a:prstGeom prst="rect">
            <a:avLst/>
          </a:prstGeom>
        </p:spPr>
      </p:pic>
    </p:spTree>
    <p:extLst>
      <p:ext uri="{BB962C8B-B14F-4D97-AF65-F5344CB8AC3E}">
        <p14:creationId xmlns:p14="http://schemas.microsoft.com/office/powerpoint/2010/main" val="28641611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1</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sp>
        <p:nvSpPr>
          <p:cNvPr id="2" name="Title 1">
            <a:extLst>
              <a:ext uri="{FF2B5EF4-FFF2-40B4-BE49-F238E27FC236}">
                <a16:creationId xmlns:a16="http://schemas.microsoft.com/office/drawing/2014/main" id="{B7B25E82-31A3-ADC8-384C-3CDE21E0EBF0}"/>
              </a:ext>
            </a:extLst>
          </p:cNvPr>
          <p:cNvSpPr txBox="1">
            <a:spLocks noGrp="1"/>
          </p:cNvSpPr>
          <p:nvPr>
            <p:ph type="title" idx="4294967295"/>
          </p:nvPr>
        </p:nvSpPr>
        <p:spPr>
          <a:xfrm>
            <a:off x="2718707" y="120629"/>
            <a:ext cx="733969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 answer</a:t>
            </a:r>
          </a:p>
        </p:txBody>
      </p:sp>
      <p:sp>
        <p:nvSpPr>
          <p:cNvPr id="3" name="TextBox 2">
            <a:extLst>
              <a:ext uri="{FF2B5EF4-FFF2-40B4-BE49-F238E27FC236}">
                <a16:creationId xmlns:a16="http://schemas.microsoft.com/office/drawing/2014/main" id="{A3977AA0-D58C-A221-20BF-1E5C67F7625D}"/>
              </a:ext>
            </a:extLst>
          </p:cNvPr>
          <p:cNvSpPr txBox="1"/>
          <p:nvPr/>
        </p:nvSpPr>
        <p:spPr>
          <a:xfrm>
            <a:off x="1507373" y="1676422"/>
            <a:ext cx="7103227" cy="615553"/>
          </a:xfrm>
          <a:prstGeom prst="rect">
            <a:avLst/>
          </a:prstGeom>
          <a:noFill/>
        </p:spPr>
        <p:txBody>
          <a:bodyPr wrap="none" rtlCol="0">
            <a:spAutoFit/>
          </a:bodyPr>
          <a:lstStyle/>
          <a:p>
            <a:r>
              <a:rPr lang="en-GB" sz="3400" dirty="0">
                <a:latin typeface="Cambria Math" panose="02040503050406030204" pitchFamily="18" charset="0"/>
                <a:ea typeface="Cambria Math" panose="02040503050406030204" pitchFamily="18" charset="0"/>
                <a:cs typeface="Times New Roman" panose="02020603050405020304" pitchFamily="18" charset="0"/>
              </a:rPr>
              <a:t>4 + 3</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6 + 4 + 3</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6 = 32</a:t>
            </a:r>
          </a:p>
        </p:txBody>
      </p:sp>
      <p:sp>
        <p:nvSpPr>
          <p:cNvPr id="5" name="TextBox 4">
            <a:extLst>
              <a:ext uri="{FF2B5EF4-FFF2-40B4-BE49-F238E27FC236}">
                <a16:creationId xmlns:a16="http://schemas.microsoft.com/office/drawing/2014/main" id="{397CCD7A-A196-6CDC-FEC2-92B1DAB441AE}"/>
              </a:ext>
            </a:extLst>
          </p:cNvPr>
          <p:cNvSpPr txBox="1"/>
          <p:nvPr/>
        </p:nvSpPr>
        <p:spPr>
          <a:xfrm>
            <a:off x="5924236" y="2400839"/>
            <a:ext cx="4317357" cy="1138773"/>
          </a:xfrm>
          <a:prstGeom prst="rect">
            <a:avLst/>
          </a:prstGeom>
          <a:noFill/>
        </p:spPr>
        <p:txBody>
          <a:bodyPr wrap="square" rtlCol="0">
            <a:spAutoFit/>
          </a:bodyPr>
          <a:lstStyle/>
          <a:p>
            <a:r>
              <a:rPr lang="en-GB" sz="3400" dirty="0">
                <a:latin typeface="Cambria Math" panose="02040503050406030204" pitchFamily="18" charset="0"/>
                <a:ea typeface="Cambria Math" panose="02040503050406030204" pitchFamily="18" charset="0"/>
                <a:cs typeface="Times New Roman" panose="02020603050405020304" pitchFamily="18" charset="0"/>
              </a:rPr>
              <a:t>8</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20 = 32</a:t>
            </a:r>
          </a:p>
          <a:p>
            <a:endParaRPr lang="en-GB" sz="3400" dirty="0"/>
          </a:p>
        </p:txBody>
      </p:sp>
      <p:sp>
        <p:nvSpPr>
          <p:cNvPr id="7" name="TextBox 6">
            <a:extLst>
              <a:ext uri="{FF2B5EF4-FFF2-40B4-BE49-F238E27FC236}">
                <a16:creationId xmlns:a16="http://schemas.microsoft.com/office/drawing/2014/main" id="{9B9DE3C5-0063-242F-0F94-D90501DFD13E}"/>
              </a:ext>
            </a:extLst>
          </p:cNvPr>
          <p:cNvSpPr txBox="1"/>
          <p:nvPr/>
        </p:nvSpPr>
        <p:spPr>
          <a:xfrm>
            <a:off x="6819519" y="3020869"/>
            <a:ext cx="2225968" cy="1138773"/>
          </a:xfrm>
          <a:prstGeom prst="rect">
            <a:avLst/>
          </a:prstGeom>
          <a:noFill/>
        </p:spPr>
        <p:txBody>
          <a:bodyPr wrap="square" rtlCol="0">
            <a:spAutoFit/>
          </a:bodyPr>
          <a:lstStyle/>
          <a:p>
            <a:r>
              <a:rPr lang="en-GB" sz="3400" dirty="0">
                <a:latin typeface="Cambria Math" panose="02040503050406030204" pitchFamily="18" charset="0"/>
                <a:ea typeface="Cambria Math" panose="02040503050406030204" pitchFamily="18" charset="0"/>
                <a:cs typeface="Times New Roman" panose="02020603050405020304" pitchFamily="18" charset="0"/>
              </a:rPr>
              <a:t>8</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12</a:t>
            </a:r>
          </a:p>
          <a:p>
            <a:endParaRPr lang="en-GB" sz="3400" dirty="0"/>
          </a:p>
        </p:txBody>
      </p:sp>
      <p:sp>
        <p:nvSpPr>
          <p:cNvPr id="8" name="TextBox 7">
            <a:extLst>
              <a:ext uri="{FF2B5EF4-FFF2-40B4-BE49-F238E27FC236}">
                <a16:creationId xmlns:a16="http://schemas.microsoft.com/office/drawing/2014/main" id="{5C026489-E8BE-31AB-77C3-8774046A74E9}"/>
              </a:ext>
            </a:extLst>
          </p:cNvPr>
          <p:cNvSpPr txBox="1"/>
          <p:nvPr/>
        </p:nvSpPr>
        <p:spPr>
          <a:xfrm>
            <a:off x="6993974" y="3714636"/>
            <a:ext cx="3233251" cy="615553"/>
          </a:xfrm>
          <a:prstGeom prst="rect">
            <a:avLst/>
          </a:prstGeom>
          <a:noFill/>
        </p:spPr>
        <p:txBody>
          <a:bodyPr wrap="square" rtlCol="0">
            <a:spAutoFit/>
          </a:bodyPr>
          <a:lstStyle/>
          <a:p>
            <a:r>
              <a:rPr lang="en-GB" sz="3400" dirty="0">
                <a:latin typeface="Cambria Math" panose="02040503050406030204" pitchFamily="18" charset="0"/>
                <a:ea typeface="Cambria Math" panose="02040503050406030204" pitchFamily="18" charset="0"/>
                <a:cs typeface="Times New Roman" panose="02020603050405020304" pitchFamily="18" charset="0"/>
              </a:rPr>
              <a:t> </a:t>
            </a:r>
            <a:r>
              <a:rPr lang="en-GB" sz="3400" i="1" dirty="0">
                <a:latin typeface="Cambria Math" panose="02040503050406030204" pitchFamily="18" charset="0"/>
                <a:ea typeface="Cambria Math" panose="02040503050406030204" pitchFamily="18" charset="0"/>
                <a:cs typeface="Times New Roman" panose="02020603050405020304" pitchFamily="18" charset="0"/>
              </a:rPr>
              <a:t>x</a:t>
            </a:r>
            <a:r>
              <a:rPr lang="en-GB" sz="3400" dirty="0">
                <a:latin typeface="Cambria Math" panose="02040503050406030204" pitchFamily="18" charset="0"/>
                <a:ea typeface="Cambria Math" panose="02040503050406030204" pitchFamily="18" charset="0"/>
                <a:cs typeface="Times New Roman" panose="02020603050405020304" pitchFamily="18" charset="0"/>
              </a:rPr>
              <a:t>  = 1.5 metres</a:t>
            </a:r>
            <a:endParaRPr lang="en-GB" sz="3400" dirty="0"/>
          </a:p>
        </p:txBody>
      </p:sp>
    </p:spTree>
    <p:extLst>
      <p:ext uri="{BB962C8B-B14F-4D97-AF65-F5344CB8AC3E}">
        <p14:creationId xmlns:p14="http://schemas.microsoft.com/office/powerpoint/2010/main" val="9533374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706470"/>
            <a:ext cx="9144000" cy="1827346"/>
          </a:xfrm>
          <a:solidFill>
            <a:schemeClr val="accent1"/>
          </a:solidFill>
          <a:ln>
            <a:solidFill>
              <a:schemeClr val="accent1"/>
            </a:solidFill>
          </a:ln>
        </p:spPr>
        <p:txBody>
          <a:bodyPr>
            <a:normAutofit/>
          </a:bodyPr>
          <a:lstStyle/>
          <a:p>
            <a:pPr algn="l"/>
            <a:r>
              <a:rPr lang="en-US" b="1" dirty="0">
                <a:solidFill>
                  <a:schemeClr val="bg1"/>
                </a:solidFill>
                <a:latin typeface="Arial" panose="020B0604020202020204" pitchFamily="34" charset="0"/>
                <a:cs typeface="Arial" panose="020B0604020202020204" pitchFamily="34" charset="0"/>
              </a:rPr>
              <a:t>Lesson review: </a:t>
            </a:r>
            <a:br>
              <a:rPr lang="en-US" sz="4400" b="1" dirty="0">
                <a:solidFill>
                  <a:schemeClr val="bg1"/>
                </a:solidFill>
                <a:latin typeface="Arial" panose="020B0604020202020204" pitchFamily="34" charset="0"/>
                <a:cs typeface="Arial" panose="020B0604020202020204" pitchFamily="34" charset="0"/>
              </a:rPr>
            </a:br>
            <a:r>
              <a:rPr lang="en-US" b="1" dirty="0">
                <a:solidFill>
                  <a:schemeClr val="bg1"/>
                </a:solidFill>
                <a:latin typeface="Arial" panose="020B0604020202020204" pitchFamily="34" charset="0"/>
                <a:cs typeface="Arial" panose="020B0604020202020204" pitchFamily="34" charset="0"/>
              </a:rPr>
              <a:t>Algebra notation and collecting like </a:t>
            </a:r>
            <a:r>
              <a:rPr lang="en-US" dirty="0">
                <a:solidFill>
                  <a:schemeClr val="bg1"/>
                </a:solidFill>
              </a:rPr>
              <a:t>t</a:t>
            </a:r>
            <a:r>
              <a:rPr lang="en-US" b="1" dirty="0">
                <a:solidFill>
                  <a:schemeClr val="bg1"/>
                </a:solidFill>
                <a:latin typeface="Arial" panose="020B0604020202020204" pitchFamily="34" charset="0"/>
                <a:cs typeface="Arial" panose="020B0604020202020204" pitchFamily="34" charset="0"/>
              </a:rPr>
              <a:t>erms</a:t>
            </a:r>
            <a:endParaRPr lang="en-GB" dirty="0"/>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fld id="{A75AAEF5-C690-5D4B-B5C7-510283CCFE4D}" type="slidenum">
              <a:rPr lang="en-US" smtClean="0"/>
              <a:t>32</a:t>
            </a:fld>
            <a:endParaRPr lang="en-US" dirty="0"/>
          </a:p>
        </p:txBody>
      </p:sp>
      <p:sp>
        <p:nvSpPr>
          <p:cNvPr id="3" name="Subtitle 2">
            <a:extLst>
              <a:ext uri="{FF2B5EF4-FFF2-40B4-BE49-F238E27FC236}">
                <a16:creationId xmlns:a16="http://schemas.microsoft.com/office/drawing/2014/main" id="{3040E221-5B35-B24C-707F-3F8268B5919F}"/>
              </a:ext>
            </a:extLst>
          </p:cNvPr>
          <p:cNvSpPr>
            <a:spLocks noGrp="1"/>
          </p:cNvSpPr>
          <p:nvPr>
            <p:ph type="subTitle" idx="1"/>
          </p:nvPr>
        </p:nvSpPr>
        <p:spPr>
          <a:xfrm>
            <a:off x="1552619" y="3039105"/>
            <a:ext cx="9144000" cy="3112150"/>
          </a:xfrm>
          <a:ln w="38100">
            <a:solidFill>
              <a:schemeClr val="accent1"/>
            </a:solidFill>
          </a:ln>
        </p:spPr>
        <p:txBody>
          <a:bodyPr>
            <a:normAutofit fontScale="92500" lnSpcReduction="2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ea typeface="Calibri" panose="020F0502020204030204" pitchFamily="34" charset="0"/>
                <a:cs typeface="Arial" panose="020B0604020202020204" pitchFamily="34" charset="0"/>
              </a:rPr>
              <a:t>Recognise the difference between simplified and non-simplified expressions.</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Introduce the use of algebra tiles to represent terms in expressions.</a:t>
            </a:r>
            <a:endParaRPr lang="en-GB" sz="2800" dirty="0">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ea typeface="Calibri" panose="020F0502020204030204" pitchFamily="34" charset="0"/>
                <a:cs typeface="Arial" panose="020B0604020202020204" pitchFamily="34" charset="0"/>
              </a:rPr>
              <a:t>Add and subtract variables, including those with indices.</a:t>
            </a:r>
            <a:endParaRPr lang="en-GB" sz="2800" dirty="0">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ea typeface="Calibri" panose="020F0502020204030204" pitchFamily="34" charset="0"/>
                <a:cs typeface="Arial" panose="020B0604020202020204" pitchFamily="34" charset="0"/>
              </a:rPr>
              <a:t>Simplify expressions by collecting like terms.</a:t>
            </a:r>
          </a:p>
        </p:txBody>
      </p:sp>
    </p:spTree>
    <p:extLst>
      <p:ext uri="{BB962C8B-B14F-4D97-AF65-F5344CB8AC3E}">
        <p14:creationId xmlns:p14="http://schemas.microsoft.com/office/powerpoint/2010/main" val="41360965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466770"/>
            <a:ext cx="9144000" cy="1322815"/>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a:t>
            </a:r>
            <a:r>
              <a:rPr lang="en-US" dirty="0">
                <a:solidFill>
                  <a:schemeClr val="bg1"/>
                </a:solidFill>
              </a:rPr>
              <a:t>28</a:t>
            </a:r>
            <a:r>
              <a:rPr lang="en-US" sz="4000" b="1" dirty="0">
                <a:solidFill>
                  <a:schemeClr val="bg1"/>
                </a:solidFill>
                <a:latin typeface="Arial" panose="020B0604020202020204" pitchFamily="34" charset="0"/>
                <a:cs typeface="Arial" panose="020B0604020202020204" pitchFamily="34" charset="0"/>
              </a:rPr>
              <a:t>: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33</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3204000"/>
          </a:xfrm>
          <a:solidFill>
            <a:schemeClr val="bg1"/>
          </a:solidFill>
          <a:ln w="38100">
            <a:solidFill>
              <a:schemeClr val="accent1"/>
            </a:solidFill>
          </a:ln>
        </p:spPr>
        <p:txBody>
          <a:bodyPr>
            <a:normAutofit/>
          </a:bodyPr>
          <a:lstStyle/>
          <a:p>
            <a:pPr algn="l">
              <a:lnSpc>
                <a:spcPct val="120000"/>
              </a:lnSpc>
              <a:spcBef>
                <a:spcPts val="0"/>
              </a:spcBef>
            </a:pPr>
            <a:r>
              <a:rPr kumimoji="0" lang="en-US" sz="1900" b="1" i="0" u="none" strike="noStrike" kern="1200" cap="none" spc="0" normalizeH="0" baseline="0" noProof="0" dirty="0">
                <a:ln>
                  <a:noFill/>
                </a:ln>
                <a:solidFill>
                  <a:schemeClr val="accent1"/>
                </a:solidFill>
                <a:effectLst/>
                <a:uLnTx/>
                <a:uFillTx/>
                <a:ea typeface="+mj-ea"/>
              </a:rPr>
              <a:t>Text acknowledgements</a:t>
            </a:r>
          </a:p>
          <a:p>
            <a:pPr algn="l">
              <a:lnSpc>
                <a:spcPct val="107000"/>
              </a:lnSpc>
              <a:spcAft>
                <a:spcPts val="800"/>
              </a:spcAft>
            </a:pPr>
            <a:r>
              <a:rPr lang="en-GB" sz="1900" b="1" dirty="0">
                <a:effectLst/>
                <a:ea typeface="Calibri" panose="020F0502020204030204" pitchFamily="34" charset="0"/>
              </a:rPr>
              <a:t>AQA: </a:t>
            </a:r>
            <a:r>
              <a:rPr lang="en-GB" sz="1900" dirty="0">
                <a:effectLst/>
                <a:ea typeface="Calibri" panose="020F0502020204030204" pitchFamily="34" charset="0"/>
              </a:rPr>
              <a:t>GCSE Maths 8300/2F November 2020, Question 12 (Slide 27), GCSE Maths 8300/2F June 2020, Question 12 (Slide 28 &amp; 29)</a:t>
            </a:r>
          </a:p>
          <a:p>
            <a:pPr algn="l">
              <a:lnSpc>
                <a:spcPct val="107000"/>
              </a:lnSpc>
              <a:spcAft>
                <a:spcPts val="800"/>
              </a:spcAft>
            </a:pPr>
            <a:r>
              <a:rPr lang="en-GB" sz="1900" b="1" dirty="0">
                <a:effectLst/>
                <a:ea typeface="Calibri" panose="020F0502020204030204" pitchFamily="34" charset="0"/>
              </a:rPr>
              <a:t>Pearson Education Ltd: </a:t>
            </a:r>
            <a:r>
              <a:rPr lang="en-GB" sz="1900" dirty="0">
                <a:effectLst/>
                <a:ea typeface="Calibri" panose="020F0502020204030204" pitchFamily="34" charset="0"/>
              </a:rPr>
              <a:t>Edexcel Level 1/Level 2 GCSE (9-1) June 2013 1MA1/1F Mathematics </a:t>
            </a:r>
            <a:r>
              <a:rPr lang="en-GB" sz="1900">
                <a:effectLst/>
                <a:ea typeface="Calibri" panose="020F0502020204030204" pitchFamily="34" charset="0"/>
              </a:rPr>
              <a:t>Paper 1 (</a:t>
            </a:r>
            <a:r>
              <a:rPr lang="en-GB" sz="1900" dirty="0">
                <a:effectLst/>
                <a:ea typeface="Calibri" panose="020F0502020204030204" pitchFamily="34" charset="0"/>
              </a:rPr>
              <a:t>Non-Calculator) Foundation Tier </a:t>
            </a:r>
            <a:r>
              <a:rPr lang="en-GB" sz="1900">
                <a:effectLst/>
                <a:ea typeface="Calibri" panose="020F0502020204030204" pitchFamily="34" charset="0"/>
              </a:rPr>
              <a:t>Question 28 (</a:t>
            </a:r>
            <a:r>
              <a:rPr lang="en-GB" sz="1900" dirty="0">
                <a:effectLst/>
                <a:ea typeface="Calibri" panose="020F0502020204030204" pitchFamily="34" charset="0"/>
              </a:rPr>
              <a:t>Slide 30)</a:t>
            </a:r>
          </a:p>
          <a:p>
            <a:pPr algn="l">
              <a:lnSpc>
                <a:spcPct val="120000"/>
              </a:lnSpc>
              <a:spcBef>
                <a:spcPts val="0"/>
              </a:spcBef>
            </a:pPr>
            <a:r>
              <a:rPr kumimoji="0" lang="en-US" sz="1900" b="1" i="0" u="none" strike="noStrike" kern="1200" cap="none" spc="0" normalizeH="0" baseline="0" noProof="0" dirty="0">
                <a:ln>
                  <a:noFill/>
                </a:ln>
                <a:solidFill>
                  <a:schemeClr val="accent1"/>
                </a:solidFill>
                <a:effectLst/>
                <a:uLnTx/>
                <a:uFillTx/>
                <a:ea typeface="+mj-ea"/>
              </a:rPr>
              <a:t>Photo acknowledgements</a:t>
            </a:r>
          </a:p>
          <a:p>
            <a:pPr algn="l">
              <a:lnSpc>
                <a:spcPct val="107000"/>
              </a:lnSpc>
              <a:spcAft>
                <a:spcPts val="800"/>
              </a:spcAft>
            </a:pPr>
            <a:r>
              <a:rPr lang="en-GB" sz="1900" b="1" dirty="0">
                <a:effectLst/>
                <a:ea typeface="Calibri" panose="020F0502020204030204" pitchFamily="34" charset="0"/>
              </a:rPr>
              <a:t>Shutterstock.com: </a:t>
            </a:r>
            <a:r>
              <a:rPr lang="en-GB" sz="1900" dirty="0">
                <a:effectLst/>
                <a:ea typeface="Calibri" panose="020F0502020204030204" pitchFamily="34" charset="0"/>
              </a:rPr>
              <a:t>Vectorfair.com</a:t>
            </a:r>
          </a:p>
          <a:p>
            <a:pPr algn="l">
              <a:lnSpc>
                <a:spcPct val="120000"/>
              </a:lnSpc>
              <a:spcBef>
                <a:spcPts val="0"/>
              </a:spcBef>
            </a:pPr>
            <a:endParaRPr lang="en-GB" sz="11200" dirty="0">
              <a:latin typeface="Arial" panose="020B0604020202020204" pitchFamily="34" charset="0"/>
              <a:cs typeface="Arial" panose="020B0604020202020204" pitchFamily="34" charset="0"/>
            </a:endParaRPr>
          </a:p>
          <a:p>
            <a:pPr algn="l"/>
            <a:endParaRPr lang="en-GB" dirty="0"/>
          </a:p>
        </p:txBody>
      </p:sp>
      <p:pic>
        <p:nvPicPr>
          <p:cNvPr id="9" name="Picture 8" descr="Text&#10;&#10;Description automatically generated">
            <a:extLst>
              <a:ext uri="{FF2B5EF4-FFF2-40B4-BE49-F238E27FC236}">
                <a16:creationId xmlns:a16="http://schemas.microsoft.com/office/drawing/2014/main" id="{546BBC02-6222-4D79-8E02-530DBFDA1F7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spTree>
    <p:extLst>
      <p:ext uri="{BB962C8B-B14F-4D97-AF65-F5344CB8AC3E}">
        <p14:creationId xmlns:p14="http://schemas.microsoft.com/office/powerpoint/2010/main" val="31142417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4</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4" name="TextBox 23">
            <a:extLst>
              <a:ext uri="{FF2B5EF4-FFF2-40B4-BE49-F238E27FC236}">
                <a16:creationId xmlns:a16="http://schemas.microsoft.com/office/drawing/2014/main" id="{CAC48A29-CA77-93C1-B01F-0A2A34CEA208}"/>
              </a:ext>
            </a:extLst>
          </p:cNvPr>
          <p:cNvSpPr txBox="1"/>
          <p:nvPr/>
        </p:nvSpPr>
        <p:spPr>
          <a:xfrm>
            <a:off x="2843323" y="2017070"/>
            <a:ext cx="373696" cy="584775"/>
          </a:xfrm>
          <a:prstGeom prst="rect">
            <a:avLst/>
          </a:prstGeom>
          <a:noFill/>
        </p:spPr>
        <p:txBody>
          <a:bodyPr wrap="square" rtlCol="0">
            <a:spAutoFit/>
          </a:bodyPr>
          <a:lstStyle/>
          <a:p>
            <a:r>
              <a:rPr lang="en-GB" sz="3200" dirty="0"/>
              <a:t>+</a:t>
            </a:r>
          </a:p>
        </p:txBody>
      </p:sp>
      <p:sp>
        <p:nvSpPr>
          <p:cNvPr id="25" name="Speech Bubble: Rectangle with Corners Rounded 3">
            <a:extLst>
              <a:ext uri="{FF2B5EF4-FFF2-40B4-BE49-F238E27FC236}">
                <a16:creationId xmlns:a16="http://schemas.microsoft.com/office/drawing/2014/main" id="{F0B3EBC3-5B7D-CC17-8B9D-A7E1B858C617}"/>
              </a:ext>
            </a:extLst>
          </p:cNvPr>
          <p:cNvSpPr/>
          <p:nvPr/>
        </p:nvSpPr>
        <p:spPr>
          <a:xfrm>
            <a:off x="8437418" y="4042966"/>
            <a:ext cx="3395675" cy="1564398"/>
          </a:xfrm>
          <a:prstGeom prst="wedgeRoundRectCallout">
            <a:avLst>
              <a:gd name="adj1" fmla="val -67019"/>
              <a:gd name="adj2" fmla="val -8183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How could you express all the fruit we have now?</a:t>
            </a:r>
          </a:p>
        </p:txBody>
      </p:sp>
      <p:sp>
        <p:nvSpPr>
          <p:cNvPr id="26" name="TextBox 25">
            <a:extLst>
              <a:ext uri="{FF2B5EF4-FFF2-40B4-BE49-F238E27FC236}">
                <a16:creationId xmlns:a16="http://schemas.microsoft.com/office/drawing/2014/main" id="{3CDC8A2F-7D33-4C77-D1F5-29E5893AB50E}"/>
              </a:ext>
            </a:extLst>
          </p:cNvPr>
          <p:cNvSpPr txBox="1"/>
          <p:nvPr/>
        </p:nvSpPr>
        <p:spPr>
          <a:xfrm>
            <a:off x="5051105" y="2017070"/>
            <a:ext cx="373696" cy="707886"/>
          </a:xfrm>
          <a:prstGeom prst="rect">
            <a:avLst/>
          </a:prstGeom>
          <a:noFill/>
        </p:spPr>
        <p:txBody>
          <a:bodyPr wrap="square" rtlCol="0">
            <a:spAutoFit/>
          </a:bodyPr>
          <a:lstStyle/>
          <a:p>
            <a:r>
              <a:rPr lang="en-GB" sz="4000" dirty="0"/>
              <a:t>+</a:t>
            </a:r>
          </a:p>
        </p:txBody>
      </p:sp>
      <p:sp>
        <p:nvSpPr>
          <p:cNvPr id="28" name="TextBox 27">
            <a:extLst>
              <a:ext uri="{FF2B5EF4-FFF2-40B4-BE49-F238E27FC236}">
                <a16:creationId xmlns:a16="http://schemas.microsoft.com/office/drawing/2014/main" id="{14100719-E4BC-FFD3-1914-A7A2CDF51877}"/>
              </a:ext>
            </a:extLst>
          </p:cNvPr>
          <p:cNvSpPr txBox="1"/>
          <p:nvPr/>
        </p:nvSpPr>
        <p:spPr>
          <a:xfrm>
            <a:off x="7484092" y="2005022"/>
            <a:ext cx="373696" cy="707886"/>
          </a:xfrm>
          <a:prstGeom prst="rect">
            <a:avLst/>
          </a:prstGeom>
          <a:noFill/>
        </p:spPr>
        <p:txBody>
          <a:bodyPr wrap="square" rtlCol="0">
            <a:spAutoFit/>
          </a:bodyPr>
          <a:lstStyle/>
          <a:p>
            <a:r>
              <a:rPr lang="en-GB" sz="4000"/>
              <a:t>−</a:t>
            </a:r>
            <a:endParaRPr lang="en-GB" sz="4000" dirty="0"/>
          </a:p>
        </p:txBody>
      </p:sp>
      <p:sp>
        <p:nvSpPr>
          <p:cNvPr id="29" name="TextBox 28">
            <a:extLst>
              <a:ext uri="{FF2B5EF4-FFF2-40B4-BE49-F238E27FC236}">
                <a16:creationId xmlns:a16="http://schemas.microsoft.com/office/drawing/2014/main" id="{7A39486C-2E2D-AE80-A5FB-1E9486DD15AE}"/>
              </a:ext>
            </a:extLst>
          </p:cNvPr>
          <p:cNvSpPr txBox="1"/>
          <p:nvPr/>
        </p:nvSpPr>
        <p:spPr>
          <a:xfrm>
            <a:off x="3607174" y="4738580"/>
            <a:ext cx="1493304" cy="769441"/>
          </a:xfrm>
          <a:prstGeom prst="rect">
            <a:avLst/>
          </a:prstGeom>
          <a:noFill/>
        </p:spPr>
        <p:txBody>
          <a:bodyPr wrap="square" rtlCol="0">
            <a:spAutoFit/>
          </a:bodyPr>
          <a:lstStyle/>
          <a:p>
            <a:r>
              <a:rPr lang="en-GB" sz="4400" i="1" dirty="0">
                <a:latin typeface="Cambria Math" panose="02040503050406030204" pitchFamily="18" charset="0"/>
                <a:ea typeface="Cambria Math" panose="02040503050406030204" pitchFamily="18" charset="0"/>
                <a:cs typeface="Arial" panose="020B0604020202020204" pitchFamily="34" charset="0"/>
              </a:rPr>
              <a:t>b</a:t>
            </a:r>
            <a:r>
              <a:rPr lang="en-GB" sz="4400" dirty="0">
                <a:latin typeface="Arial" panose="020B0604020202020204" pitchFamily="34" charset="0"/>
                <a:cs typeface="Arial" panose="020B0604020202020204" pitchFamily="34" charset="0"/>
              </a:rPr>
              <a:t> + </a:t>
            </a:r>
            <a:r>
              <a:rPr lang="en-GB" sz="4400" i="1" dirty="0">
                <a:latin typeface="Cambria Math" panose="02040503050406030204" pitchFamily="18" charset="0"/>
                <a:ea typeface="Cambria Math" panose="02040503050406030204" pitchFamily="18" charset="0"/>
                <a:cs typeface="Arial" panose="020B0604020202020204" pitchFamily="34" charset="0"/>
              </a:rPr>
              <a:t>a</a:t>
            </a:r>
          </a:p>
        </p:txBody>
      </p:sp>
      <p:sp>
        <p:nvSpPr>
          <p:cNvPr id="3" name="Title 1">
            <a:extLst>
              <a:ext uri="{FF2B5EF4-FFF2-40B4-BE49-F238E27FC236}">
                <a16:creationId xmlns:a16="http://schemas.microsoft.com/office/drawing/2014/main" id="{EFDBA123-3A98-0D4D-1885-EDF2560CCBAE}"/>
              </a:ext>
            </a:extLst>
          </p:cNvPr>
          <p:cNvSpPr txBox="1">
            <a:spLocks noGrp="1"/>
          </p:cNvSpPr>
          <p:nvPr>
            <p:ph type="title"/>
          </p:nvPr>
        </p:nvSpPr>
        <p:spPr>
          <a:xfrm>
            <a:off x="1961700" y="89326"/>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Say what you see</a:t>
            </a:r>
            <a:endParaRPr kumimoji="0" lang="en-US" sz="3600" i="0" u="none" strike="noStrike" kern="1200" cap="none" spc="0" normalizeH="0" baseline="0" noProof="0" dirty="0">
              <a:ln>
                <a:noFill/>
              </a:ln>
              <a:solidFill>
                <a:schemeClr val="accent1"/>
              </a:solidFill>
              <a:effectLst/>
              <a:uLnTx/>
              <a:uFillTx/>
              <a:latin typeface="Arial" panose="020B0604020202020204" pitchFamily="34" charset="0"/>
              <a:cs typeface="Arial" panose="020B0604020202020204" pitchFamily="34" charset="0"/>
            </a:endParaRPr>
          </a:p>
        </p:txBody>
      </p:sp>
      <p:pic>
        <p:nvPicPr>
          <p:cNvPr id="5" name="Picture 4" descr="An artwork of a yellow banana with small brown spots.">
            <a:extLst>
              <a:ext uri="{FF2B5EF4-FFF2-40B4-BE49-F238E27FC236}">
                <a16:creationId xmlns:a16="http://schemas.microsoft.com/office/drawing/2014/main" id="{945D7868-B077-C1A4-2352-707C2F7813F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15040" y="2130384"/>
            <a:ext cx="1547474" cy="936000"/>
          </a:xfrm>
          <a:prstGeom prst="rect">
            <a:avLst/>
          </a:prstGeom>
        </p:spPr>
      </p:pic>
      <p:pic>
        <p:nvPicPr>
          <p:cNvPr id="7" name="Picture 6" descr="An artwork of a red apple with a stem and a green leaf">
            <a:extLst>
              <a:ext uri="{FF2B5EF4-FFF2-40B4-BE49-F238E27FC236}">
                <a16:creationId xmlns:a16="http://schemas.microsoft.com/office/drawing/2014/main" id="{6BED83E2-1CE4-7D6E-60C5-FE105064536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607174" y="1806385"/>
            <a:ext cx="1078705" cy="1260000"/>
          </a:xfrm>
          <a:prstGeom prst="rect">
            <a:avLst/>
          </a:prstGeom>
        </p:spPr>
      </p:pic>
      <p:pic>
        <p:nvPicPr>
          <p:cNvPr id="9" name="Picture 8" descr="An artwork of an orange with a stem and a green leaf">
            <a:extLst>
              <a:ext uri="{FF2B5EF4-FFF2-40B4-BE49-F238E27FC236}">
                <a16:creationId xmlns:a16="http://schemas.microsoft.com/office/drawing/2014/main" id="{CE46A1CB-66F4-B8C9-20F6-23A3C7FE468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015232" y="1700502"/>
            <a:ext cx="1080000" cy="1365883"/>
          </a:xfrm>
          <a:prstGeom prst="rect">
            <a:avLst/>
          </a:prstGeom>
        </p:spPr>
      </p:pic>
      <p:pic>
        <p:nvPicPr>
          <p:cNvPr id="11" name="Picture 10" descr="An artwork of an orange with a stem and a green leaf">
            <a:extLst>
              <a:ext uri="{FF2B5EF4-FFF2-40B4-BE49-F238E27FC236}">
                <a16:creationId xmlns:a16="http://schemas.microsoft.com/office/drawing/2014/main" id="{4479367A-44B5-DD8F-D1CF-C28A6254C67C}"/>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361387" y="1700501"/>
            <a:ext cx="1080000" cy="1365883"/>
          </a:xfrm>
          <a:prstGeom prst="rect">
            <a:avLst/>
          </a:prstGeom>
        </p:spPr>
      </p:pic>
      <p:sp>
        <p:nvSpPr>
          <p:cNvPr id="2" name="TextBox 1">
            <a:extLst>
              <a:ext uri="{FF2B5EF4-FFF2-40B4-BE49-F238E27FC236}">
                <a16:creationId xmlns:a16="http://schemas.microsoft.com/office/drawing/2014/main" id="{F66A1B3C-BB62-428A-0151-95EF7FFC0BC3}"/>
              </a:ext>
            </a:extLst>
          </p:cNvPr>
          <p:cNvSpPr txBox="1"/>
          <p:nvPr/>
        </p:nvSpPr>
        <p:spPr>
          <a:xfrm>
            <a:off x="3560046" y="3766397"/>
            <a:ext cx="3729509" cy="769441"/>
          </a:xfrm>
          <a:prstGeom prst="rect">
            <a:avLst/>
          </a:prstGeom>
          <a:noFill/>
        </p:spPr>
        <p:txBody>
          <a:bodyPr wrap="square" rtlCol="0">
            <a:spAutoFit/>
          </a:bodyPr>
          <a:lstStyle/>
          <a:p>
            <a:r>
              <a:rPr lang="en-GB" sz="4400" i="1" dirty="0">
                <a:latin typeface="Cambria Math" panose="02040503050406030204" pitchFamily="18" charset="0"/>
                <a:ea typeface="Cambria Math" panose="02040503050406030204" pitchFamily="18" charset="0"/>
                <a:cs typeface="Arial" panose="020B0604020202020204" pitchFamily="34" charset="0"/>
              </a:rPr>
              <a:t>b</a:t>
            </a:r>
            <a:r>
              <a:rPr lang="en-GB" sz="4400" dirty="0">
                <a:latin typeface="Arial" panose="020B0604020202020204" pitchFamily="34" charset="0"/>
                <a:cs typeface="Arial" panose="020B0604020202020204" pitchFamily="34" charset="0"/>
              </a:rPr>
              <a:t> + </a:t>
            </a:r>
            <a:r>
              <a:rPr lang="en-GB" sz="4400" i="1" dirty="0">
                <a:latin typeface="Cambria Math" panose="02040503050406030204" pitchFamily="18" charset="0"/>
                <a:ea typeface="Cambria Math" panose="02040503050406030204" pitchFamily="18" charset="0"/>
                <a:cs typeface="Arial" panose="020B0604020202020204" pitchFamily="34" charset="0"/>
              </a:rPr>
              <a:t>a</a:t>
            </a:r>
            <a:r>
              <a:rPr lang="en-GB" sz="4400" dirty="0">
                <a:latin typeface="Arial" panose="020B0604020202020204" pitchFamily="34" charset="0"/>
                <a:cs typeface="Arial" panose="020B0604020202020204" pitchFamily="34" charset="0"/>
              </a:rPr>
              <a:t> + </a:t>
            </a:r>
            <a:r>
              <a:rPr lang="en-GB" sz="4400" i="1" dirty="0">
                <a:latin typeface="Cambria Math" panose="02040503050406030204" pitchFamily="18" charset="0"/>
                <a:ea typeface="Cambria Math" panose="02040503050406030204" pitchFamily="18" charset="0"/>
                <a:cs typeface="Arial" panose="020B0604020202020204" pitchFamily="34" charset="0"/>
              </a:rPr>
              <a:t>o </a:t>
            </a:r>
            <a:r>
              <a:rPr lang="en-GB" sz="4400" dirty="0">
                <a:latin typeface="Arial" panose="020B0604020202020204" pitchFamily="34" charset="0"/>
                <a:ea typeface="Cambria Math" panose="02040503050406030204" pitchFamily="18" charset="0"/>
                <a:cs typeface="Arial" panose="020B0604020202020204" pitchFamily="34" charset="0"/>
              </a:rPr>
              <a:t>−</a:t>
            </a:r>
            <a:r>
              <a:rPr lang="en-GB" sz="4400" i="1" dirty="0">
                <a:latin typeface="Cambria Math" panose="02040503050406030204" pitchFamily="18" charset="0"/>
                <a:ea typeface="Cambria Math" panose="02040503050406030204" pitchFamily="18" charset="0"/>
                <a:cs typeface="Arial" panose="020B0604020202020204" pitchFamily="34" charset="0"/>
              </a:rPr>
              <a:t> o </a:t>
            </a:r>
          </a:p>
        </p:txBody>
      </p:sp>
    </p:spTree>
    <p:extLst>
      <p:ext uri="{BB962C8B-B14F-4D97-AF65-F5344CB8AC3E}">
        <p14:creationId xmlns:p14="http://schemas.microsoft.com/office/powerpoint/2010/main" val="955549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9"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A portion of fries in a small fast food container">
            <a:extLst>
              <a:ext uri="{FF2B5EF4-FFF2-40B4-BE49-F238E27FC236}">
                <a16:creationId xmlns:a16="http://schemas.microsoft.com/office/drawing/2014/main" id="{A712E5CF-A2FF-04EC-E7C2-22CF356BD87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702207" y="2524552"/>
            <a:ext cx="684000" cy="845213"/>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961700" y="89326"/>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dirty="0">
                <a:solidFill>
                  <a:schemeClr val="accent1"/>
                </a:solidFill>
                <a:latin typeface="Arial" panose="020B0604020202020204" pitchFamily="34" charset="0"/>
                <a:cs typeface="Arial" panose="020B0604020202020204" pitchFamily="34" charset="0"/>
              </a:rPr>
              <a:t>Say what you see</a:t>
            </a:r>
            <a:endParaRPr kumimoji="0" lang="en-US" sz="3600" i="0" u="none" strike="noStrike" kern="1200" cap="none" spc="0" normalizeH="0" baseline="0" noProof="0" dirty="0">
              <a:ln>
                <a:noFill/>
              </a:ln>
              <a:solidFill>
                <a:schemeClr val="accent1"/>
              </a:solidFill>
              <a:effectLst/>
              <a:uLnTx/>
              <a:uFillTx/>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sp>
        <p:nvSpPr>
          <p:cNvPr id="42" name="TextBox 41">
            <a:extLst>
              <a:ext uri="{FF2B5EF4-FFF2-40B4-BE49-F238E27FC236}">
                <a16:creationId xmlns:a16="http://schemas.microsoft.com/office/drawing/2014/main" id="{3F0BB29E-9929-C449-AC1D-63D76B1BC8E0}"/>
              </a:ext>
            </a:extLst>
          </p:cNvPr>
          <p:cNvSpPr txBox="1"/>
          <p:nvPr/>
        </p:nvSpPr>
        <p:spPr>
          <a:xfrm>
            <a:off x="2913148" y="1497910"/>
            <a:ext cx="272522" cy="523220"/>
          </a:xfrm>
          <a:prstGeom prst="rect">
            <a:avLst/>
          </a:prstGeom>
          <a:noFill/>
        </p:spPr>
        <p:txBody>
          <a:bodyPr wrap="square" rtlCol="0">
            <a:spAutoFit/>
          </a:bodyPr>
          <a:lstStyle/>
          <a:p>
            <a:r>
              <a:rPr lang="en-GB" sz="2800" dirty="0"/>
              <a:t>+</a:t>
            </a:r>
          </a:p>
        </p:txBody>
      </p:sp>
      <p:sp>
        <p:nvSpPr>
          <p:cNvPr id="45" name="TextBox 44">
            <a:extLst>
              <a:ext uri="{FF2B5EF4-FFF2-40B4-BE49-F238E27FC236}">
                <a16:creationId xmlns:a16="http://schemas.microsoft.com/office/drawing/2014/main" id="{2B2227B4-8505-702E-D04C-05354A601834}"/>
              </a:ext>
            </a:extLst>
          </p:cNvPr>
          <p:cNvSpPr txBox="1"/>
          <p:nvPr/>
        </p:nvSpPr>
        <p:spPr>
          <a:xfrm>
            <a:off x="5340830" y="1599886"/>
            <a:ext cx="272522" cy="523220"/>
          </a:xfrm>
          <a:prstGeom prst="rect">
            <a:avLst/>
          </a:prstGeom>
          <a:noFill/>
        </p:spPr>
        <p:txBody>
          <a:bodyPr wrap="square" rtlCol="0">
            <a:spAutoFit/>
          </a:bodyPr>
          <a:lstStyle/>
          <a:p>
            <a:r>
              <a:rPr lang="en-GB" sz="2800" dirty="0"/>
              <a:t>+</a:t>
            </a:r>
          </a:p>
        </p:txBody>
      </p:sp>
      <p:sp>
        <p:nvSpPr>
          <p:cNvPr id="51" name="TextBox 50">
            <a:extLst>
              <a:ext uri="{FF2B5EF4-FFF2-40B4-BE49-F238E27FC236}">
                <a16:creationId xmlns:a16="http://schemas.microsoft.com/office/drawing/2014/main" id="{827A2D1E-356A-B834-220D-CAA893C00285}"/>
              </a:ext>
            </a:extLst>
          </p:cNvPr>
          <p:cNvSpPr txBox="1"/>
          <p:nvPr/>
        </p:nvSpPr>
        <p:spPr>
          <a:xfrm>
            <a:off x="2870665" y="2642508"/>
            <a:ext cx="272522" cy="523220"/>
          </a:xfrm>
          <a:prstGeom prst="rect">
            <a:avLst/>
          </a:prstGeom>
          <a:noFill/>
        </p:spPr>
        <p:txBody>
          <a:bodyPr wrap="square" rtlCol="0">
            <a:spAutoFit/>
          </a:bodyPr>
          <a:lstStyle/>
          <a:p>
            <a:r>
              <a:rPr lang="en-GB" sz="2800" dirty="0"/>
              <a:t>+</a:t>
            </a:r>
          </a:p>
        </p:txBody>
      </p:sp>
      <p:sp>
        <p:nvSpPr>
          <p:cNvPr id="52" name="TextBox 51">
            <a:extLst>
              <a:ext uri="{FF2B5EF4-FFF2-40B4-BE49-F238E27FC236}">
                <a16:creationId xmlns:a16="http://schemas.microsoft.com/office/drawing/2014/main" id="{011056D2-B51D-8453-5E53-4738DDAEB240}"/>
              </a:ext>
            </a:extLst>
          </p:cNvPr>
          <p:cNvSpPr txBox="1"/>
          <p:nvPr/>
        </p:nvSpPr>
        <p:spPr>
          <a:xfrm>
            <a:off x="5401684" y="2636373"/>
            <a:ext cx="272522" cy="523220"/>
          </a:xfrm>
          <a:prstGeom prst="rect">
            <a:avLst/>
          </a:prstGeom>
          <a:noFill/>
        </p:spPr>
        <p:txBody>
          <a:bodyPr wrap="square" rtlCol="0">
            <a:spAutoFit/>
          </a:bodyPr>
          <a:lstStyle/>
          <a:p>
            <a:r>
              <a:rPr lang="en-GB" sz="2800" dirty="0"/>
              <a:t>+</a:t>
            </a:r>
          </a:p>
        </p:txBody>
      </p:sp>
      <p:sp>
        <p:nvSpPr>
          <p:cNvPr id="59" name="TextBox 58">
            <a:extLst>
              <a:ext uri="{FF2B5EF4-FFF2-40B4-BE49-F238E27FC236}">
                <a16:creationId xmlns:a16="http://schemas.microsoft.com/office/drawing/2014/main" id="{B2E10F78-4C87-134E-E87C-F9A48EC6E138}"/>
              </a:ext>
            </a:extLst>
          </p:cNvPr>
          <p:cNvSpPr txBox="1"/>
          <p:nvPr/>
        </p:nvSpPr>
        <p:spPr>
          <a:xfrm>
            <a:off x="2881175" y="5299226"/>
            <a:ext cx="272522" cy="523220"/>
          </a:xfrm>
          <a:prstGeom prst="rect">
            <a:avLst/>
          </a:prstGeom>
          <a:noFill/>
        </p:spPr>
        <p:txBody>
          <a:bodyPr wrap="square" rtlCol="0">
            <a:spAutoFit/>
          </a:bodyPr>
          <a:lstStyle/>
          <a:p>
            <a:r>
              <a:rPr lang="en-GB" sz="2800"/>
              <a:t>−</a:t>
            </a:r>
            <a:endParaRPr lang="en-GB" sz="2800" dirty="0"/>
          </a:p>
        </p:txBody>
      </p:sp>
      <p:sp>
        <p:nvSpPr>
          <p:cNvPr id="60" name="TextBox 59">
            <a:extLst>
              <a:ext uri="{FF2B5EF4-FFF2-40B4-BE49-F238E27FC236}">
                <a16:creationId xmlns:a16="http://schemas.microsoft.com/office/drawing/2014/main" id="{B7B46910-92E5-373A-65E9-47644C867A0F}"/>
              </a:ext>
            </a:extLst>
          </p:cNvPr>
          <p:cNvSpPr txBox="1"/>
          <p:nvPr/>
        </p:nvSpPr>
        <p:spPr>
          <a:xfrm>
            <a:off x="2868870" y="3820392"/>
            <a:ext cx="272522" cy="523220"/>
          </a:xfrm>
          <a:prstGeom prst="rect">
            <a:avLst/>
          </a:prstGeom>
          <a:noFill/>
        </p:spPr>
        <p:txBody>
          <a:bodyPr wrap="square" rtlCol="0">
            <a:spAutoFit/>
          </a:bodyPr>
          <a:lstStyle/>
          <a:p>
            <a:r>
              <a:rPr lang="en-GB" sz="2800" dirty="0"/>
              <a:t>+</a:t>
            </a:r>
          </a:p>
        </p:txBody>
      </p:sp>
      <p:sp>
        <p:nvSpPr>
          <p:cNvPr id="61" name="TextBox 60">
            <a:extLst>
              <a:ext uri="{FF2B5EF4-FFF2-40B4-BE49-F238E27FC236}">
                <a16:creationId xmlns:a16="http://schemas.microsoft.com/office/drawing/2014/main" id="{7567BD22-90A4-A35D-0BB2-173E75650B16}"/>
              </a:ext>
            </a:extLst>
          </p:cNvPr>
          <p:cNvSpPr txBox="1"/>
          <p:nvPr/>
        </p:nvSpPr>
        <p:spPr>
          <a:xfrm>
            <a:off x="5412194" y="3938191"/>
            <a:ext cx="272522" cy="523220"/>
          </a:xfrm>
          <a:prstGeom prst="rect">
            <a:avLst/>
          </a:prstGeom>
          <a:noFill/>
        </p:spPr>
        <p:txBody>
          <a:bodyPr wrap="square" rtlCol="0">
            <a:spAutoFit/>
          </a:bodyPr>
          <a:lstStyle/>
          <a:p>
            <a:r>
              <a:rPr lang="en-GB" sz="2800" dirty="0"/>
              <a:t>+</a:t>
            </a:r>
          </a:p>
        </p:txBody>
      </p:sp>
      <p:sp>
        <p:nvSpPr>
          <p:cNvPr id="62" name="TextBox 61">
            <a:extLst>
              <a:ext uri="{FF2B5EF4-FFF2-40B4-BE49-F238E27FC236}">
                <a16:creationId xmlns:a16="http://schemas.microsoft.com/office/drawing/2014/main" id="{E5F39EEA-AA54-8AC8-2040-3E44EAFCDD82}"/>
              </a:ext>
            </a:extLst>
          </p:cNvPr>
          <p:cNvSpPr txBox="1"/>
          <p:nvPr/>
        </p:nvSpPr>
        <p:spPr>
          <a:xfrm>
            <a:off x="457200" y="1509823"/>
            <a:ext cx="418517" cy="523220"/>
          </a:xfrm>
          <a:prstGeom prst="rect">
            <a:avLst/>
          </a:prstGeom>
          <a:noFill/>
        </p:spPr>
        <p:txBody>
          <a:bodyPr wrap="square" rtlCol="0">
            <a:spAutoFit/>
          </a:bodyPr>
          <a:lstStyle/>
          <a:p>
            <a:r>
              <a:rPr lang="en-GB" sz="2800" dirty="0"/>
              <a:t>1</a:t>
            </a:r>
          </a:p>
        </p:txBody>
      </p:sp>
      <p:sp>
        <p:nvSpPr>
          <p:cNvPr id="63" name="TextBox 62">
            <a:extLst>
              <a:ext uri="{FF2B5EF4-FFF2-40B4-BE49-F238E27FC236}">
                <a16:creationId xmlns:a16="http://schemas.microsoft.com/office/drawing/2014/main" id="{381EB061-8023-9E3E-C64D-B6C1A9749ABA}"/>
              </a:ext>
            </a:extLst>
          </p:cNvPr>
          <p:cNvSpPr txBox="1"/>
          <p:nvPr/>
        </p:nvSpPr>
        <p:spPr>
          <a:xfrm>
            <a:off x="506015" y="2536522"/>
            <a:ext cx="418517" cy="523220"/>
          </a:xfrm>
          <a:prstGeom prst="rect">
            <a:avLst/>
          </a:prstGeom>
          <a:noFill/>
        </p:spPr>
        <p:txBody>
          <a:bodyPr wrap="square" rtlCol="0">
            <a:spAutoFit/>
          </a:bodyPr>
          <a:lstStyle/>
          <a:p>
            <a:r>
              <a:rPr lang="en-GB" sz="2800" dirty="0"/>
              <a:t>2</a:t>
            </a:r>
          </a:p>
        </p:txBody>
      </p:sp>
      <p:sp>
        <p:nvSpPr>
          <p:cNvPr id="64" name="TextBox 63">
            <a:extLst>
              <a:ext uri="{FF2B5EF4-FFF2-40B4-BE49-F238E27FC236}">
                <a16:creationId xmlns:a16="http://schemas.microsoft.com/office/drawing/2014/main" id="{8AAAA875-1097-8C7A-005E-FDCE4963D6BD}"/>
              </a:ext>
            </a:extLst>
          </p:cNvPr>
          <p:cNvSpPr txBox="1"/>
          <p:nvPr/>
        </p:nvSpPr>
        <p:spPr>
          <a:xfrm>
            <a:off x="506014" y="3832373"/>
            <a:ext cx="418517" cy="523220"/>
          </a:xfrm>
          <a:prstGeom prst="rect">
            <a:avLst/>
          </a:prstGeom>
          <a:noFill/>
        </p:spPr>
        <p:txBody>
          <a:bodyPr wrap="square" rtlCol="0">
            <a:spAutoFit/>
          </a:bodyPr>
          <a:lstStyle/>
          <a:p>
            <a:r>
              <a:rPr lang="en-GB" sz="2800" dirty="0"/>
              <a:t>3</a:t>
            </a:r>
          </a:p>
        </p:txBody>
      </p:sp>
      <p:sp>
        <p:nvSpPr>
          <p:cNvPr id="65" name="TextBox 64">
            <a:extLst>
              <a:ext uri="{FF2B5EF4-FFF2-40B4-BE49-F238E27FC236}">
                <a16:creationId xmlns:a16="http://schemas.microsoft.com/office/drawing/2014/main" id="{AA13144A-AC48-8710-650E-5E1A6DA8E696}"/>
              </a:ext>
            </a:extLst>
          </p:cNvPr>
          <p:cNvSpPr txBox="1"/>
          <p:nvPr/>
        </p:nvSpPr>
        <p:spPr>
          <a:xfrm>
            <a:off x="540777" y="5238999"/>
            <a:ext cx="418517" cy="523220"/>
          </a:xfrm>
          <a:prstGeom prst="rect">
            <a:avLst/>
          </a:prstGeom>
          <a:noFill/>
        </p:spPr>
        <p:txBody>
          <a:bodyPr wrap="square" rtlCol="0">
            <a:spAutoFit/>
          </a:bodyPr>
          <a:lstStyle/>
          <a:p>
            <a:r>
              <a:rPr lang="en-GB" sz="2800" dirty="0"/>
              <a:t>4</a:t>
            </a:r>
          </a:p>
        </p:txBody>
      </p:sp>
      <p:sp>
        <p:nvSpPr>
          <p:cNvPr id="66" name="TextBox 65">
            <a:extLst>
              <a:ext uri="{FF2B5EF4-FFF2-40B4-BE49-F238E27FC236}">
                <a16:creationId xmlns:a16="http://schemas.microsoft.com/office/drawing/2014/main" id="{EB3AA03E-8BD0-3486-E1E9-E8CF60C9296A}"/>
              </a:ext>
            </a:extLst>
          </p:cNvPr>
          <p:cNvSpPr txBox="1"/>
          <p:nvPr/>
        </p:nvSpPr>
        <p:spPr>
          <a:xfrm>
            <a:off x="7589051" y="1349440"/>
            <a:ext cx="3258986" cy="523220"/>
          </a:xfrm>
          <a:prstGeom prst="rect">
            <a:avLst/>
          </a:prstGeom>
          <a:noFill/>
        </p:spPr>
        <p:txBody>
          <a:bodyPr wrap="square" rtlCol="0">
            <a:spAutoFit/>
          </a:bodyPr>
          <a:lstStyle>
            <a:defPPr>
              <a:defRPr lang="en-US"/>
            </a:defPPr>
            <a:lvl1pPr>
              <a:defRPr sz="4400" i="1">
                <a:latin typeface="Arial" panose="020B0604020202020204" pitchFamily="34" charset="0"/>
                <a:ea typeface="Cambria Math" panose="02040503050406030204" pitchFamily="18" charset="0"/>
                <a:cs typeface="Arial" panose="020B0604020202020204" pitchFamily="34" charset="0"/>
              </a:defRPr>
            </a:lvl1pPr>
          </a:lstStyle>
          <a:p>
            <a:r>
              <a:rPr lang="en-GB" sz="2800" dirty="0">
                <a:latin typeface="Cambria Math" panose="02040503050406030204" pitchFamily="18" charset="0"/>
              </a:rPr>
              <a:t>b</a:t>
            </a:r>
            <a:r>
              <a:rPr lang="en-GB" sz="2800" dirty="0"/>
              <a:t> + </a:t>
            </a:r>
            <a:r>
              <a:rPr lang="en-GB" sz="2800" dirty="0">
                <a:latin typeface="Cambria Math" panose="02040503050406030204" pitchFamily="18" charset="0"/>
              </a:rPr>
              <a:t>b</a:t>
            </a:r>
            <a:r>
              <a:rPr lang="en-GB" sz="2800" dirty="0"/>
              <a:t> + </a:t>
            </a:r>
            <a:r>
              <a:rPr lang="en-GB" sz="2800" dirty="0">
                <a:latin typeface="Cambria Math" panose="02040503050406030204" pitchFamily="18" charset="0"/>
              </a:rPr>
              <a:t>b</a:t>
            </a:r>
            <a:r>
              <a:rPr lang="en-GB" sz="2800" dirty="0"/>
              <a:t> = 3</a:t>
            </a:r>
            <a:r>
              <a:rPr lang="en-GB" sz="2800" dirty="0">
                <a:latin typeface="Cambria Math" panose="02040503050406030204" pitchFamily="18" charset="0"/>
              </a:rPr>
              <a:t>b</a:t>
            </a:r>
          </a:p>
        </p:txBody>
      </p:sp>
      <p:sp>
        <p:nvSpPr>
          <p:cNvPr id="68" name="TextBox 67">
            <a:extLst>
              <a:ext uri="{FF2B5EF4-FFF2-40B4-BE49-F238E27FC236}">
                <a16:creationId xmlns:a16="http://schemas.microsoft.com/office/drawing/2014/main" id="{1B92D95D-85EB-6CF8-1C21-007B782F8DB8}"/>
              </a:ext>
            </a:extLst>
          </p:cNvPr>
          <p:cNvSpPr txBox="1"/>
          <p:nvPr/>
        </p:nvSpPr>
        <p:spPr>
          <a:xfrm>
            <a:off x="7488873" y="2454003"/>
            <a:ext cx="4588793" cy="523220"/>
          </a:xfrm>
          <a:prstGeom prst="rect">
            <a:avLst/>
          </a:prstGeom>
          <a:noFill/>
        </p:spPr>
        <p:txBody>
          <a:bodyPr wrap="square" rtlCol="0">
            <a:spAutoFit/>
          </a:bodyPr>
          <a:lstStyle>
            <a:defPPr>
              <a:defRPr lang="en-US"/>
            </a:defPPr>
            <a:lvl1pPr>
              <a:defRPr sz="4400" i="1">
                <a:latin typeface="Arial" panose="020B0604020202020204" pitchFamily="34" charset="0"/>
                <a:ea typeface="Cambria Math" panose="02040503050406030204" pitchFamily="18" charset="0"/>
                <a:cs typeface="Arial" panose="020B0604020202020204" pitchFamily="34" charset="0"/>
              </a:defRPr>
            </a:lvl1pPr>
          </a:lstStyle>
          <a:p>
            <a:r>
              <a:rPr lang="en-GB" sz="2800" dirty="0">
                <a:latin typeface="Cambria Math" panose="02040503050406030204" pitchFamily="18" charset="0"/>
              </a:rPr>
              <a:t>b</a:t>
            </a:r>
            <a:r>
              <a:rPr lang="en-GB" sz="2800" dirty="0"/>
              <a:t> + 2</a:t>
            </a:r>
            <a:r>
              <a:rPr lang="en-GB" sz="2800" dirty="0">
                <a:latin typeface="Cambria Math" panose="02040503050406030204" pitchFamily="18" charset="0"/>
              </a:rPr>
              <a:t>f</a:t>
            </a:r>
            <a:r>
              <a:rPr lang="en-GB" sz="2800" dirty="0"/>
              <a:t> + 2</a:t>
            </a:r>
            <a:r>
              <a:rPr lang="en-GB" sz="2800" dirty="0">
                <a:latin typeface="Cambria Math" panose="02040503050406030204" pitchFamily="18" charset="0"/>
              </a:rPr>
              <a:t>f </a:t>
            </a:r>
            <a:r>
              <a:rPr lang="en-GB" sz="2800" dirty="0"/>
              <a:t>= </a:t>
            </a:r>
            <a:r>
              <a:rPr lang="en-GB" sz="2800" dirty="0">
                <a:latin typeface="Cambria Math" panose="02040503050406030204" pitchFamily="18" charset="0"/>
              </a:rPr>
              <a:t>b</a:t>
            </a:r>
            <a:r>
              <a:rPr lang="en-GB" sz="2800" dirty="0"/>
              <a:t> + 4</a:t>
            </a:r>
            <a:r>
              <a:rPr lang="en-GB" sz="2800" dirty="0">
                <a:latin typeface="Cambria Math" panose="02040503050406030204" pitchFamily="18" charset="0"/>
              </a:rPr>
              <a:t>f</a:t>
            </a:r>
          </a:p>
        </p:txBody>
      </p:sp>
      <p:sp>
        <p:nvSpPr>
          <p:cNvPr id="70" name="TextBox 69">
            <a:extLst>
              <a:ext uri="{FF2B5EF4-FFF2-40B4-BE49-F238E27FC236}">
                <a16:creationId xmlns:a16="http://schemas.microsoft.com/office/drawing/2014/main" id="{B130A3DB-EA89-DC59-5F37-2BBBBE9F07C6}"/>
              </a:ext>
            </a:extLst>
          </p:cNvPr>
          <p:cNvSpPr txBox="1"/>
          <p:nvPr/>
        </p:nvSpPr>
        <p:spPr>
          <a:xfrm>
            <a:off x="7613520" y="3780668"/>
            <a:ext cx="2437704" cy="523220"/>
          </a:xfrm>
          <a:prstGeom prst="rect">
            <a:avLst/>
          </a:prstGeom>
          <a:noFill/>
        </p:spPr>
        <p:txBody>
          <a:bodyPr wrap="square" rtlCol="0">
            <a:spAutoFit/>
          </a:bodyPr>
          <a:lstStyle>
            <a:defPPr>
              <a:defRPr lang="en-US"/>
            </a:defPPr>
            <a:lvl1pPr>
              <a:defRPr sz="4400" i="1">
                <a:latin typeface="Arial" panose="020B0604020202020204" pitchFamily="34" charset="0"/>
                <a:ea typeface="Cambria Math" panose="02040503050406030204" pitchFamily="18" charset="0"/>
                <a:cs typeface="Arial" panose="020B0604020202020204" pitchFamily="34" charset="0"/>
              </a:defRPr>
            </a:lvl1pPr>
          </a:lstStyle>
          <a:p>
            <a:r>
              <a:rPr lang="en-GB" sz="2800" dirty="0">
                <a:latin typeface="Cambria Math" panose="02040503050406030204" pitchFamily="18" charset="0"/>
              </a:rPr>
              <a:t>f</a:t>
            </a:r>
            <a:r>
              <a:rPr lang="en-GB" sz="2800" dirty="0"/>
              <a:t>  + </a:t>
            </a:r>
            <a:r>
              <a:rPr lang="en-GB" sz="2800" dirty="0">
                <a:latin typeface="Cambria Math" panose="02040503050406030204" pitchFamily="18" charset="0"/>
              </a:rPr>
              <a:t>b</a:t>
            </a:r>
            <a:r>
              <a:rPr lang="en-GB" sz="2800" dirty="0"/>
              <a:t> + </a:t>
            </a:r>
            <a:r>
              <a:rPr lang="en-GB" sz="2800" dirty="0">
                <a:latin typeface="Cambria Math" panose="02040503050406030204" pitchFamily="18" charset="0"/>
              </a:rPr>
              <a:t>d</a:t>
            </a:r>
          </a:p>
        </p:txBody>
      </p:sp>
      <p:sp>
        <p:nvSpPr>
          <p:cNvPr id="71" name="TextBox 70">
            <a:extLst>
              <a:ext uri="{FF2B5EF4-FFF2-40B4-BE49-F238E27FC236}">
                <a16:creationId xmlns:a16="http://schemas.microsoft.com/office/drawing/2014/main" id="{5F6F1BAE-BD9C-A080-2B4C-E086CA4929DF}"/>
              </a:ext>
            </a:extLst>
          </p:cNvPr>
          <p:cNvSpPr txBox="1"/>
          <p:nvPr/>
        </p:nvSpPr>
        <p:spPr>
          <a:xfrm>
            <a:off x="7589051" y="5355032"/>
            <a:ext cx="2437704" cy="523220"/>
          </a:xfrm>
          <a:prstGeom prst="rect">
            <a:avLst/>
          </a:prstGeom>
          <a:noFill/>
        </p:spPr>
        <p:txBody>
          <a:bodyPr wrap="square" rtlCol="0">
            <a:spAutoFit/>
          </a:bodyPr>
          <a:lstStyle>
            <a:defPPr>
              <a:defRPr lang="en-US"/>
            </a:defPPr>
            <a:lvl1pPr>
              <a:defRPr sz="4400" i="1">
                <a:latin typeface="Arial" panose="020B0604020202020204" pitchFamily="34" charset="0"/>
                <a:ea typeface="Cambria Math" panose="02040503050406030204" pitchFamily="18" charset="0"/>
                <a:cs typeface="Arial" panose="020B0604020202020204" pitchFamily="34" charset="0"/>
              </a:defRPr>
            </a:lvl1pPr>
          </a:lstStyle>
          <a:p>
            <a:r>
              <a:rPr lang="en-GB" sz="2800" dirty="0"/>
              <a:t>2</a:t>
            </a:r>
            <a:r>
              <a:rPr lang="en-GB" sz="2800" dirty="0">
                <a:latin typeface="Cambria Math" panose="02040503050406030204" pitchFamily="18" charset="0"/>
              </a:rPr>
              <a:t>f</a:t>
            </a:r>
            <a:r>
              <a:rPr lang="en-GB" sz="2800" dirty="0"/>
              <a:t> − 2</a:t>
            </a:r>
            <a:r>
              <a:rPr lang="en-GB" sz="2800" dirty="0">
                <a:latin typeface="Cambria Math" panose="02040503050406030204" pitchFamily="18" charset="0"/>
              </a:rPr>
              <a:t>d</a:t>
            </a:r>
          </a:p>
        </p:txBody>
      </p:sp>
      <p:pic>
        <p:nvPicPr>
          <p:cNvPr id="7" name="Picture 6" descr="An artwork of a hamburger. The burger has a patty, lettuce, cheese and sauce.">
            <a:extLst>
              <a:ext uri="{FF2B5EF4-FFF2-40B4-BE49-F238E27FC236}">
                <a16:creationId xmlns:a16="http://schemas.microsoft.com/office/drawing/2014/main" id="{57F57BF6-6D43-D917-7C3B-70DF00EC799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312674" y="1442909"/>
            <a:ext cx="905256" cy="728472"/>
          </a:xfrm>
          <a:prstGeom prst="rect">
            <a:avLst/>
          </a:prstGeom>
        </p:spPr>
      </p:pic>
      <p:pic>
        <p:nvPicPr>
          <p:cNvPr id="9" name="Picture 8" descr="An artwork of a hamburger. The burger has a patty, lettuce, cheese and sauce.">
            <a:extLst>
              <a:ext uri="{FF2B5EF4-FFF2-40B4-BE49-F238E27FC236}">
                <a16:creationId xmlns:a16="http://schemas.microsoft.com/office/drawing/2014/main" id="{5CF9A244-39C0-38E4-328F-081E8A0D025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271020" y="2465520"/>
            <a:ext cx="905256" cy="728472"/>
          </a:xfrm>
          <a:prstGeom prst="rect">
            <a:avLst/>
          </a:prstGeom>
        </p:spPr>
      </p:pic>
      <p:pic>
        <p:nvPicPr>
          <p:cNvPr id="11" name="Picture 10" descr="An artwork of a hamburger. The burger has a patty, lettuce, cheese and sauce.">
            <a:extLst>
              <a:ext uri="{FF2B5EF4-FFF2-40B4-BE49-F238E27FC236}">
                <a16:creationId xmlns:a16="http://schemas.microsoft.com/office/drawing/2014/main" id="{60ABD658-00DB-5662-C40B-8C9F9AC9074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880888" y="1418553"/>
            <a:ext cx="905256" cy="728472"/>
          </a:xfrm>
          <a:prstGeom prst="rect">
            <a:avLst/>
          </a:prstGeom>
        </p:spPr>
      </p:pic>
      <p:pic>
        <p:nvPicPr>
          <p:cNvPr id="15" name="Picture 14" descr="An artwork of a hamburger. The burger has a patty, lettuce, cheese and sauce.">
            <a:extLst>
              <a:ext uri="{FF2B5EF4-FFF2-40B4-BE49-F238E27FC236}">
                <a16:creationId xmlns:a16="http://schemas.microsoft.com/office/drawing/2014/main" id="{D9294BD5-8176-6546-EA5A-75C4284837E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808333" y="3757107"/>
            <a:ext cx="905256" cy="728472"/>
          </a:xfrm>
          <a:prstGeom prst="rect">
            <a:avLst/>
          </a:prstGeom>
        </p:spPr>
      </p:pic>
      <p:pic>
        <p:nvPicPr>
          <p:cNvPr id="17" name="Picture 16" descr="An artwork of a hamburger. The burger has a patty, lettuce, cheese and sauce.">
            <a:extLst>
              <a:ext uri="{FF2B5EF4-FFF2-40B4-BE49-F238E27FC236}">
                <a16:creationId xmlns:a16="http://schemas.microsoft.com/office/drawing/2014/main" id="{2A220A9A-D988-560D-73B6-2CAC76BA3D2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01254" y="1418553"/>
            <a:ext cx="905256" cy="728472"/>
          </a:xfrm>
          <a:prstGeom prst="rect">
            <a:avLst/>
          </a:prstGeom>
        </p:spPr>
      </p:pic>
      <p:pic>
        <p:nvPicPr>
          <p:cNvPr id="21" name="Picture 20" descr="A portion of fries in a small fast food container">
            <a:extLst>
              <a:ext uri="{FF2B5EF4-FFF2-40B4-BE49-F238E27FC236}">
                <a16:creationId xmlns:a16="http://schemas.microsoft.com/office/drawing/2014/main" id="{F86270C8-290A-22B0-A38E-36A8DB7F8DA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354926" y="2511855"/>
            <a:ext cx="684000" cy="845213"/>
          </a:xfrm>
          <a:prstGeom prst="rect">
            <a:avLst/>
          </a:prstGeom>
        </p:spPr>
      </p:pic>
      <p:pic>
        <p:nvPicPr>
          <p:cNvPr id="23" name="Picture 22" descr="A portion of fries in a small fast food container">
            <a:extLst>
              <a:ext uri="{FF2B5EF4-FFF2-40B4-BE49-F238E27FC236}">
                <a16:creationId xmlns:a16="http://schemas.microsoft.com/office/drawing/2014/main" id="{37FC5E01-FFCA-6A06-0FD2-D2A4C51EEF0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84925" y="2449657"/>
            <a:ext cx="684000" cy="845213"/>
          </a:xfrm>
          <a:prstGeom prst="rect">
            <a:avLst/>
          </a:prstGeom>
        </p:spPr>
      </p:pic>
      <p:pic>
        <p:nvPicPr>
          <p:cNvPr id="24" name="Picture 23" descr="A portion of fries in a small fast food container">
            <a:extLst>
              <a:ext uri="{FF2B5EF4-FFF2-40B4-BE49-F238E27FC236}">
                <a16:creationId xmlns:a16="http://schemas.microsoft.com/office/drawing/2014/main" id="{2E861731-8F57-9EC5-9D49-18C2D27E35E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70832" y="2449657"/>
            <a:ext cx="684000" cy="845213"/>
          </a:xfrm>
          <a:prstGeom prst="rect">
            <a:avLst/>
          </a:prstGeom>
        </p:spPr>
      </p:pic>
      <p:pic>
        <p:nvPicPr>
          <p:cNvPr id="25" name="Picture 24" descr="A portion of fries in a small fast food container">
            <a:extLst>
              <a:ext uri="{FF2B5EF4-FFF2-40B4-BE49-F238E27FC236}">
                <a16:creationId xmlns:a16="http://schemas.microsoft.com/office/drawing/2014/main" id="{02FBE5EE-5562-901B-67ED-CB12C93E02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477445" y="3648495"/>
            <a:ext cx="684000" cy="845213"/>
          </a:xfrm>
          <a:prstGeom prst="rect">
            <a:avLst/>
          </a:prstGeom>
        </p:spPr>
      </p:pic>
      <p:pic>
        <p:nvPicPr>
          <p:cNvPr id="26" name="Picture 25" descr="A portion of fries in a small fast food container">
            <a:extLst>
              <a:ext uri="{FF2B5EF4-FFF2-40B4-BE49-F238E27FC236}">
                <a16:creationId xmlns:a16="http://schemas.microsoft.com/office/drawing/2014/main" id="{25C318BB-3EE0-CA7A-A5D0-2E36EB79243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91368" y="5118828"/>
            <a:ext cx="684000" cy="845213"/>
          </a:xfrm>
          <a:prstGeom prst="rect">
            <a:avLst/>
          </a:prstGeom>
        </p:spPr>
      </p:pic>
      <p:pic>
        <p:nvPicPr>
          <p:cNvPr id="27" name="Picture 26" descr="A portion of fries in a small fast food container">
            <a:extLst>
              <a:ext uri="{FF2B5EF4-FFF2-40B4-BE49-F238E27FC236}">
                <a16:creationId xmlns:a16="http://schemas.microsoft.com/office/drawing/2014/main" id="{A8FE35BB-BB1E-8AC9-D6E6-52BBCFCE392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65442" y="5118827"/>
            <a:ext cx="684000" cy="845213"/>
          </a:xfrm>
          <a:prstGeom prst="rect">
            <a:avLst/>
          </a:prstGeom>
        </p:spPr>
      </p:pic>
      <p:pic>
        <p:nvPicPr>
          <p:cNvPr id="29" name="Picture 28" descr="A red fast food drink cup with a straw.">
            <a:extLst>
              <a:ext uri="{FF2B5EF4-FFF2-40B4-BE49-F238E27FC236}">
                <a16:creationId xmlns:a16="http://schemas.microsoft.com/office/drawing/2014/main" id="{23693F12-F39E-4184-B736-8C7C572B26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215630" y="3524093"/>
            <a:ext cx="432000" cy="958721"/>
          </a:xfrm>
          <a:prstGeom prst="rect">
            <a:avLst/>
          </a:prstGeom>
        </p:spPr>
      </p:pic>
      <p:pic>
        <p:nvPicPr>
          <p:cNvPr id="30" name="Picture 29" descr="A red fast food drink cup with a straw.">
            <a:extLst>
              <a:ext uri="{FF2B5EF4-FFF2-40B4-BE49-F238E27FC236}">
                <a16:creationId xmlns:a16="http://schemas.microsoft.com/office/drawing/2014/main" id="{3540F2C0-32CA-D0FA-2EA6-68D98A12D20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702207" y="5005320"/>
            <a:ext cx="432000" cy="958721"/>
          </a:xfrm>
          <a:prstGeom prst="rect">
            <a:avLst/>
          </a:prstGeom>
        </p:spPr>
      </p:pic>
      <p:pic>
        <p:nvPicPr>
          <p:cNvPr id="31" name="Picture 30" descr="A red fast food drink cup with a straw.">
            <a:extLst>
              <a:ext uri="{FF2B5EF4-FFF2-40B4-BE49-F238E27FC236}">
                <a16:creationId xmlns:a16="http://schemas.microsoft.com/office/drawing/2014/main" id="{52588EC8-BA20-54EF-2C37-8C6AB648864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134207" y="4916926"/>
            <a:ext cx="432000" cy="958721"/>
          </a:xfrm>
          <a:prstGeom prst="rect">
            <a:avLst/>
          </a:prstGeom>
        </p:spPr>
      </p:pic>
    </p:spTree>
    <p:extLst>
      <p:ext uri="{BB962C8B-B14F-4D97-AF65-F5344CB8AC3E}">
        <p14:creationId xmlns:p14="http://schemas.microsoft.com/office/powerpoint/2010/main" val="315516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p:bldP spid="70" grpId="0"/>
      <p:bldP spid="7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102152" y="112166"/>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sz="3600" b="1" dirty="0">
                <a:solidFill>
                  <a:schemeClr val="accent1"/>
                </a:solidFill>
                <a:latin typeface="Arial" panose="020B0604020202020204" pitchFamily="34" charset="0"/>
                <a:cs typeface="Arial" panose="020B0604020202020204" pitchFamily="34" charset="0"/>
              </a:rPr>
              <a:t>What do you see in this image?</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sp>
        <p:nvSpPr>
          <p:cNvPr id="26" name="Rectangle: Rounded Corners 2">
            <a:extLst>
              <a:ext uri="{FF2B5EF4-FFF2-40B4-BE49-F238E27FC236}">
                <a16:creationId xmlns:a16="http://schemas.microsoft.com/office/drawing/2014/main" id="{A45FF43E-75C6-8C06-75BA-5D2DC3882D8A}"/>
              </a:ext>
            </a:extLst>
          </p:cNvPr>
          <p:cNvSpPr/>
          <p:nvPr/>
        </p:nvSpPr>
        <p:spPr>
          <a:xfrm>
            <a:off x="7001691" y="1350644"/>
            <a:ext cx="4386269" cy="4798584"/>
          </a:xfrm>
          <a:prstGeom prst="roundRect">
            <a:avLst/>
          </a:prstGeom>
          <a:solidFill>
            <a:schemeClr val="accent1">
              <a:lumMod val="40000"/>
              <a:lumOff val="60000"/>
            </a:schemeClr>
          </a:solidFill>
        </p:spPr>
        <p:txBody>
          <a:bodyPr vert="horz" lIns="91440" tIns="45720" rIns="91440" bIns="45720" rtlCol="0" anchor="t">
            <a:noAutofit/>
          </a:bodyPr>
          <a:lstStyle/>
          <a:p>
            <a:pPr>
              <a:lnSpc>
                <a:spcPct val="110000"/>
              </a:lnSpc>
              <a:spcBef>
                <a:spcPct val="0"/>
              </a:spcBef>
              <a:spcAft>
                <a:spcPts val="600"/>
              </a:spcAft>
            </a:pPr>
            <a:r>
              <a:rPr lang="en-US" sz="2800" dirty="0">
                <a:latin typeface="Arial" panose="020B0604020202020204" pitchFamily="34" charset="0"/>
                <a:ea typeface="+mj-ea"/>
                <a:cs typeface="Arial" panose="020B0604020202020204" pitchFamily="34" charset="0"/>
              </a:rPr>
              <a:t>Sort this cutlery into the correct drawer space in the cutlery drawer. Items must not be mixed.</a:t>
            </a:r>
          </a:p>
          <a:p>
            <a:pPr>
              <a:lnSpc>
                <a:spcPct val="110000"/>
              </a:lnSpc>
              <a:spcBef>
                <a:spcPct val="0"/>
              </a:spcBef>
              <a:spcAft>
                <a:spcPts val="600"/>
              </a:spcAft>
            </a:pPr>
            <a:r>
              <a:rPr lang="en-US" sz="2800" dirty="0">
                <a:latin typeface="Arial" panose="020B0604020202020204" pitchFamily="34" charset="0"/>
                <a:ea typeface="+mj-ea"/>
                <a:cs typeface="Arial" panose="020B0604020202020204" pitchFamily="34" charset="0"/>
              </a:rPr>
              <a:t>Write an expression for the number of </a:t>
            </a:r>
            <a:r>
              <a:rPr lang="en-US" sz="2800" b="1" dirty="0">
                <a:latin typeface="Arial" panose="020B0604020202020204" pitchFamily="34" charset="0"/>
                <a:ea typeface="+mj-ea"/>
                <a:cs typeface="Arial" panose="020B0604020202020204" pitchFamily="34" charset="0"/>
              </a:rPr>
              <a:t>k</a:t>
            </a:r>
            <a:r>
              <a:rPr lang="en-US" sz="2800" dirty="0">
                <a:latin typeface="Arial" panose="020B0604020202020204" pitchFamily="34" charset="0"/>
                <a:ea typeface="+mj-ea"/>
                <a:cs typeface="Arial" panose="020B0604020202020204" pitchFamily="34" charset="0"/>
              </a:rPr>
              <a:t>nives, </a:t>
            </a:r>
            <a:r>
              <a:rPr lang="en-US" sz="2800" b="1" dirty="0">
                <a:latin typeface="Arial" panose="020B0604020202020204" pitchFamily="34" charset="0"/>
                <a:ea typeface="+mj-ea"/>
                <a:cs typeface="Arial" panose="020B0604020202020204" pitchFamily="34" charset="0"/>
              </a:rPr>
              <a:t>f</a:t>
            </a:r>
            <a:r>
              <a:rPr lang="en-US" sz="2800" dirty="0">
                <a:latin typeface="Arial" panose="020B0604020202020204" pitchFamily="34" charset="0"/>
                <a:ea typeface="+mj-ea"/>
                <a:cs typeface="Arial" panose="020B0604020202020204" pitchFamily="34" charset="0"/>
              </a:rPr>
              <a:t>orks, </a:t>
            </a:r>
            <a:r>
              <a:rPr lang="en-US" sz="2800" b="1" dirty="0">
                <a:latin typeface="Arial" panose="020B0604020202020204" pitchFamily="34" charset="0"/>
                <a:ea typeface="+mj-ea"/>
                <a:cs typeface="Arial" panose="020B0604020202020204" pitchFamily="34" charset="0"/>
              </a:rPr>
              <a:t>d</a:t>
            </a:r>
            <a:r>
              <a:rPr lang="en-US" sz="2800" dirty="0">
                <a:latin typeface="Arial" panose="020B0604020202020204" pitchFamily="34" charset="0"/>
                <a:ea typeface="+mj-ea"/>
                <a:cs typeface="Arial" panose="020B0604020202020204" pitchFamily="34" charset="0"/>
              </a:rPr>
              <a:t>essert spoons, and </a:t>
            </a:r>
            <a:r>
              <a:rPr lang="en-US" sz="2800" b="1" dirty="0">
                <a:latin typeface="Arial" panose="020B0604020202020204" pitchFamily="34" charset="0"/>
                <a:ea typeface="+mj-ea"/>
                <a:cs typeface="Arial" panose="020B0604020202020204" pitchFamily="34" charset="0"/>
              </a:rPr>
              <a:t>t</a:t>
            </a:r>
            <a:r>
              <a:rPr lang="en-US" sz="2800" dirty="0">
                <a:latin typeface="Arial" panose="020B0604020202020204" pitchFamily="34" charset="0"/>
                <a:ea typeface="+mj-ea"/>
                <a:cs typeface="Arial" panose="020B0604020202020204" pitchFamily="34" charset="0"/>
              </a:rPr>
              <a:t>easpoons.</a:t>
            </a:r>
          </a:p>
        </p:txBody>
      </p:sp>
      <p:pic>
        <p:nvPicPr>
          <p:cNvPr id="6" name="Picture 5" descr="A black fork">
            <a:extLst>
              <a:ext uri="{FF2B5EF4-FFF2-40B4-BE49-F238E27FC236}">
                <a16:creationId xmlns:a16="http://schemas.microsoft.com/office/drawing/2014/main" id="{FA21A2C7-2EF9-57BD-3444-646F8AE92F4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2899" y="1370994"/>
            <a:ext cx="323088" cy="2161032"/>
          </a:xfrm>
          <a:prstGeom prst="rect">
            <a:avLst/>
          </a:prstGeom>
        </p:spPr>
      </p:pic>
      <p:pic>
        <p:nvPicPr>
          <p:cNvPr id="19" name="Picture 18" descr="A black fork">
            <a:extLst>
              <a:ext uri="{FF2B5EF4-FFF2-40B4-BE49-F238E27FC236}">
                <a16:creationId xmlns:a16="http://schemas.microsoft.com/office/drawing/2014/main" id="{A0B91B52-820A-C391-2F8E-D405CEB133A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20538" y="1695475"/>
            <a:ext cx="323088" cy="2161032"/>
          </a:xfrm>
          <a:prstGeom prst="rect">
            <a:avLst/>
          </a:prstGeom>
        </p:spPr>
      </p:pic>
      <p:pic>
        <p:nvPicPr>
          <p:cNvPr id="27" name="Picture 26" descr="A black fork">
            <a:extLst>
              <a:ext uri="{FF2B5EF4-FFF2-40B4-BE49-F238E27FC236}">
                <a16:creationId xmlns:a16="http://schemas.microsoft.com/office/drawing/2014/main" id="{D2E7D4B4-1049-990A-F713-06C7D51D255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2899" y="3832025"/>
            <a:ext cx="323088" cy="2161032"/>
          </a:xfrm>
          <a:prstGeom prst="rect">
            <a:avLst/>
          </a:prstGeom>
        </p:spPr>
      </p:pic>
      <p:pic>
        <p:nvPicPr>
          <p:cNvPr id="29" name="Picture 28" descr="A black butter knife">
            <a:extLst>
              <a:ext uri="{FF2B5EF4-FFF2-40B4-BE49-F238E27FC236}">
                <a16:creationId xmlns:a16="http://schemas.microsoft.com/office/drawing/2014/main" id="{CDFCA437-262A-A353-1DF4-17D20DF0306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283688" y="4062720"/>
            <a:ext cx="252984" cy="2161032"/>
          </a:xfrm>
          <a:prstGeom prst="rect">
            <a:avLst/>
          </a:prstGeom>
        </p:spPr>
      </p:pic>
      <p:pic>
        <p:nvPicPr>
          <p:cNvPr id="31" name="Picture 30" descr="A black butter knife">
            <a:extLst>
              <a:ext uri="{FF2B5EF4-FFF2-40B4-BE49-F238E27FC236}">
                <a16:creationId xmlns:a16="http://schemas.microsoft.com/office/drawing/2014/main" id="{34965680-BBE7-6709-17A3-6AF62C72EFE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773127" y="1535086"/>
            <a:ext cx="252984" cy="2161032"/>
          </a:xfrm>
          <a:prstGeom prst="rect">
            <a:avLst/>
          </a:prstGeom>
        </p:spPr>
      </p:pic>
      <p:pic>
        <p:nvPicPr>
          <p:cNvPr id="33" name="Picture 32" descr="A black butter knife">
            <a:extLst>
              <a:ext uri="{FF2B5EF4-FFF2-40B4-BE49-F238E27FC236}">
                <a16:creationId xmlns:a16="http://schemas.microsoft.com/office/drawing/2014/main" id="{5ED5E8F4-68BE-8FEC-8E54-F9A7A3791E60}"/>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302980" y="3526681"/>
            <a:ext cx="252984" cy="2161032"/>
          </a:xfrm>
          <a:prstGeom prst="rect">
            <a:avLst/>
          </a:prstGeom>
        </p:spPr>
      </p:pic>
      <p:pic>
        <p:nvPicPr>
          <p:cNvPr id="35" name="Picture 34" descr="A black dessert spoon, of the same length as the knife and fork.">
            <a:extLst>
              <a:ext uri="{FF2B5EF4-FFF2-40B4-BE49-F238E27FC236}">
                <a16:creationId xmlns:a16="http://schemas.microsoft.com/office/drawing/2014/main" id="{07C35852-553A-D969-7F41-CC8CC398D13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737868" y="1652721"/>
            <a:ext cx="484632" cy="2161032"/>
          </a:xfrm>
          <a:prstGeom prst="rect">
            <a:avLst/>
          </a:prstGeom>
        </p:spPr>
      </p:pic>
      <p:pic>
        <p:nvPicPr>
          <p:cNvPr id="37" name="Picture 36" descr="A black dessert spoon, of the same length as the knife and fork.">
            <a:extLst>
              <a:ext uri="{FF2B5EF4-FFF2-40B4-BE49-F238E27FC236}">
                <a16:creationId xmlns:a16="http://schemas.microsoft.com/office/drawing/2014/main" id="{2D4B810C-5DBF-A9A1-1F39-D7A2F5F5547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39963" y="1652721"/>
            <a:ext cx="484632" cy="2161032"/>
          </a:xfrm>
          <a:prstGeom prst="rect">
            <a:avLst/>
          </a:prstGeom>
        </p:spPr>
      </p:pic>
      <p:pic>
        <p:nvPicPr>
          <p:cNvPr id="39" name="Picture 38" descr="A black dessert spoon, of the same length as the knife and fork.">
            <a:extLst>
              <a:ext uri="{FF2B5EF4-FFF2-40B4-BE49-F238E27FC236}">
                <a16:creationId xmlns:a16="http://schemas.microsoft.com/office/drawing/2014/main" id="{85B6DC4D-08F5-3ADA-03B4-1A8DA70DBB5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214688" y="3378071"/>
            <a:ext cx="484632" cy="2161032"/>
          </a:xfrm>
          <a:prstGeom prst="rect">
            <a:avLst/>
          </a:prstGeom>
        </p:spPr>
      </p:pic>
      <p:pic>
        <p:nvPicPr>
          <p:cNvPr id="41" name="Picture 40" descr="A black dessert spoon, of the same length as the knife and fork.">
            <a:extLst>
              <a:ext uri="{FF2B5EF4-FFF2-40B4-BE49-F238E27FC236}">
                <a16:creationId xmlns:a16="http://schemas.microsoft.com/office/drawing/2014/main" id="{30077859-2D1C-3CB0-17DB-5E8674384A2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332122" y="3984236"/>
            <a:ext cx="484632" cy="2161032"/>
          </a:xfrm>
          <a:prstGeom prst="rect">
            <a:avLst/>
          </a:prstGeom>
        </p:spPr>
      </p:pic>
      <p:pic>
        <p:nvPicPr>
          <p:cNvPr id="43" name="Picture 42" descr="A black teaspoon, horizontally placed">
            <a:extLst>
              <a:ext uri="{FF2B5EF4-FFF2-40B4-BE49-F238E27FC236}">
                <a16:creationId xmlns:a16="http://schemas.microsoft.com/office/drawing/2014/main" id="{9B963A40-0FBC-C2D0-2B4E-CE5201CD2A8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047701" y="1264967"/>
            <a:ext cx="1123700" cy="252000"/>
          </a:xfrm>
          <a:prstGeom prst="rect">
            <a:avLst/>
          </a:prstGeom>
        </p:spPr>
      </p:pic>
      <p:pic>
        <p:nvPicPr>
          <p:cNvPr id="44" name="Picture 43" descr="A black teaspoon, horizontally placed">
            <a:extLst>
              <a:ext uri="{FF2B5EF4-FFF2-40B4-BE49-F238E27FC236}">
                <a16:creationId xmlns:a16="http://schemas.microsoft.com/office/drawing/2014/main" id="{39857170-04AC-F374-184E-21086C898F7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332424" y="1739626"/>
            <a:ext cx="1123700" cy="252000"/>
          </a:xfrm>
          <a:prstGeom prst="rect">
            <a:avLst/>
          </a:prstGeom>
        </p:spPr>
      </p:pic>
      <p:pic>
        <p:nvPicPr>
          <p:cNvPr id="46" name="Picture 45" descr="A black teaspoon, horizontally placed">
            <a:extLst>
              <a:ext uri="{FF2B5EF4-FFF2-40B4-BE49-F238E27FC236}">
                <a16:creationId xmlns:a16="http://schemas.microsoft.com/office/drawing/2014/main" id="{BC946084-94A9-247D-1F83-D91A76BF08C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122326" y="2324891"/>
            <a:ext cx="1123700" cy="252000"/>
          </a:xfrm>
          <a:prstGeom prst="rect">
            <a:avLst/>
          </a:prstGeom>
        </p:spPr>
      </p:pic>
      <p:pic>
        <p:nvPicPr>
          <p:cNvPr id="49" name="Picture 48" descr="A black teaspoon, horizontally placed">
            <a:extLst>
              <a:ext uri="{FF2B5EF4-FFF2-40B4-BE49-F238E27FC236}">
                <a16:creationId xmlns:a16="http://schemas.microsoft.com/office/drawing/2014/main" id="{2A475F64-9961-4FC1-FB21-6F0F3A5DFEC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294551" y="2854040"/>
            <a:ext cx="1123700" cy="252000"/>
          </a:xfrm>
          <a:prstGeom prst="rect">
            <a:avLst/>
          </a:prstGeom>
        </p:spPr>
      </p:pic>
    </p:spTree>
    <p:extLst>
      <p:ext uri="{BB962C8B-B14F-4D97-AF65-F5344CB8AC3E}">
        <p14:creationId xmlns:p14="http://schemas.microsoft.com/office/powerpoint/2010/main" val="28640735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descr="A black teaspoon, horizontally placed">
            <a:extLst>
              <a:ext uri="{FF2B5EF4-FFF2-40B4-BE49-F238E27FC236}">
                <a16:creationId xmlns:a16="http://schemas.microsoft.com/office/drawing/2014/main" id="{0845F8DA-E2D0-EDA7-7C6D-78693F26E6F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40874" y="2529979"/>
            <a:ext cx="1092202" cy="244937"/>
          </a:xfrm>
          <a:prstGeom prst="rect">
            <a:avLst/>
          </a:prstGeom>
        </p:spPr>
      </p:pic>
      <p:pic>
        <p:nvPicPr>
          <p:cNvPr id="29" name="Picture 28" descr="A black teaspoon, horizontally placed">
            <a:extLst>
              <a:ext uri="{FF2B5EF4-FFF2-40B4-BE49-F238E27FC236}">
                <a16:creationId xmlns:a16="http://schemas.microsoft.com/office/drawing/2014/main" id="{FD0D7954-466D-51F6-29F7-0D5A37DA94D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21370" y="1926370"/>
            <a:ext cx="1092202" cy="244937"/>
          </a:xfrm>
          <a:prstGeom prst="rect">
            <a:avLst/>
          </a:prstGeom>
        </p:spPr>
      </p:pic>
      <p:pic>
        <p:nvPicPr>
          <p:cNvPr id="28" name="Picture 27" descr="A black teaspoon, horizontally placed">
            <a:extLst>
              <a:ext uri="{FF2B5EF4-FFF2-40B4-BE49-F238E27FC236}">
                <a16:creationId xmlns:a16="http://schemas.microsoft.com/office/drawing/2014/main" id="{D4AFDC96-F0AE-E898-752B-A4404BA3CCD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91023" y="1424258"/>
            <a:ext cx="1092202" cy="244937"/>
          </a:xfrm>
          <a:prstGeom prst="rect">
            <a:avLst/>
          </a:prstGeom>
        </p:spPr>
      </p:pic>
      <p:pic>
        <p:nvPicPr>
          <p:cNvPr id="31" name="Picture 30" descr="A black teaspoon, horizontally placed">
            <a:extLst>
              <a:ext uri="{FF2B5EF4-FFF2-40B4-BE49-F238E27FC236}">
                <a16:creationId xmlns:a16="http://schemas.microsoft.com/office/drawing/2014/main" id="{06EF596C-1451-389B-023F-38364CC628A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631674" y="3456487"/>
            <a:ext cx="1092202" cy="244937"/>
          </a:xfrm>
          <a:prstGeom prst="rect">
            <a:avLst/>
          </a:prstGeom>
        </p:spPr>
      </p:pic>
      <p:pic>
        <p:nvPicPr>
          <p:cNvPr id="20" name="Picture 19" descr="A black dessert spoon, of the same length as the knife and fork.">
            <a:extLst>
              <a:ext uri="{FF2B5EF4-FFF2-40B4-BE49-F238E27FC236}">
                <a16:creationId xmlns:a16="http://schemas.microsoft.com/office/drawing/2014/main" id="{1A37B525-07DA-F901-0CC4-EC7EF321CC0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757935" y="1582497"/>
            <a:ext cx="381639" cy="1701773"/>
          </a:xfrm>
          <a:prstGeom prst="rect">
            <a:avLst/>
          </a:prstGeom>
        </p:spPr>
      </p:pic>
      <p:pic>
        <p:nvPicPr>
          <p:cNvPr id="21" name="Picture 20" descr="A black dessert spoon, of the same length as the knife and fork.">
            <a:extLst>
              <a:ext uri="{FF2B5EF4-FFF2-40B4-BE49-F238E27FC236}">
                <a16:creationId xmlns:a16="http://schemas.microsoft.com/office/drawing/2014/main" id="{6FBCCA7A-8349-5C02-11EC-77D5D8CF8497}"/>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632327" y="3520117"/>
            <a:ext cx="381639" cy="1701773"/>
          </a:xfrm>
          <a:prstGeom prst="rect">
            <a:avLst/>
          </a:prstGeom>
        </p:spPr>
      </p:pic>
      <p:pic>
        <p:nvPicPr>
          <p:cNvPr id="23" name="Picture 22" descr="A black dessert spoon, of the same length as the knife and fork.">
            <a:extLst>
              <a:ext uri="{FF2B5EF4-FFF2-40B4-BE49-F238E27FC236}">
                <a16:creationId xmlns:a16="http://schemas.microsoft.com/office/drawing/2014/main" id="{7378DB0E-147D-CB90-4931-27790DC6BBD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552212" y="3928491"/>
            <a:ext cx="381639" cy="1701773"/>
          </a:xfrm>
          <a:prstGeom prst="rect">
            <a:avLst/>
          </a:prstGeom>
        </p:spPr>
      </p:pic>
      <p:pic>
        <p:nvPicPr>
          <p:cNvPr id="6" name="Picture 5" descr="A black fork">
            <a:extLst>
              <a:ext uri="{FF2B5EF4-FFF2-40B4-BE49-F238E27FC236}">
                <a16:creationId xmlns:a16="http://schemas.microsoft.com/office/drawing/2014/main" id="{E24B2D41-A4E0-26C5-F359-C231CA13EB7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898652" y="1582496"/>
            <a:ext cx="254426" cy="1701773"/>
          </a:xfrm>
          <a:prstGeom prst="rect">
            <a:avLst/>
          </a:prstGeom>
        </p:spPr>
      </p:pic>
      <p:pic>
        <p:nvPicPr>
          <p:cNvPr id="5" name="Picture 4" descr="A black fork">
            <a:extLst>
              <a:ext uri="{FF2B5EF4-FFF2-40B4-BE49-F238E27FC236}">
                <a16:creationId xmlns:a16="http://schemas.microsoft.com/office/drawing/2014/main" id="{7CB060CD-CE76-1F01-DD1B-3C61CB4140C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00622" y="3941525"/>
            <a:ext cx="254426" cy="1701773"/>
          </a:xfrm>
          <a:prstGeom prst="rect">
            <a:avLst/>
          </a:prstGeom>
        </p:spPr>
      </p:pic>
      <p:pic>
        <p:nvPicPr>
          <p:cNvPr id="7" name="Picture 6" descr="A black butter knife">
            <a:extLst>
              <a:ext uri="{FF2B5EF4-FFF2-40B4-BE49-F238E27FC236}">
                <a16:creationId xmlns:a16="http://schemas.microsoft.com/office/drawing/2014/main" id="{A1163E48-36EC-4797-6038-65B571C11A9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934771" y="3520117"/>
            <a:ext cx="200746" cy="1714807"/>
          </a:xfrm>
          <a:prstGeom prst="rect">
            <a:avLst/>
          </a:prstGeom>
        </p:spPr>
      </p:pic>
      <p:pic>
        <p:nvPicPr>
          <p:cNvPr id="10" name="Picture 9" descr="A black butter knife">
            <a:extLst>
              <a:ext uri="{FF2B5EF4-FFF2-40B4-BE49-F238E27FC236}">
                <a16:creationId xmlns:a16="http://schemas.microsoft.com/office/drawing/2014/main" id="{82D47D14-6076-C3C3-5DFD-FF13D78C052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572271" y="3935007"/>
            <a:ext cx="200746" cy="1714807"/>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2063984" y="27567"/>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ort the Cutlery</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sp>
        <p:nvSpPr>
          <p:cNvPr id="33" name="Slide Number Placeholder 3">
            <a:extLst>
              <a:ext uri="{FF2B5EF4-FFF2-40B4-BE49-F238E27FC236}">
                <a16:creationId xmlns:a16="http://schemas.microsoft.com/office/drawing/2014/main" id="{B6A1BCEC-0FEB-5F13-393E-AC1DE8CA8D50}"/>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7</a:t>
            </a:fld>
            <a:endParaRPr lang="en-US" dirty="0"/>
          </a:p>
        </p:txBody>
      </p:sp>
      <p:pic>
        <p:nvPicPr>
          <p:cNvPr id="3" name="Picture 2" descr="A cutlery drawer with four compartments. The vertical compartments at the top of the image are labelled Fork, Knife and Dessert spoon from left to right. The horizontal compartment across the width of the bottom of the image is labelled Teaspoon.">
            <a:extLst>
              <a:ext uri="{FF2B5EF4-FFF2-40B4-BE49-F238E27FC236}">
                <a16:creationId xmlns:a16="http://schemas.microsoft.com/office/drawing/2014/main" id="{2FBE6D9C-A961-0CDF-05A9-626C07A81AAC}"/>
              </a:ext>
            </a:extLst>
          </p:cNvPr>
          <p:cNvPicPr>
            <a:picLocks noChangeAspect="1"/>
          </p:cNvPicPr>
          <p:nvPr/>
        </p:nvPicPr>
        <p:blipFill>
          <a:blip r:embed="rId7" cstate="screen">
            <a:extLst>
              <a:ext uri="{28A0092B-C50C-407E-A947-70E740481C1C}">
                <a14:useLocalDpi xmlns:a14="http://schemas.microsoft.com/office/drawing/2010/main"/>
              </a:ext>
            </a:extLst>
          </a:blip>
          <a:srcRect/>
          <a:stretch/>
        </p:blipFill>
        <p:spPr>
          <a:xfrm>
            <a:off x="6482927" y="1179321"/>
            <a:ext cx="5322425" cy="4793216"/>
          </a:xfrm>
          <a:prstGeom prst="rect">
            <a:avLst/>
          </a:prstGeom>
        </p:spPr>
      </p:pic>
      <p:pic>
        <p:nvPicPr>
          <p:cNvPr id="8" name="Picture 7" descr="A black fork">
            <a:extLst>
              <a:ext uri="{FF2B5EF4-FFF2-40B4-BE49-F238E27FC236}">
                <a16:creationId xmlns:a16="http://schemas.microsoft.com/office/drawing/2014/main" id="{C025FAFB-A200-8FB7-51F1-A88855908C5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251311" y="1582497"/>
            <a:ext cx="254426" cy="1701773"/>
          </a:xfrm>
          <a:prstGeom prst="rect">
            <a:avLst/>
          </a:prstGeom>
        </p:spPr>
      </p:pic>
      <p:pic>
        <p:nvPicPr>
          <p:cNvPr id="11" name="Picture 10" descr="A black butter knife">
            <a:extLst>
              <a:ext uri="{FF2B5EF4-FFF2-40B4-BE49-F238E27FC236}">
                <a16:creationId xmlns:a16="http://schemas.microsoft.com/office/drawing/2014/main" id="{EA2F1718-B8D3-9E1D-A661-F6A9630D9EA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088631" y="1598339"/>
            <a:ext cx="200746" cy="1714807"/>
          </a:xfrm>
          <a:prstGeom prst="rect">
            <a:avLst/>
          </a:prstGeom>
        </p:spPr>
      </p:pic>
      <p:pic>
        <p:nvPicPr>
          <p:cNvPr id="19" name="Picture 18" descr="A black dessert spoon, of the same length as the knife and fork.">
            <a:extLst>
              <a:ext uri="{FF2B5EF4-FFF2-40B4-BE49-F238E27FC236}">
                <a16:creationId xmlns:a16="http://schemas.microsoft.com/office/drawing/2014/main" id="{4BB62E4C-B6BE-0457-82C8-A35A7CFD1A8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932996" y="1582497"/>
            <a:ext cx="381639" cy="1701773"/>
          </a:xfrm>
          <a:prstGeom prst="rect">
            <a:avLst/>
          </a:prstGeom>
        </p:spPr>
      </p:pic>
      <p:pic>
        <p:nvPicPr>
          <p:cNvPr id="27" name="Picture 26" descr="A black teaspoon, horizontally placed">
            <a:extLst>
              <a:ext uri="{FF2B5EF4-FFF2-40B4-BE49-F238E27FC236}">
                <a16:creationId xmlns:a16="http://schemas.microsoft.com/office/drawing/2014/main" id="{5ACE1FFA-4DC5-6F82-38FB-521BE8E4CED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192165" y="1179321"/>
            <a:ext cx="1092202" cy="244937"/>
          </a:xfrm>
          <a:prstGeom prst="rect">
            <a:avLst/>
          </a:prstGeom>
        </p:spPr>
      </p:pic>
    </p:spTree>
    <p:extLst>
      <p:ext uri="{BB962C8B-B14F-4D97-AF65-F5344CB8AC3E}">
        <p14:creationId xmlns:p14="http://schemas.microsoft.com/office/powerpoint/2010/main" val="159271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8.33333E-7 -1.11111E-6 L 0.54297 0.07222 " pathEditMode="relative" rAng="0" ptsTypes="AA">
                                      <p:cBhvr>
                                        <p:cTn id="6" dur="2000" fill="hold"/>
                                        <p:tgtEl>
                                          <p:spTgt spid="8"/>
                                        </p:tgtEl>
                                        <p:attrNameLst>
                                          <p:attrName>ppt_x</p:attrName>
                                          <p:attrName>ppt_y</p:attrName>
                                        </p:attrNameLst>
                                      </p:cBhvr>
                                      <p:rCtr x="27148" y="3611"/>
                                    </p:animMotion>
                                  </p:childTnLst>
                                </p:cTn>
                              </p:par>
                              <p:par>
                                <p:cTn id="7" presetID="42" presetClass="path" presetSubtype="0" accel="50000" decel="50000" fill="hold" nodeType="withEffect">
                                  <p:stCondLst>
                                    <p:cond delay="0"/>
                                  </p:stCondLst>
                                  <p:childTnLst>
                                    <p:animMotion origin="layout" path="M -1.04167E-6 -2.59259E-6 L 0.55729 -0.27338 " pathEditMode="relative" rAng="0" ptsTypes="AA">
                                      <p:cBhvr>
                                        <p:cTn id="8" dur="2000" fill="hold"/>
                                        <p:tgtEl>
                                          <p:spTgt spid="5"/>
                                        </p:tgtEl>
                                        <p:attrNameLst>
                                          <p:attrName>ppt_x</p:attrName>
                                          <p:attrName>ppt_y</p:attrName>
                                        </p:attrNameLst>
                                      </p:cBhvr>
                                      <p:rCtr x="27865" y="-13681"/>
                                    </p:animMotion>
                                  </p:childTnLst>
                                </p:cTn>
                              </p:par>
                              <p:par>
                                <p:cTn id="9" presetID="42" presetClass="path" presetSubtype="0" accel="50000" decel="50000" fill="hold" nodeType="withEffect">
                                  <p:stCondLst>
                                    <p:cond delay="0"/>
                                  </p:stCondLst>
                                  <p:childTnLst>
                                    <p:animMotion origin="layout" path="M 2.91667E-6 -1.11111E-6 L 0.40781 0.07222 " pathEditMode="relative" rAng="0" ptsTypes="AA">
                                      <p:cBhvr>
                                        <p:cTn id="10" dur="2000" fill="hold"/>
                                        <p:tgtEl>
                                          <p:spTgt spid="6"/>
                                        </p:tgtEl>
                                        <p:attrNameLst>
                                          <p:attrName>ppt_x</p:attrName>
                                          <p:attrName>ppt_y</p:attrName>
                                        </p:attrNameLst>
                                      </p:cBhvr>
                                      <p:rCtr x="20391" y="3611"/>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2.70833E-6 -1.85185E-6 L 0.60273 0.09931 " pathEditMode="relative" rAng="0" ptsTypes="AA">
                                      <p:cBhvr>
                                        <p:cTn id="14" dur="2000" fill="hold"/>
                                        <p:tgtEl>
                                          <p:spTgt spid="11"/>
                                        </p:tgtEl>
                                        <p:attrNameLst>
                                          <p:attrName>ppt_x</p:attrName>
                                          <p:attrName>ppt_y</p:attrName>
                                        </p:attrNameLst>
                                      </p:cBhvr>
                                      <p:rCtr x="30130" y="4954"/>
                                    </p:animMotion>
                                  </p:childTnLst>
                                </p:cTn>
                              </p:par>
                              <p:par>
                                <p:cTn id="15" presetID="42" presetClass="path" presetSubtype="0" accel="50000" decel="50000" fill="hold" nodeType="withEffect">
                                  <p:stCondLst>
                                    <p:cond delay="0"/>
                                  </p:stCondLst>
                                  <p:childTnLst>
                                    <p:animMotion origin="layout" path="M 2.91667E-6 -4.44444E-6 L 0.61718 -0.18078 " pathEditMode="relative" rAng="0" ptsTypes="AA">
                                      <p:cBhvr>
                                        <p:cTn id="16" dur="2000" fill="hold"/>
                                        <p:tgtEl>
                                          <p:spTgt spid="7"/>
                                        </p:tgtEl>
                                        <p:attrNameLst>
                                          <p:attrName>ppt_x</p:attrName>
                                          <p:attrName>ppt_y</p:attrName>
                                        </p:attrNameLst>
                                      </p:cBhvr>
                                      <p:rCtr x="30859" y="-9051"/>
                                    </p:animMotion>
                                  </p:childTnLst>
                                </p:cTn>
                              </p:par>
                              <p:par>
                                <p:cTn id="17" presetID="42" presetClass="path" presetSubtype="0" accel="50000" decel="50000" fill="hold" nodeType="withEffect">
                                  <p:stCondLst>
                                    <p:cond delay="0"/>
                                  </p:stCondLst>
                                  <p:childTnLst>
                                    <p:animMotion origin="layout" path="M -3.125E-6 -2.59259E-6 L 0.40287 -0.18102 " pathEditMode="relative" rAng="0" ptsTypes="AA">
                                      <p:cBhvr>
                                        <p:cTn id="18" dur="2000" fill="hold"/>
                                        <p:tgtEl>
                                          <p:spTgt spid="10"/>
                                        </p:tgtEl>
                                        <p:attrNameLst>
                                          <p:attrName>ppt_x</p:attrName>
                                          <p:attrName>ppt_y</p:attrName>
                                        </p:attrNameLst>
                                      </p:cBhvr>
                                      <p:rCtr x="20143" y="-9051"/>
                                    </p:animMotion>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1.04167E-6 -1.11111E-6 L 0.56758 0.09236 " pathEditMode="relative" rAng="0" ptsTypes="AA">
                                      <p:cBhvr>
                                        <p:cTn id="22" dur="2000" fill="hold"/>
                                        <p:tgtEl>
                                          <p:spTgt spid="19"/>
                                        </p:tgtEl>
                                        <p:attrNameLst>
                                          <p:attrName>ppt_x</p:attrName>
                                          <p:attrName>ppt_y</p:attrName>
                                        </p:attrNameLst>
                                      </p:cBhvr>
                                      <p:rCtr x="28372" y="4606"/>
                                    </p:animMotion>
                                  </p:childTnLst>
                                </p:cTn>
                              </p:par>
                              <p:par>
                                <p:cTn id="23" presetID="42" presetClass="path" presetSubtype="0" accel="50000" decel="50000" fill="hold" nodeType="withEffect">
                                  <p:stCondLst>
                                    <p:cond delay="0"/>
                                  </p:stCondLst>
                                  <p:childTnLst>
                                    <p:animMotion origin="layout" path="M 6.25E-7 -1.11111E-6 L 0.49987 0.09398 " pathEditMode="relative" rAng="0" ptsTypes="AA">
                                      <p:cBhvr>
                                        <p:cTn id="24" dur="2000" fill="hold"/>
                                        <p:tgtEl>
                                          <p:spTgt spid="20"/>
                                        </p:tgtEl>
                                        <p:attrNameLst>
                                          <p:attrName>ppt_x</p:attrName>
                                          <p:attrName>ppt_y</p:attrName>
                                        </p:attrNameLst>
                                      </p:cBhvr>
                                      <p:rCtr x="24987" y="4699"/>
                                    </p:animMotion>
                                  </p:childTnLst>
                                </p:cTn>
                              </p:par>
                              <p:par>
                                <p:cTn id="25" presetID="42" presetClass="path" presetSubtype="0" accel="50000" decel="50000" fill="hold" nodeType="withEffect">
                                  <p:stCondLst>
                                    <p:cond delay="0"/>
                                  </p:stCondLst>
                                  <p:childTnLst>
                                    <p:animMotion origin="layout" path="M -1.25E-6 -7.40741E-7 L 0.60274 -0.25625 " pathEditMode="relative" rAng="0" ptsTypes="AA">
                                      <p:cBhvr>
                                        <p:cTn id="26" dur="2000" fill="hold"/>
                                        <p:tgtEl>
                                          <p:spTgt spid="23"/>
                                        </p:tgtEl>
                                        <p:attrNameLst>
                                          <p:attrName>ppt_x</p:attrName>
                                          <p:attrName>ppt_y</p:attrName>
                                        </p:attrNameLst>
                                      </p:cBhvr>
                                      <p:rCtr x="30130" y="-12824"/>
                                    </p:animMotion>
                                  </p:childTnLst>
                                </p:cTn>
                              </p:par>
                              <p:par>
                                <p:cTn id="27" presetID="42" presetClass="path" presetSubtype="0" accel="50000" decel="50000" fill="hold" nodeType="withEffect">
                                  <p:stCondLst>
                                    <p:cond delay="0"/>
                                  </p:stCondLst>
                                  <p:childTnLst>
                                    <p:animMotion origin="layout" path="M -0.00417 0.2169 L 0.67409 0.03148 " pathEditMode="relative" rAng="0" ptsTypes="AA">
                                      <p:cBhvr>
                                        <p:cTn id="28" dur="2000" fill="hold"/>
                                        <p:tgtEl>
                                          <p:spTgt spid="21"/>
                                        </p:tgtEl>
                                        <p:attrNameLst>
                                          <p:attrName>ppt_x</p:attrName>
                                          <p:attrName>ppt_y</p:attrName>
                                        </p:attrNameLst>
                                      </p:cBhvr>
                                      <p:rCtr x="33906" y="-9282"/>
                                    </p:animMotion>
                                  </p:childTnLst>
                                </p:cTn>
                              </p:par>
                            </p:childTnLst>
                          </p:cTn>
                        </p:par>
                      </p:childTnLst>
                    </p:cTn>
                  </p:par>
                  <p:par>
                    <p:cTn id="29" fill="hold">
                      <p:stCondLst>
                        <p:cond delay="indefinite"/>
                      </p:stCondLst>
                      <p:childTnLst>
                        <p:par>
                          <p:cTn id="30" fill="hold">
                            <p:stCondLst>
                              <p:cond delay="0"/>
                            </p:stCondLst>
                            <p:childTnLst>
                              <p:par>
                                <p:cTn id="31" presetID="42" presetClass="path" presetSubtype="0" accel="50000" decel="50000" fill="hold" nodeType="clickEffect">
                                  <p:stCondLst>
                                    <p:cond delay="0"/>
                                  </p:stCondLst>
                                  <p:childTnLst>
                                    <p:animMotion origin="layout" path="M 1.66667E-6 7.40741E-7 L 0.4414 0.23958 " pathEditMode="relative" rAng="0" ptsTypes="AA">
                                      <p:cBhvr>
                                        <p:cTn id="32" dur="2000" fill="hold"/>
                                        <p:tgtEl>
                                          <p:spTgt spid="31"/>
                                        </p:tgtEl>
                                        <p:attrNameLst>
                                          <p:attrName>ppt_x</p:attrName>
                                          <p:attrName>ppt_y</p:attrName>
                                        </p:attrNameLst>
                                      </p:cBhvr>
                                      <p:rCtr x="22070" y="11968"/>
                                    </p:animMotion>
                                  </p:childTnLst>
                                </p:cTn>
                              </p:par>
                              <p:par>
                                <p:cTn id="33" presetID="42" presetClass="path" presetSubtype="0" accel="50000" decel="50000" fill="hold" nodeType="withEffect">
                                  <p:stCondLst>
                                    <p:cond delay="0"/>
                                  </p:stCondLst>
                                  <p:childTnLst>
                                    <p:animMotion origin="layout" path="M 6.25E-7 -4.81481E-6 L 0.5595 0.57362 " pathEditMode="relative" rAng="0" ptsTypes="AA">
                                      <p:cBhvr>
                                        <p:cTn id="34" dur="2000" fill="hold"/>
                                        <p:tgtEl>
                                          <p:spTgt spid="27"/>
                                        </p:tgtEl>
                                        <p:attrNameLst>
                                          <p:attrName>ppt_x</p:attrName>
                                          <p:attrName>ppt_y</p:attrName>
                                        </p:attrNameLst>
                                      </p:cBhvr>
                                      <p:rCtr x="27969" y="28681"/>
                                    </p:animMotion>
                                  </p:childTnLst>
                                </p:cTn>
                              </p:par>
                              <p:par>
                                <p:cTn id="35" presetID="42" presetClass="path" presetSubtype="0" accel="50000" decel="50000" fill="hold" nodeType="withEffect">
                                  <p:stCondLst>
                                    <p:cond delay="0"/>
                                  </p:stCondLst>
                                  <p:childTnLst>
                                    <p:animMotion origin="layout" path="M 3.95833E-6 -2.96296E-6 L 0.29609 0.53588 " pathEditMode="relative" rAng="0" ptsTypes="AA">
                                      <p:cBhvr>
                                        <p:cTn id="36" dur="2000" fill="hold"/>
                                        <p:tgtEl>
                                          <p:spTgt spid="28"/>
                                        </p:tgtEl>
                                        <p:attrNameLst>
                                          <p:attrName>ppt_x</p:attrName>
                                          <p:attrName>ppt_y</p:attrName>
                                        </p:attrNameLst>
                                      </p:cBhvr>
                                      <p:rCtr x="14805" y="26782"/>
                                    </p:animMotion>
                                  </p:childTnLst>
                                </p:cTn>
                              </p:par>
                              <p:par>
                                <p:cTn id="37" presetID="42" presetClass="path" presetSubtype="0" accel="50000" decel="50000" fill="hold" nodeType="withEffect">
                                  <p:stCondLst>
                                    <p:cond delay="0"/>
                                  </p:stCondLst>
                                  <p:childTnLst>
                                    <p:animMotion origin="layout" path="M 0 -1.11111E-6 L 0.29544 0.46273 " pathEditMode="relative" rAng="0" ptsTypes="AA">
                                      <p:cBhvr>
                                        <p:cTn id="38" dur="2000" fill="hold"/>
                                        <p:tgtEl>
                                          <p:spTgt spid="29"/>
                                        </p:tgtEl>
                                        <p:attrNameLst>
                                          <p:attrName>ppt_x</p:attrName>
                                          <p:attrName>ppt_y</p:attrName>
                                        </p:attrNameLst>
                                      </p:cBhvr>
                                      <p:rCtr x="14766" y="23125"/>
                                    </p:animMotion>
                                  </p:childTnLst>
                                </p:cTn>
                              </p:par>
                              <p:par>
                                <p:cTn id="39" presetID="42" presetClass="path" presetSubtype="0" accel="50000" decel="50000" fill="hold" nodeType="withEffect">
                                  <p:stCondLst>
                                    <p:cond delay="0"/>
                                  </p:stCondLst>
                                  <p:childTnLst>
                                    <p:animMotion origin="layout" path="M -2.5E-6 4.44444E-6 L 0.29714 0.38263 " pathEditMode="relative" rAng="0" ptsTypes="AA">
                                      <p:cBhvr>
                                        <p:cTn id="40" dur="2000" fill="hold"/>
                                        <p:tgtEl>
                                          <p:spTgt spid="30"/>
                                        </p:tgtEl>
                                        <p:attrNameLst>
                                          <p:attrName>ppt_x</p:attrName>
                                          <p:attrName>ppt_y</p:attrName>
                                        </p:attrNameLst>
                                      </p:cBhvr>
                                      <p:rCtr x="14857" y="19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8</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 name="Slide Number Placeholder 3">
            <a:extLst>
              <a:ext uri="{FF2B5EF4-FFF2-40B4-BE49-F238E27FC236}">
                <a16:creationId xmlns:a16="http://schemas.microsoft.com/office/drawing/2014/main" id="{E2F7C8A9-9164-7DAB-1314-91400E78BDF5}"/>
              </a:ext>
            </a:extLst>
          </p:cNvPr>
          <p:cNvSpPr txBox="1">
            <a:spLocks/>
          </p:cNvSpPr>
          <p:nvPr/>
        </p:nvSpPr>
        <p:spPr>
          <a:xfrm>
            <a:off x="8617527" y="6330661"/>
            <a:ext cx="2729346" cy="416504"/>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8</a:t>
            </a:fld>
            <a:endParaRPr lang="en-US" dirty="0"/>
          </a:p>
        </p:txBody>
      </p:sp>
      <p:sp>
        <p:nvSpPr>
          <p:cNvPr id="3" name="Slide Number Placeholder 3">
            <a:extLst>
              <a:ext uri="{FF2B5EF4-FFF2-40B4-BE49-F238E27FC236}">
                <a16:creationId xmlns:a16="http://schemas.microsoft.com/office/drawing/2014/main" id="{0F69A5A7-5A0F-CE67-E091-B414BA26557B}"/>
              </a:ext>
            </a:extLst>
          </p:cNvPr>
          <p:cNvSpPr txBox="1">
            <a:spLocks/>
          </p:cNvSpPr>
          <p:nvPr/>
        </p:nvSpPr>
        <p:spPr>
          <a:xfrm>
            <a:off x="8617527" y="6330661"/>
            <a:ext cx="2729346" cy="416504"/>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8</a:t>
            </a:fld>
            <a:endParaRPr lang="en-US" dirty="0"/>
          </a:p>
        </p:txBody>
      </p:sp>
      <p:sp>
        <p:nvSpPr>
          <p:cNvPr id="5" name="Oval Callout 24">
            <a:extLst>
              <a:ext uri="{FF2B5EF4-FFF2-40B4-BE49-F238E27FC236}">
                <a16:creationId xmlns:a16="http://schemas.microsoft.com/office/drawing/2014/main" id="{9702F67B-378F-B11C-0661-A2891D396BED}"/>
              </a:ext>
            </a:extLst>
          </p:cNvPr>
          <p:cNvSpPr/>
          <p:nvPr/>
        </p:nvSpPr>
        <p:spPr>
          <a:xfrm>
            <a:off x="2454639" y="3311654"/>
            <a:ext cx="3246526" cy="1365843"/>
          </a:xfrm>
          <a:prstGeom prst="wedgeEllipseCallout">
            <a:avLst>
              <a:gd name="adj1" fmla="val -40557"/>
              <a:gd name="adj2" fmla="val 55061"/>
            </a:avLst>
          </a:prstGeom>
          <a:solidFill>
            <a:srgbClr val="B4C7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t> </a:t>
            </a:r>
            <a:r>
              <a:rPr lang="en-GB" sz="2800" dirty="0">
                <a:solidFill>
                  <a:schemeClr val="tx1"/>
                </a:solidFill>
              </a:rPr>
              <a:t>Dev says…</a:t>
            </a:r>
          </a:p>
          <a:p>
            <a:r>
              <a:rPr lang="en-GB" sz="2800" i="1" dirty="0">
                <a:solidFill>
                  <a:schemeClr val="tx1"/>
                </a:solidFill>
                <a:latin typeface="Arial" panose="020B0604020202020204" pitchFamily="34" charset="0"/>
                <a:ea typeface="Cambria Math" panose="02040503050406030204" pitchFamily="18" charset="0"/>
                <a:cs typeface="Arial" panose="020B0604020202020204" pitchFamily="34" charset="0"/>
              </a:rPr>
              <a:t>2</a:t>
            </a:r>
            <a:r>
              <a:rPr lang="en-GB" sz="28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f </a:t>
            </a:r>
            <a:r>
              <a:rPr lang="en-GB" sz="2800" i="1" dirty="0">
                <a:solidFill>
                  <a:schemeClr val="tx1"/>
                </a:solidFill>
                <a:latin typeface="Arial" panose="020B0604020202020204" pitchFamily="34" charset="0"/>
                <a:ea typeface="Cambria Math" panose="02040503050406030204" pitchFamily="18" charset="0"/>
                <a:cs typeface="Arial" panose="020B0604020202020204" pitchFamily="34" charset="0"/>
              </a:rPr>
              <a:t>+ 3</a:t>
            </a:r>
            <a:r>
              <a:rPr lang="en-GB" sz="28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k</a:t>
            </a:r>
            <a:r>
              <a:rPr lang="en-GB" sz="2800" i="1" dirty="0">
                <a:solidFill>
                  <a:schemeClr val="tx1"/>
                </a:solidFill>
                <a:latin typeface="Arial" panose="020B0604020202020204" pitchFamily="34" charset="0"/>
                <a:ea typeface="Cambria Math" panose="02040503050406030204" pitchFamily="18" charset="0"/>
                <a:cs typeface="Arial" panose="020B0604020202020204" pitchFamily="34" charset="0"/>
              </a:rPr>
              <a:t> = 5</a:t>
            </a:r>
            <a:r>
              <a:rPr lang="en-GB" sz="28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fk</a:t>
            </a:r>
            <a:r>
              <a:rPr lang="en-GB" sz="2800" i="1" dirty="0">
                <a:solidFill>
                  <a:schemeClr val="tx1"/>
                </a:solidFill>
                <a:latin typeface="Arial" panose="020B0604020202020204" pitchFamily="34" charset="0"/>
                <a:ea typeface="Cambria Math" panose="02040503050406030204" pitchFamily="18" charset="0"/>
                <a:cs typeface="Arial" panose="020B0604020202020204" pitchFamily="34" charset="0"/>
              </a:rPr>
              <a:t> </a:t>
            </a:r>
          </a:p>
        </p:txBody>
      </p:sp>
      <p:pic>
        <p:nvPicPr>
          <p:cNvPr id="6" name="Picture 5" descr="An avatar of a male character named Dev. The avatar has black spiky hair and a relaxed, happy expression.">
            <a:extLst>
              <a:ext uri="{FF2B5EF4-FFF2-40B4-BE49-F238E27FC236}">
                <a16:creationId xmlns:a16="http://schemas.microsoft.com/office/drawing/2014/main" id="{A08A308B-67E8-64DA-D697-D2BB02BC6157}"/>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874865" y="3735887"/>
            <a:ext cx="1221383" cy="2432006"/>
          </a:xfrm>
          <a:prstGeom prst="rect">
            <a:avLst/>
          </a:prstGeom>
        </p:spPr>
      </p:pic>
      <p:sp>
        <p:nvSpPr>
          <p:cNvPr id="12" name="Rectangle: Rounded Corners 13">
            <a:extLst>
              <a:ext uri="{FF2B5EF4-FFF2-40B4-BE49-F238E27FC236}">
                <a16:creationId xmlns:a16="http://schemas.microsoft.com/office/drawing/2014/main" id="{52FE4F0F-A85B-0678-44C9-04186450959B}"/>
              </a:ext>
            </a:extLst>
          </p:cNvPr>
          <p:cNvSpPr/>
          <p:nvPr/>
        </p:nvSpPr>
        <p:spPr>
          <a:xfrm>
            <a:off x="6249294" y="1305049"/>
            <a:ext cx="5357610" cy="447650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chemeClr val="tx1"/>
                </a:solidFill>
              </a:rPr>
              <a:t>Is Dev correct?</a:t>
            </a:r>
          </a:p>
          <a:p>
            <a:pPr algn="ctr"/>
            <a:endParaRPr lang="en-GB" sz="3200" dirty="0">
              <a:solidFill>
                <a:schemeClr val="tx1"/>
              </a:solidFill>
            </a:endParaRPr>
          </a:p>
          <a:p>
            <a:pPr algn="ctr"/>
            <a:r>
              <a:rPr lang="en-GB" sz="2800" dirty="0">
                <a:solidFill>
                  <a:schemeClr val="tx1"/>
                </a:solidFill>
              </a:rPr>
              <a:t>Explain your answer.</a:t>
            </a:r>
          </a:p>
        </p:txBody>
      </p:sp>
      <p:sp>
        <p:nvSpPr>
          <p:cNvPr id="16" name="Title 1">
            <a:extLst>
              <a:ext uri="{FF2B5EF4-FFF2-40B4-BE49-F238E27FC236}">
                <a16:creationId xmlns:a16="http://schemas.microsoft.com/office/drawing/2014/main" id="{059F5AF3-D3F9-8453-1BB8-4839A320EEFE}"/>
              </a:ext>
            </a:extLst>
          </p:cNvPr>
          <p:cNvSpPr txBox="1">
            <a:spLocks noGrp="1"/>
          </p:cNvSpPr>
          <p:nvPr>
            <p:ph type="title"/>
          </p:nvPr>
        </p:nvSpPr>
        <p:spPr>
          <a:xfrm>
            <a:off x="2063984" y="27567"/>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ort the Cutlery</a:t>
            </a:r>
          </a:p>
        </p:txBody>
      </p:sp>
      <p:pic>
        <p:nvPicPr>
          <p:cNvPr id="17" name="Picture 16" descr="A black fork">
            <a:extLst>
              <a:ext uri="{FF2B5EF4-FFF2-40B4-BE49-F238E27FC236}">
                <a16:creationId xmlns:a16="http://schemas.microsoft.com/office/drawing/2014/main" id="{2C150350-7959-F6BD-71BB-B6CADA99447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458471" y="1326376"/>
            <a:ext cx="231440" cy="1548000"/>
          </a:xfrm>
          <a:prstGeom prst="rect">
            <a:avLst/>
          </a:prstGeom>
        </p:spPr>
      </p:pic>
      <p:pic>
        <p:nvPicPr>
          <p:cNvPr id="19" name="Picture 18" descr="A black butter knife">
            <a:extLst>
              <a:ext uri="{FF2B5EF4-FFF2-40B4-BE49-F238E27FC236}">
                <a16:creationId xmlns:a16="http://schemas.microsoft.com/office/drawing/2014/main" id="{AEEE1D28-8760-2E98-DA68-2B435046F16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610655" y="1221641"/>
            <a:ext cx="202295" cy="1728000"/>
          </a:xfrm>
          <a:prstGeom prst="rect">
            <a:avLst/>
          </a:prstGeom>
        </p:spPr>
      </p:pic>
      <p:pic>
        <p:nvPicPr>
          <p:cNvPr id="20" name="Picture 19" descr="A black butter knife">
            <a:extLst>
              <a:ext uri="{FF2B5EF4-FFF2-40B4-BE49-F238E27FC236}">
                <a16:creationId xmlns:a16="http://schemas.microsoft.com/office/drawing/2014/main" id="{DE3E55A1-BDF2-E2B0-C6C3-858DDD434DA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030668" y="1221641"/>
            <a:ext cx="202295" cy="1728000"/>
          </a:xfrm>
          <a:prstGeom prst="rect">
            <a:avLst/>
          </a:prstGeom>
        </p:spPr>
      </p:pic>
      <p:pic>
        <p:nvPicPr>
          <p:cNvPr id="22" name="Picture 21" descr="A black butter knife">
            <a:extLst>
              <a:ext uri="{FF2B5EF4-FFF2-40B4-BE49-F238E27FC236}">
                <a16:creationId xmlns:a16="http://schemas.microsoft.com/office/drawing/2014/main" id="{8AD6E221-BA1C-EB23-94D3-16B419707E7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471002" y="1221641"/>
            <a:ext cx="202295" cy="1728000"/>
          </a:xfrm>
          <a:prstGeom prst="rect">
            <a:avLst/>
          </a:prstGeom>
        </p:spPr>
      </p:pic>
      <p:pic>
        <p:nvPicPr>
          <p:cNvPr id="23" name="Picture 22" descr="A black fork">
            <a:extLst>
              <a:ext uri="{FF2B5EF4-FFF2-40B4-BE49-F238E27FC236}">
                <a16:creationId xmlns:a16="http://schemas.microsoft.com/office/drawing/2014/main" id="{BF671A1A-7441-1627-8AF3-171BA76F930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980528" y="1337472"/>
            <a:ext cx="231440" cy="1548000"/>
          </a:xfrm>
          <a:prstGeom prst="rect">
            <a:avLst/>
          </a:prstGeom>
        </p:spPr>
      </p:pic>
    </p:spTree>
    <p:extLst>
      <p:ext uri="{BB962C8B-B14F-4D97-AF65-F5344CB8AC3E}">
        <p14:creationId xmlns:p14="http://schemas.microsoft.com/office/powerpoint/2010/main" val="19198546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n avatar of a male character named Dev. The avatar has black spiky hair and a relaxed, happy expression.">
            <a:extLst>
              <a:ext uri="{FF2B5EF4-FFF2-40B4-BE49-F238E27FC236}">
                <a16:creationId xmlns:a16="http://schemas.microsoft.com/office/drawing/2014/main" id="{8A84D2EB-57D2-6C9A-6DBC-0B256889CFEB}"/>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860172" y="4082236"/>
            <a:ext cx="1040793" cy="2072412"/>
          </a:xfrm>
          <a:prstGeom prst="rect">
            <a:avLst/>
          </a:prstGeom>
        </p:spPr>
      </p:pic>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9</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 name="Slide Number Placeholder 3">
            <a:extLst>
              <a:ext uri="{FF2B5EF4-FFF2-40B4-BE49-F238E27FC236}">
                <a16:creationId xmlns:a16="http://schemas.microsoft.com/office/drawing/2014/main" id="{5357051B-1B53-CC29-000C-00842C73A1E8}"/>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9</a:t>
            </a:fld>
            <a:endParaRPr lang="en-US" dirty="0"/>
          </a:p>
        </p:txBody>
      </p:sp>
      <p:sp>
        <p:nvSpPr>
          <p:cNvPr id="3" name="Slide Number Placeholder 3">
            <a:extLst>
              <a:ext uri="{FF2B5EF4-FFF2-40B4-BE49-F238E27FC236}">
                <a16:creationId xmlns:a16="http://schemas.microsoft.com/office/drawing/2014/main" id="{5C11F944-1C61-31BF-5C41-B7C7344F9716}"/>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9</a:t>
            </a:fld>
            <a:endParaRPr lang="en-US" dirty="0"/>
          </a:p>
        </p:txBody>
      </p:sp>
      <p:sp>
        <p:nvSpPr>
          <p:cNvPr id="5" name="Oval Callout 24">
            <a:extLst>
              <a:ext uri="{FF2B5EF4-FFF2-40B4-BE49-F238E27FC236}">
                <a16:creationId xmlns:a16="http://schemas.microsoft.com/office/drawing/2014/main" id="{C047A5C3-5C06-1DFD-9E9F-5AD3D1F4E247}"/>
              </a:ext>
            </a:extLst>
          </p:cNvPr>
          <p:cNvSpPr/>
          <p:nvPr/>
        </p:nvSpPr>
        <p:spPr>
          <a:xfrm>
            <a:off x="2063984" y="3194621"/>
            <a:ext cx="3742130" cy="1398008"/>
          </a:xfrm>
          <a:prstGeom prst="wedgeEllipseCallout">
            <a:avLst>
              <a:gd name="adj1" fmla="val -53548"/>
              <a:gd name="adj2" fmla="val 55889"/>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dirty="0"/>
              <a:t> </a:t>
            </a:r>
            <a:r>
              <a:rPr lang="en-GB" sz="2600" dirty="0">
                <a:solidFill>
                  <a:schemeClr val="tx1"/>
                </a:solidFill>
                <a:latin typeface="Arial" panose="020B0604020202020204" pitchFamily="34" charset="0"/>
                <a:cs typeface="Arial" panose="020B0604020202020204" pitchFamily="34" charset="0"/>
              </a:rPr>
              <a:t>Dev says…</a:t>
            </a:r>
          </a:p>
          <a:p>
            <a:pPr algn="ctr"/>
            <a:r>
              <a:rPr lang="en-GB" sz="2600" dirty="0">
                <a:solidFill>
                  <a:schemeClr val="tx1"/>
                </a:solidFill>
                <a:latin typeface="Arial" panose="020B0604020202020204" pitchFamily="34" charset="0"/>
                <a:cs typeface="Arial" panose="020B0604020202020204" pitchFamily="34" charset="0"/>
              </a:rPr>
              <a:t>2</a:t>
            </a:r>
            <a:r>
              <a:rPr lang="en-GB" sz="26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f</a:t>
            </a:r>
            <a:r>
              <a:rPr lang="en-GB" sz="2600" i="1" dirty="0">
                <a:solidFill>
                  <a:schemeClr val="tx1"/>
                </a:solidFill>
                <a:latin typeface="Arial" panose="020B0604020202020204" pitchFamily="34" charset="0"/>
                <a:cs typeface="Arial" panose="020B0604020202020204" pitchFamily="34" charset="0"/>
              </a:rPr>
              <a:t> </a:t>
            </a:r>
            <a:r>
              <a:rPr lang="en-GB" sz="2600" dirty="0">
                <a:solidFill>
                  <a:schemeClr val="tx1"/>
                </a:solidFill>
                <a:latin typeface="Arial" panose="020B0604020202020204" pitchFamily="34" charset="0"/>
                <a:cs typeface="Arial" panose="020B0604020202020204" pitchFamily="34" charset="0"/>
              </a:rPr>
              <a:t>+ 3</a:t>
            </a:r>
            <a:r>
              <a:rPr lang="en-GB" sz="26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k</a:t>
            </a:r>
            <a:r>
              <a:rPr lang="en-GB" sz="2600" i="1" dirty="0">
                <a:solidFill>
                  <a:schemeClr val="tx1"/>
                </a:solidFill>
                <a:latin typeface="Arial" panose="020B0604020202020204" pitchFamily="34" charset="0"/>
                <a:cs typeface="Arial" panose="020B0604020202020204" pitchFamily="34" charset="0"/>
              </a:rPr>
              <a:t> </a:t>
            </a:r>
            <a:r>
              <a:rPr lang="en-GB" sz="2600" dirty="0">
                <a:solidFill>
                  <a:schemeClr val="tx1"/>
                </a:solidFill>
                <a:latin typeface="Arial" panose="020B0604020202020204" pitchFamily="34" charset="0"/>
                <a:cs typeface="Arial" panose="020B0604020202020204" pitchFamily="34" charset="0"/>
              </a:rPr>
              <a:t>= 5</a:t>
            </a:r>
            <a:r>
              <a:rPr lang="en-GB" sz="26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fk</a:t>
            </a:r>
            <a:r>
              <a:rPr lang="en-GB" sz="2600" dirty="0">
                <a:solidFill>
                  <a:schemeClr val="tx1"/>
                </a:solidFill>
                <a:latin typeface="Arial" panose="020B0604020202020204" pitchFamily="34" charset="0"/>
                <a:cs typeface="Arial" panose="020B0604020202020204" pitchFamily="34" charset="0"/>
              </a:rPr>
              <a:t> </a:t>
            </a:r>
          </a:p>
        </p:txBody>
      </p:sp>
      <p:sp>
        <p:nvSpPr>
          <p:cNvPr id="17" name="Title 1">
            <a:extLst>
              <a:ext uri="{FF2B5EF4-FFF2-40B4-BE49-F238E27FC236}">
                <a16:creationId xmlns:a16="http://schemas.microsoft.com/office/drawing/2014/main" id="{4BF0C1F0-7C37-94E3-AF09-475082DBA409}"/>
              </a:ext>
            </a:extLst>
          </p:cNvPr>
          <p:cNvSpPr txBox="1">
            <a:spLocks noGrp="1"/>
          </p:cNvSpPr>
          <p:nvPr>
            <p:ph type="title"/>
          </p:nvPr>
        </p:nvSpPr>
        <p:spPr>
          <a:xfrm>
            <a:off x="2063984" y="27567"/>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ort the Cutlery</a:t>
            </a:r>
          </a:p>
        </p:txBody>
      </p:sp>
      <p:pic>
        <p:nvPicPr>
          <p:cNvPr id="14" name="Picture 13" descr="A picture containing necktie&#10;&#10;Description automatically generated">
            <a:extLst>
              <a:ext uri="{FF2B5EF4-FFF2-40B4-BE49-F238E27FC236}">
                <a16:creationId xmlns:a16="http://schemas.microsoft.com/office/drawing/2014/main" id="{7652E0DC-FC40-2DC6-95F0-AD0D44C79BD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80261" y="1326376"/>
            <a:ext cx="231440" cy="1548000"/>
          </a:xfrm>
          <a:prstGeom prst="rect">
            <a:avLst/>
          </a:prstGeom>
        </p:spPr>
      </p:pic>
      <p:pic>
        <p:nvPicPr>
          <p:cNvPr id="15" name="Picture 14" descr="A picture containing necktie&#10;&#10;Description automatically generated">
            <a:extLst>
              <a:ext uri="{FF2B5EF4-FFF2-40B4-BE49-F238E27FC236}">
                <a16:creationId xmlns:a16="http://schemas.microsoft.com/office/drawing/2014/main" id="{A5490F99-A1E4-006C-F985-491F8164B65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675868" y="1326376"/>
            <a:ext cx="231440" cy="1548000"/>
          </a:xfrm>
          <a:prstGeom prst="rect">
            <a:avLst/>
          </a:prstGeom>
        </p:spPr>
      </p:pic>
      <p:pic>
        <p:nvPicPr>
          <p:cNvPr id="16" name="Picture 15">
            <a:extLst>
              <a:ext uri="{FF2B5EF4-FFF2-40B4-BE49-F238E27FC236}">
                <a16:creationId xmlns:a16="http://schemas.microsoft.com/office/drawing/2014/main" id="{C6D81A2D-388D-3768-29A9-74677A66DD6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227003" y="1221641"/>
            <a:ext cx="202295" cy="1728000"/>
          </a:xfrm>
          <a:prstGeom prst="rect">
            <a:avLst/>
          </a:prstGeom>
        </p:spPr>
      </p:pic>
      <p:pic>
        <p:nvPicPr>
          <p:cNvPr id="18" name="Picture 17">
            <a:extLst>
              <a:ext uri="{FF2B5EF4-FFF2-40B4-BE49-F238E27FC236}">
                <a16:creationId xmlns:a16="http://schemas.microsoft.com/office/drawing/2014/main" id="{5B1DD0AD-4D83-216A-0CFF-6F66267FBF7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644741" y="1221641"/>
            <a:ext cx="202295" cy="1728000"/>
          </a:xfrm>
          <a:prstGeom prst="rect">
            <a:avLst/>
          </a:prstGeom>
        </p:spPr>
      </p:pic>
      <p:pic>
        <p:nvPicPr>
          <p:cNvPr id="19" name="Picture 18">
            <a:extLst>
              <a:ext uri="{FF2B5EF4-FFF2-40B4-BE49-F238E27FC236}">
                <a16:creationId xmlns:a16="http://schemas.microsoft.com/office/drawing/2014/main" id="{6E4E9EEF-0DC1-A1A1-7D03-1791A17C1100}"/>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170703" y="1236376"/>
            <a:ext cx="202295" cy="1728000"/>
          </a:xfrm>
          <a:prstGeom prst="rect">
            <a:avLst/>
          </a:prstGeom>
        </p:spPr>
      </p:pic>
      <p:pic>
        <p:nvPicPr>
          <p:cNvPr id="13" name="Picture 12" descr="An avatar of a female character named Ruby. The avatar has black, shoulder-length hair and a fringe. She has a relaxed, happy expression.">
            <a:extLst>
              <a:ext uri="{FF2B5EF4-FFF2-40B4-BE49-F238E27FC236}">
                <a16:creationId xmlns:a16="http://schemas.microsoft.com/office/drawing/2014/main" id="{2361E7C9-688B-C944-02BD-1EC1E24F75BD}"/>
              </a:ext>
            </a:extLst>
          </p:cNvPr>
          <p:cNvPicPr>
            <a:picLocks noChangeAspect="1"/>
          </p:cNvPicPr>
          <p:nvPr/>
        </p:nvPicPr>
        <p:blipFill>
          <a:blip r:embed="rId6" cstate="screen">
            <a:extLst>
              <a:ext uri="{28A0092B-C50C-407E-A947-70E740481C1C}">
                <a14:useLocalDpi xmlns:a14="http://schemas.microsoft.com/office/drawing/2010/main"/>
              </a:ext>
            </a:extLst>
          </a:blip>
          <a:srcRect/>
          <a:stretch/>
        </p:blipFill>
        <p:spPr>
          <a:xfrm>
            <a:off x="10429967" y="4082236"/>
            <a:ext cx="1147164" cy="2057416"/>
          </a:xfrm>
          <a:prstGeom prst="rect">
            <a:avLst/>
          </a:prstGeom>
        </p:spPr>
      </p:pic>
      <p:sp>
        <p:nvSpPr>
          <p:cNvPr id="7" name="Oval Callout 24">
            <a:extLst>
              <a:ext uri="{FF2B5EF4-FFF2-40B4-BE49-F238E27FC236}">
                <a16:creationId xmlns:a16="http://schemas.microsoft.com/office/drawing/2014/main" id="{46412685-9549-A4A5-5C5F-C6AD54242C12}"/>
              </a:ext>
            </a:extLst>
          </p:cNvPr>
          <p:cNvSpPr/>
          <p:nvPr/>
        </p:nvSpPr>
        <p:spPr>
          <a:xfrm>
            <a:off x="5568698" y="1102010"/>
            <a:ext cx="5645294" cy="3544731"/>
          </a:xfrm>
          <a:prstGeom prst="wedgeEllipseCallout">
            <a:avLst>
              <a:gd name="adj1" fmla="val 38511"/>
              <a:gd name="adj2" fmla="val 47726"/>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dirty="0"/>
              <a:t> </a:t>
            </a:r>
            <a:r>
              <a:rPr lang="en-GB" sz="2400" dirty="0">
                <a:solidFill>
                  <a:schemeClr val="tx1"/>
                </a:solidFill>
                <a:latin typeface="Arial" panose="020B0604020202020204" pitchFamily="34" charset="0"/>
                <a:cs typeface="Arial" panose="020B0604020202020204" pitchFamily="34" charset="0"/>
              </a:rPr>
              <a:t>No, that’s wrong.</a:t>
            </a:r>
          </a:p>
          <a:p>
            <a:pPr algn="ctr"/>
            <a:r>
              <a:rPr lang="en-US" sz="2400" dirty="0">
                <a:solidFill>
                  <a:schemeClr val="tx1"/>
                </a:solidFill>
                <a:latin typeface="Arial" panose="020B0604020202020204" pitchFamily="34" charset="0"/>
                <a:cs typeface="Arial" panose="020B0604020202020204" pitchFamily="34" charset="0"/>
              </a:rPr>
              <a:t>Think of it this way, Dev. You have different types of cutlery — forks and knives — and you cannot mix them.</a:t>
            </a:r>
          </a:p>
          <a:p>
            <a:pPr algn="ctr"/>
            <a:r>
              <a:rPr lang="en-GB" sz="2400" dirty="0">
                <a:solidFill>
                  <a:schemeClr val="tx1"/>
                </a:solidFill>
                <a:latin typeface="Arial" panose="020B0604020202020204" pitchFamily="34" charset="0"/>
                <a:cs typeface="Arial" panose="020B0604020202020204" pitchFamily="34" charset="0"/>
              </a:rPr>
              <a:t>Therefore, this will be</a:t>
            </a:r>
          </a:p>
          <a:p>
            <a:pPr algn="ctr"/>
            <a:r>
              <a:rPr lang="en-GB" sz="2400" dirty="0">
                <a:solidFill>
                  <a:schemeClr val="tx1"/>
                </a:solidFill>
                <a:latin typeface="Arial" panose="020B0604020202020204" pitchFamily="34" charset="0"/>
                <a:cs typeface="Arial" panose="020B0604020202020204" pitchFamily="34" charset="0"/>
              </a:rPr>
              <a:t>2</a:t>
            </a:r>
            <a:r>
              <a:rPr lang="en-GB" sz="24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f</a:t>
            </a:r>
            <a:r>
              <a:rPr lang="en-GB" sz="2400" dirty="0">
                <a:solidFill>
                  <a:schemeClr val="tx1"/>
                </a:solidFill>
                <a:latin typeface="Arial" panose="020B0604020202020204" pitchFamily="34" charset="0"/>
                <a:cs typeface="Arial" panose="020B0604020202020204" pitchFamily="34" charset="0"/>
              </a:rPr>
              <a:t> + 3</a:t>
            </a:r>
            <a:r>
              <a:rPr lang="en-GB" sz="2400" i="1" dirty="0">
                <a:solidFill>
                  <a:schemeClr val="tx1"/>
                </a:solidFill>
                <a:latin typeface="Cambria Math" panose="02040503050406030204" pitchFamily="18" charset="0"/>
                <a:ea typeface="Cambria Math" panose="02040503050406030204" pitchFamily="18" charset="0"/>
                <a:cs typeface="Arial" panose="020B0604020202020204" pitchFamily="34" charset="0"/>
              </a:rPr>
              <a:t>k</a:t>
            </a:r>
            <a:r>
              <a:rPr lang="en-GB" sz="2400" dirty="0">
                <a:solidFill>
                  <a:schemeClr val="tx1"/>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84435501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24ec57ad-4400-4e6b-b0ee-7b1e20d69afc" xsi:nil="true"/>
    <lcf76f155ced4ddcb4097134ff3c332f xmlns="d8465555-14fc-4b2a-bc04-d86be66f091c">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1A5EAA7B92BF643A9DF7FB42895D1F6" ma:contentTypeVersion="18" ma:contentTypeDescription="Create a new document." ma:contentTypeScope="" ma:versionID="c62f68ab48f709daf7a1cf300eba7c75">
  <xsd:schema xmlns:xsd="http://www.w3.org/2001/XMLSchema" xmlns:xs="http://www.w3.org/2001/XMLSchema" xmlns:p="http://schemas.microsoft.com/office/2006/metadata/properties" xmlns:ns2="d8465555-14fc-4b2a-bc04-d86be66f091c" xmlns:ns3="24ec57ad-4400-4e6b-b0ee-7b1e20d69afc" targetNamespace="http://schemas.microsoft.com/office/2006/metadata/properties" ma:root="true" ma:fieldsID="de1bd6db52eb86d31f395a493fb595d2" ns2:_="" ns3:_="">
    <xsd:import namespace="d8465555-14fc-4b2a-bc04-d86be66f091c"/>
    <xsd:import namespace="24ec57ad-4400-4e6b-b0ee-7b1e20d69afc"/>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465555-14fc-4b2a-bc04-d86be66f09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4ec57ad-4400-4e6b-b0ee-7b1e20d69af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3d742d19-9655-4749-864c-21a7180a672d}" ma:internalName="TaxCatchAll" ma:showField="CatchAllData" ma:web="24ec57ad-4400-4e6b-b0ee-7b1e20d69af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054519A-5C88-4765-8DF4-097EB505FC69}">
  <ds:schemaRefs>
    <ds:schemaRef ds:uri="http://schemas.microsoft.com/office/infopath/2007/PartnerControls"/>
    <ds:schemaRef ds:uri="http://schemas.openxmlformats.org/package/2006/metadata/core-properties"/>
    <ds:schemaRef ds:uri="http://purl.org/dc/dcmitype/"/>
    <ds:schemaRef ds:uri="http://purl.org/dc/elements/1.1/"/>
    <ds:schemaRef ds:uri="http://purl.org/dc/terms/"/>
    <ds:schemaRef ds:uri="2bfdf3e8-25da-4e74-b057-a0e02081974e"/>
    <ds:schemaRef ds:uri="http://www.w3.org/XML/1998/namespace"/>
    <ds:schemaRef ds:uri="http://schemas.microsoft.com/office/2006/metadata/properties"/>
    <ds:schemaRef ds:uri="http://schemas.microsoft.com/office/2006/documentManagement/types"/>
    <ds:schemaRef ds:uri="5ffe337d-894c-4309-8959-e0fd255197bb"/>
  </ds:schemaRefs>
</ds:datastoreItem>
</file>

<file path=customXml/itemProps2.xml><?xml version="1.0" encoding="utf-8"?>
<ds:datastoreItem xmlns:ds="http://schemas.openxmlformats.org/officeDocument/2006/customXml" ds:itemID="{336EED2F-4DEC-402D-8800-8677A45F8372}"/>
</file>

<file path=customXml/itemProps3.xml><?xml version="1.0" encoding="utf-8"?>
<ds:datastoreItem xmlns:ds="http://schemas.openxmlformats.org/officeDocument/2006/customXml" ds:itemID="{15750DE2-DA89-48CE-9F79-28D425E3772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3970</TotalTime>
  <Words>2237</Words>
  <Application>Microsoft Office PowerPoint</Application>
  <PresentationFormat>Widescreen</PresentationFormat>
  <Paragraphs>420</Paragraphs>
  <Slides>33</Slides>
  <Notes>3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2" baseType="lpstr">
      <vt:lpstr>Arial</vt:lpstr>
      <vt:lpstr>Calibri</vt:lpstr>
      <vt:lpstr>Calibri Light</vt:lpstr>
      <vt:lpstr>Cambria Math</vt:lpstr>
      <vt:lpstr>Times New Roman</vt:lpstr>
      <vt:lpstr>TimesNewRomanPSMT</vt:lpstr>
      <vt:lpstr>Office Theme</vt:lpstr>
      <vt:lpstr>Custom Design</vt:lpstr>
      <vt:lpstr>Equation</vt:lpstr>
      <vt:lpstr>Lesson 28:  Algebra notation and collecting like terms</vt:lpstr>
      <vt:lpstr>Say what you see</vt:lpstr>
      <vt:lpstr>Say what you see</vt:lpstr>
      <vt:lpstr>Say what you see</vt:lpstr>
      <vt:lpstr>Say what you see</vt:lpstr>
      <vt:lpstr>What do you see in this image?</vt:lpstr>
      <vt:lpstr>Sort the Cutlery</vt:lpstr>
      <vt:lpstr>Sort the Cutlery</vt:lpstr>
      <vt:lpstr>Sort the Cutlery</vt:lpstr>
      <vt:lpstr>Sort the Cutlery</vt:lpstr>
      <vt:lpstr>How to Write Expressions</vt:lpstr>
      <vt:lpstr>Simplifying expressions</vt:lpstr>
      <vt:lpstr>What are Algebra Tiles?</vt:lpstr>
      <vt:lpstr>Show me using the algebra tiles</vt:lpstr>
      <vt:lpstr>Show me using the algebra tiles</vt:lpstr>
      <vt:lpstr>Show me using the algebra tiles</vt:lpstr>
      <vt:lpstr>Show me using the algebra tiles</vt:lpstr>
      <vt:lpstr>Show me using the algebra tiles</vt:lpstr>
      <vt:lpstr>Zero pairs</vt:lpstr>
      <vt:lpstr>Example 1</vt:lpstr>
      <vt:lpstr>Example 2</vt:lpstr>
      <vt:lpstr>Example 3</vt:lpstr>
      <vt:lpstr>Who is correct?</vt:lpstr>
      <vt:lpstr>Explore</vt:lpstr>
      <vt:lpstr>Review the Task (1)</vt:lpstr>
      <vt:lpstr>Review the Task (2)</vt:lpstr>
      <vt:lpstr>Practice question (1)</vt:lpstr>
      <vt:lpstr>Practice question (2)</vt:lpstr>
      <vt:lpstr>Practice question (2) – answer</vt:lpstr>
      <vt:lpstr>Practice question (3)</vt:lpstr>
      <vt:lpstr>Practice question (3) – answer</vt:lpstr>
      <vt:lpstr>Lesson review:  Algebra notation and collecting like terms</vt:lpstr>
      <vt:lpstr>Lesson 28: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Chess Law</cp:lastModifiedBy>
  <cp:revision>403</cp:revision>
  <dcterms:created xsi:type="dcterms:W3CDTF">2019-07-11T15:46:02Z</dcterms:created>
  <dcterms:modified xsi:type="dcterms:W3CDTF">2023-03-20T13:21:0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1A5EAA7B92BF643A9DF7FB42895D1F6</vt:lpwstr>
  </property>
</Properties>
</file>